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ink/ink1.xml" ContentType="application/inkml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ink/ink2.xml" ContentType="application/inkml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ink/ink3.xml" ContentType="application/inkml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ink/ink4.xml" ContentType="application/inkml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ink/ink5.xml" ContentType="application/inkml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ink/ink6.xml" ContentType="application/inkml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ink/ink7.xml" ContentType="application/inkml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ink/ink8.xml" ContentType="application/inkml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ink/ink9.xml" ContentType="application/inkml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ink/ink10.xml" ContentType="application/inkml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ink/ink11.xml" ContentType="application/inkml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ink/ink12.xml" ContentType="application/inkml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ink/ink13.xml" ContentType="application/inkml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ink/ink14.xml" ContentType="application/inkml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ink/ink15.xml" ContentType="application/inkml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ink/ink16.xml" ContentType="application/inkml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5"/>
  </p:notesMasterIdLst>
  <p:sldIdLst>
    <p:sldId id="256" r:id="rId5"/>
    <p:sldId id="257" r:id="rId6"/>
    <p:sldId id="263" r:id="rId7"/>
    <p:sldId id="258" r:id="rId8"/>
    <p:sldId id="259" r:id="rId9"/>
    <p:sldId id="260" r:id="rId10"/>
    <p:sldId id="261" r:id="rId11"/>
    <p:sldId id="262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</p:sldIdLst>
  <p:sldSz cx="12192000" cy="6858000"/>
  <p:notesSz cx="6858000" cy="91440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7" d="100"/>
          <a:sy n="77" d="100"/>
        </p:scale>
        <p:origin x="26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23T17:13:58.6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439 12065 1323 0,'-30'-9'324'15,"14"6"-534"-15,10 7 16 16</inkml:trace>
  <inkml:trace contextRef="#ctx0" brushRef="#br0" timeOffset="466.64">21401 12373 1893 0,'-96'65'593'0,"86"-91"-662"16,12-6-162-16,16-18-127 16,2-13-62-16,11-8-47 15,-6 0 70-15,-8 13 240 16,-4 12 172-16,-15 6 231 16,-2 3 35-16,-5-6-41 15,5-3-60-15,11-9-95 16,5-3-30-16,13-3-27 15,-1 3-2-15,2 13 3 0,0 6-2 16,-3 14-14 0,1 3-7-16,-6 11-10 0,0 8-6 15,-1 13-2-15,1 11 1 16,6 26 2-16,0 19 2 16,1 29 3-16,-1 14 2 15,-8-5 2-15,2-5 3 16,-8-13 0-16,-1-8 0 15,1-2 2-15,-2-6 2 0,-1-13 1 16,-2-10-1-16,5-14-1 16,-8-19-2-1,1 0-3-15,4 0-1 0,0 0-50 16,-2-9-53-16,-1 0-192 16,0 0 184-16</inkml:trace>
  <inkml:trace contextRef="#ctx0" brushRef="#br0" timeOffset="687.54">21472 12029 1262 0,'-69'7'597'0,"72"-11"-58"15,22-4-562-15,45 0-155 16,20-3 8-16,21-1-38 0,4-3-21 16,-7 0 11-16,-7-2-10 15,-13-8-85-15,-14 2 195 16</inkml:trace>
  <inkml:trace contextRef="#ctx0" brushRef="#br0" timeOffset="1517.62">16006 11890 665 0,'11'-5'234'16,"6"-1"-191"-16,6-1-48 15,1 0 5-15,-9 4 49 16,-7-4 67-16,-9-2 67 16,-8-2 13-16,-8-8-29 15,-7-1-62-15,-8-1-58 16,-7 2-15-16,-13 5-5 16,-4 4-1-16,-9 7-6 15,8 6-1-15,12 2-19 16,12 3-16-16,16 9-25 0,6 2-6 15,16 20-2-15,9 12 7 16,21 8 21-16,11 3 4 16,17-3 7-16,0-3 6 15,-8 1 4-15,-7-2 1 16,-26-10 15-16,-9-4 4 16,-17-8 47-16,-8-2 23 15,-18-2 31-15,-15-6 5 0,-22-11-32 16,-8-7-25-16,1-6-110 15,13-5-66-15,21-2-146 16,13 0-97-16,25 5 221 16</inkml:trace>
  <inkml:trace contextRef="#ctx0" brushRef="#br0" timeOffset="2113.75">15568 17361 600 0,'-48'10'287'15,"17"-7"-72"-15,7-3-109 0,19 0-74 16,0 0-3-16,9-3-3 15,-4 2 28-15,0 0 48 16,0 0 12-16,0 0-13 16,15-3-26-16,54-6-39 15,-18 11-15-15,25 7-14 16,11 3-4-16,3 5-2 16,-7-1 3-16,-10 3-4 15,-8 3-37-15,-9-3-119 16,-2 0-97-16,-9-2 142 15</inkml:trace>
  <inkml:trace contextRef="#ctx0" brushRef="#br0" timeOffset="2299.27">15839 17469 1532 0,'-38'29'572'0,"1"-3"-376"15,23 10-222-15,10 12-5 16,2 26 11-16,-2 13 10 16,-7 18 13-16,-4-8 1 15,1-11-10-15,3-3-62 16,18-11-163-16,16 7-132 16,22-29 205-16</inkml:trace>
  <inkml:trace contextRef="#ctx0" brushRef="#br0" timeOffset="2934.48">21983 17966 909 0,'-2'-2'430'0,"-3"-16"-39"16,5-19-379-16,0-7-31 15,-7-8 20-15,-7 5 8 16,-13 10 21-16,-7 8 28 16,-4 20 28-16,-1 8-2 15,-10 21-28-15,-6 15-32 16,-13 26-37-16,-2 12-5 15,10 10 16-15,0 5 7 0,30 10 14 16,14 5 1-16,26 5-12 16,27-5-6-16,23-25-13 15,14-15-6-15,9-24-2 16,1-13-1-16,-1-18-20 16,-1-6-31-16,7-30-88 15,5-11-95-15,-1-41 159 16</inkml:trace>
  <inkml:trace contextRef="#ctx0" brushRef="#br0" timeOffset="4794.52">22105 12866 345 0,'28'-39'115'0,"17"-10"-103"16,1-2 18-16,-7 1 43 16,-7 7 37-16,-13 12 47 15,-4 9-8-15,-7 13-41 0,-1 2-50 16,-4 5-201-16,-6 2-148 15,-18 23 179-15</inkml:trace>
  <inkml:trace contextRef="#ctx0" brushRef="#br0" timeOffset="5013.39">16164 12698 955 0,'-103'-8'329'0,"24"-30"-348"15,27 25-146-15,41 61 107 16</inkml:trace>
  <inkml:trace contextRef="#ctx0" brushRef="#br0" timeOffset="10335.44">18889 14984 560 0,'-4'6'220'15,"4"-6"-88"-15,9 0-200 16,9-3-56-16,4-2-83 15,1 1 117-15</inkml:trace>
  <inkml:trace contextRef="#ctx0" brushRef="#br0" timeOffset="15306.64">19659 15421 445 0,'-15'14'238'0,"0"-13"-16"15,3-1-137-15,9 0-57 16,-1-5-1-16,2 2 1 15,1 2 24-15,0-1 30 16,0 1 10-16,-1 0-7 16,2 0-20-16,0 1-29 15,0 0-16-15,0 0-13 16,0 0-5-16,0-1-7 16,0 0 4-16,0-1-5 0,0 1 1 15,12-1 2-15,35-38-3 16,-27 28 3-16,-1 5 1 15,-5 5 0-15,-3 1 4 16,-8 2 12-16,-1 2 8 16,-4 3 20-16,1-6 3 15,0 0-6-15,-3 5-6 16,-3 4-17-16,-27 28-6 16,25-37-4-16,2-2-3 0,4-7-2 15,4-4 1-15,14-7-2 16,4-2 4-16,10 0 2 15,5 4-1-15,-5 5 0 16,0 5-2-16,-11 8-1 16,-7 0 4-16,-3 5 18 15,-6 2 12-15,-3 4 8 16,-5 4 1-16,-6 2-5 16,-6 2-8-16,-8-8-4 15,6-3-3-15,-1-8-8 16,5-5-2-16,12-9-11 15,0-6-2-15,10-9-3 16,8 4 3-16,1 3 10 16,-1 7 3-16,-2 8 3 15,0 6-3-15,-1 9 8 16,1 1 0-16,-3 8 13 16,-9 0 4-16,-3-1-7 0,-8 2 6 15,-6-5-22-15,3-4-36 16,-10-10-131-16,0-10-97 15,-4-21 141-15</inkml:trace>
  <inkml:trace contextRef="#ctx0" brushRef="#br0" timeOffset="16054.32">17889 14631 793 0,'2'-9'366'0,"-2"5"-140"16,-1-1-96-16,-2 3-70 15,2 1-15-15,-1 0-14 16,1 0 14-16,0 0 26 16,0 0 13-16,0 0-1 15,0-1-16-15,0 1-35 16,-1 1-19-16,1 0-18 16,0 0-9-16,0 0 6 15,0 0 12-15,0 0 13 16,-1 0 9-16,1 0 15 15,1 0 0-15,0-1-1 16,0 0 0-16,0 0-12 16,0 0-9-16,0-1 0 15,0 1 4-15,0 0 7 0,0 1 7 16,0 0-8-16,0 0-6 16,-1 6 21-16,-5 10 7 15,-14 26 8-15,8-33 5 16,4-6-34-16,3 1-19 15,2-3-29-15,3-1-29 16,0-1-75-16,0 0-60 16,8-5-184-16,22-16 226 15</inkml:trace>
  <inkml:trace contextRef="#ctx0" brushRef="#br0" timeOffset="67564.05">3649 11106 569 0,'56'-33'278'16,"-71"24"-110"-16,7 8-64 15,2-3 2-15,0 0-34 16,0-1 0-16,-1-2 8 15,0 6-1-15,5-3 9 16,-3 0-2-16,3 1-4 16,2 1-4-16,0 1-21 15,0 0-16-15,0 0-32 16,2 0-10-16,26-9-7 16,35-12 2-16,-23 8 2 15,0 1 2-15,5 6 0 16,2 3-2-16,4 4-1 15,11-2-2-15,7 4 0 16,8 1 2-16,1-4 3 16,-6 0 1-16,-5-6 3 15,-8-4 2-15,-3 3 0 0,0 3-1 16,-6 1 0-16,-2 4-1 16,-7 2 1-16,-5 4 0 15,-10 0 4-15,-8-1 7 16,-11-2 19-16,-5 0 13 15,-2-1 24-15,-1 0-4 16,0-2 6-16,1-1-12 16,0 0-18-16,0-1-1 15,0-15-27-15,2-47 0 16,-2 15-4-16,3-7 4 0,1-10-6 16,2-1-1-16,2-14-4 15,1-3-7-15,0-7 6 16,2-1 0-16,-1 11 0 15,-7 5-2-15,1 16 5 16,-4 4-1-16,0 2 2 16,-4 4 3-16,2 4 1 15,1 7 0-15,-6 5-1 16,2 7 1-16,-2 4-3 16,-3 2-2-16,3 6 1 15,-3 1 3-15,1 4-2 16,0 1-2-16,-1 3 2 15,0-4 2-15,-6 1-4 16,-4 1 4-16,-8 0-3 16,-3-1-4-16,-7-3 5 15,-6-2 3-15,-3 3-2 0,1 3-3 16,-1 0-1-16,-5 0-3 16,2-3 2-16,-6 1 1 15,-5-2-2-15,-3 4 0 16,-4 1-2-16,4-1-1 15,6 6-8-15,3-3 3 16,4 5-4-16,6 3 0 16,2-1 7-16,5 5-3 0,6-4 3 15,0 1 1-15,10 0-3 16,3-1-11-16,10 4-17 16,5 1-5-16,4 10-4 15,1 9 7-15,7 13 15 16,-1 15 8-16,2 30 4 15,-2 11 5-15,0 22 3 16,-3 5 0-16,0 3 0 16,3-4 1-16,3-11-1 15,4-7-3-15,10-17-105 16,6-7-73-16,20-12-309 16,0-28 298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23T17:55:23.0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829 1178 11 0,'0'-8'14'0,"-13"6"3"15,-7 2 1-15,-23 1-6 0,-14 2-3 16,-29 2 4-16,-14 2 2 15,-24-1 7-15,-12 1 2 16,-19 1 3-16,-4 1-1 16,-9 2-5-16,-1 3-3 15,14-1-4-15,10-3-2 16,25 0-1-16,20-1-1 16,35-3-1-16,21-1-2 15,42 0 3-15,24-4 0 0,55 0-8 16,29-1-58-16,61-2 40 15</inkml:trace>
  <inkml:trace contextRef="#ctx0" brushRef="#br0" timeOffset="1778.81">4053 6440 197 0,'-27'-27'38'15,"5"3"-101"-15,1 1-3 16,5-1 3-16,1 0 37 16,1-3 91-16,4-2 29 15,6-6 60-15,2-1 26 16,2-3 3-16,0-2-6 16,-2 2-23-16,2-2-16 0,4-1-8 15,2-2 17-15,-1 1 31 16,-2 0 10-16,-3 6 6 15,3 5-23-15,-3 7-27 16,1 5-16-16,-1 6-37 16,-1 5-6-16,1 9-27 15,-2 0-2-15,2 3-11 16,-1-3-6-16,1 0-4 16,1 21-10-16,7 43 1 15,-2-21 2-15,2 10 1 16,1 0 1-16,2 9 4 15,-1 4-2-15,1 15-2 16,-4 13 4-16,-2 10 0 16,-1 2 4-16,-2 6 1 15,2-5-5-15,0 2 4 16,3 2-2-16,1-4 4 16,0 0 4-16,3 8-5 15,1 0-2-15,2 2-5 16,0 0-2-16,2-4-12 15,-1 4 2-15,0-8 3 0,0-5 1 16,-5 0 4-16,0 3 0 16,-3 1 1-16,-4 1-2 15,-1-1 9-15,-1-4-5 16,-2 7-9-16,1-1-2 0,1-6-11 16,4 3 4-16,2 0-4 15,-1 2 2-15,-2-3 4 16,0-5-1-16,0 3 4 15,-2 6 0-15,-2 6-2 16,2 0 1-16,1 4 0 16,0 1-1-16,-1 3-3 15,0-1 1-15,-1-2-4 16,3-2-2-16,-1 4-7 16,-3 3-2-16,0 0-1 15,-3-1 2-15,-1-4 4 16,2-3 0-16,1-5-1 15,1 0-1-15,0 0-2 16,1 1 0-16,-1-8 0 16,4 1 0-16,-3 2 0 15,1 2 0-15,3 0 0 16,-1-4 0-16,2-1 0 16,-3 4 0-16,6 3 0 15,-4-4 0-15,2 6 0 0,1 1 0 16,-7 5 0-16,8 7 0 15,-4 5 0-15,3 2 0 16,-2-2 0-16,-2 8 0 16,-2 4 0-16,5-1 0 15,1 5 0-15,-2 2 0 16,-2-8 0-16,-3-10 0 16,-1-17 0-16,0-10 0 15,2-23 0-15,-4-7 0 0,4-16-3 16,-2-17-30-16,1-26-98 15,-1-11-111-15,-5-52-224 16,-3-34-143-16,-25-77 369 16</inkml:trace>
  <inkml:trace contextRef="#ctx0" brushRef="#br0" timeOffset="2624.82">2804 10082 117 0,'-19'-70'9'16,"16"63"-18"-16</inkml:trace>
  <inkml:trace contextRef="#ctx0" brushRef="#br0" timeOffset="6606.55">2516 14292 1256 0,'-37'10'518'0,"15"-7"-239"15,6-3-132-15,17 2-43 16,-2-3-17-16,4-1-53 16,-3 0-15-16,0 1 21 15,25-11 16-15,41-17 4 16,-28 15 5-16,12 2-6 16,3 4-8-16,8-1-4 15,2 3 0-15,-3 2-10 16,6-1-1-16,10 3-1 15,5-6-8-15,24 2 3 16,-6-1-5-16,2-4-1 16,4 1 2-16,12-5-4 15,0 0-4-15,3 3-1 0,3-4-4 16,-3 2-1-16,1-2 4 16,5-1 4-16,0 2 0 15,-1 2 5-15,3 0-7 16,0-1-8-16,0 1 2 15,-4-2-6-15,-3 3 0 16,-4-1 2-16,0 0-4 16,-1 1-4-16,3 0 2 0,-10 2 2 15,-1-1 5-15,0 6-5 16,0-1 3-16,-6 5-3 16,-1 2-6-16,-3 1 16 15,7 4-2-15,5 1 2 16,-6-4 4-16,-5 8-10 15,-2-7 1-15,6 6-5 16,1 0 1-16,-5-3-1 16,1 3 1-16,3 2 5 15,5-4-1-15,-1 0-7 16,-3-3-2-16,-1-1 1 16,3-3-1-16,2 2 8 15,0 2-6-15,-2 0 3 16,0 2 1-16,9-1-4 15,-4-3 7-15,1 3-9 16,1-2 0-16,2 0 5 16,1 4-7-16,1-3 5 15,-1-2 3-15,6 3-4 0,-2-2 4 16,4 0 0-16,1 2-1 16,0-5 3-16,4-2 0 15,7 1 1-15,6 0-4 16,-11-3-3-16,-21 2 1 31,-56 1-2-31,1 0 2 0,156 0 0 0,-6-3 0 0,19 2 3 16,-88 1 1-16,6-8-1 15,5 6-6-15,-7 7 0 16,5-3-4-16,3 8 3 16,-4-8 1-16,-6-2 0 15,4 3 2-15,8 1-2 16,-13 0 1-16,11 4 1 15,3-1-1-15,-13-1 1 16,8 0 3-16,2 0 1 16,-4-2-1-16,-9 1 1 15,1 3-5-15,-6-2-1 16,-3-1 0-16,-8 2 0 16,-11-2-2-16,-18 0 0 15,-4-2-4-15,-7-3-63 16,-7 0-71-16,-25-8-310 15,-17-7-434-15,-52-23 566 16</inkml:trace>
  <inkml:trace contextRef="#ctx0" brushRef="#br0" timeOffset="7441.75">3961 12429 910 0,'-37'-7'470'15,"3"-6"-172"-15,5 2-53 16,-1 1-21-16,0 4-63 15,1 2-21-15,3 1-36 16,6 5-3-16,11-1-25 16,4 3-25-16,12 4-25 15,6-4-6-15,18 6 1 16,8 0 28-16,16 4 17 16,11 1-2-16,14-2-1 15,9-3-15-15,7-3-20 16,-7 1-4-16,-12-2-10 15,-10-5-4-15,-17 2 0 16,-4-2-2-16,-15-1-1 0,-9 0 3 16,-12 0-74-16,-9-2-85 15,-10-6-292-15,-6-7-350 16,-10-18 499-16</inkml:trace>
  <inkml:trace contextRef="#ctx0" brushRef="#br0" timeOffset="7922.18">2888 12011 1462 0,'-31'3'620'15,"4"-4"-396"-15,16 0-98 16,5-3-37-16,8 1-71 16,8-3-1-16,5-3 34 15,8 3 20-15,1 1 29 16,-2 3 1-16,2 3-22 15,-6 3-9-15,2 6-26 16,1 2-6-16,-3 6-13 16,1 3-2-16,-3 7-3 0,-4 4 0 15,-1 12 2-15,-5 1 1 16,-4 10 3-16,0 4 1 16,-5-2-2-16,-3 3-3 15,-2-2-9-15,-3-5-2 16,-3-2-2-16,2-2-2 15,-2-6-3-15,1-3-2 0,3-10-58 16,-3-8-53-16,3-9-168 16,-4-7-142-16,2-11 261 15</inkml:trace>
  <inkml:trace contextRef="#ctx0" brushRef="#br0" timeOffset="8106.14">2645 12382 2045 0,'0'0'707'0,"5"3"-653"16,27 8-28-16,82-2-20 16,-38-24-6-16,4-16-80 15,-1-3-102-15,6-5-282 16,1-1 285-16</inkml:trace>
  <inkml:trace contextRef="#ctx0" brushRef="#br0" timeOffset="8870.54">4445 12566 1659 0,'-15'11'595'0,"26"-8"-505"15,11-3-57-15,22-3-43 16,3-10-38-16,12 0-128 16,-2-5-81-16,-5-1-156 0,-2 8-48 15,-10 2 46-15,-2 4 82 16,-2 4 183-16,-3 1 115 16,5 1 141-16,0-1 33 15,7 5 43-15,5 3 7 16,6-4 16-16,1 4-10 15,-3-3-13-15,-3-3-22 0,-6-1-67 16,0 2-20-16,8-4-52 16,-3 1-8-16,4-4-13 15,-3 0-30-15,-3-2-97 16,0-1-62-16,-5 1-113 16,-2 1-26-16,-2-1 212 15,287-21-204 63,0 1 414-78,-304 28-31 0,13 2 60 16,-5 1-24-16,34 2-52 16,-5-4-15-16,-5 1-23 15,-2-4-19-15,-2-2 6 16</inkml:trace>
  <inkml:trace contextRef="#ctx0" brushRef="#br0" timeOffset="10080.34">7760 12510 793 0,'56'8'311'0,"8"-6"-211"16,8-5-84-16,7-3-82 0,-4-7 43 15,740-51-436 79,-779 75 750-78,-10-6-150-16,11-3-57 15,25 3-31-15,4-6-32 16,-4-4-47-16,-3-4-114 16,1-2-82-16,-1-4 129 15,358 2-41 79,2 0 207-94,-377 17-6 0,-11-4 48 16,11 2-53-16,31 0-28 15,4-2-58-15,-3-2-32 16,-6-5-78-16,-2-1-58 16,0-3 118-16,362 8-65 78,2 1 239-78,-410 8-22 0,15-1 69 15,-4-1-33-15,40 4-53 16,1-5-27-16,2-3-24 16,-5 0-2-16,-8-5-4 15,-4 1-2-15,1-3-8 16,-1-1-8-16,7 3-22 15,1 3 0-15,-2 3 7 16,1 4 7-16,-9 2 22 16,-2-2 2-16,1 5 10 15,-1-1 11-15,6 1 20 16,4 4 4-16,0-1-4 16,4-3-10-16,-4-3-21 15,2-5-4-15,1-7-15 16,1-6-12-16,10-6-17 0,0-5-10 15,0 1 2-15,-4 0 10 16,-13 6 17-16,1 4 11 16,-3 4 10-16,-3 6 4 15,4 3 11-15,-6 4 8 16,-4 3 11-16,2-1-2 16,-5 0-12-16,-1-3-9 15,7-6-48-15,3-5-34 16,6-9-49-16,5-2-5 0,1-3 35 15,0 1 30-15,-5 1 57 16,2 3 17-16,-4 6 47 16,-4 4 26-16,4 5 24 15,0 4-5-15,0-2-40 16,1-1-26-16,-6-1-27 16,0 0-10-16,1-7-18 15,2 0-20-15,14-4-30 16,6-4 2-16,5 2-2 15,0 3 18-15,-3 9 34 16,-1 7 12-16,0 7 60 16,4 7 30-16,-4 8 54 15,-9 0 6-15,1 4-35 16,4-6-30-16,18-12-63 16,18-8-61-16,21-20-164 15,13-10 138-15,1003 39-783 94,-1 0 857-94,-1114-2-7 16,30 2 7-16</inkml:trace>
  <inkml:trace contextRef="#ctx0" brushRef="#br0" timeOffset="13844.52">3852 6683 173 0,'-38'5'135'0,"2"-3"48"16,1-3 14-16,8-5 24 15,-1-3 31-15,3-3 9 16,-1 3 2-16,7 3-5 16,4 2-28-16,8 3-66 15,4 1-49-15,13 4-73 16,10 2-28-16,17 1-3 16,12-1 17-16,10-2 7 15,2 0 2-15,10-3 0 16,2 0 1-16,9-4-2 15,3-3-3-15,-4-2-8 16,-13-1-8-16,-23 1-1 16,-15 2 1-16,-22 2 17 15,-6 1 7-15,-16 1-1 16,-9 0 1-16,-28 0-14 16,-9 1-8-16,-26 2-3 0,-4 0-1 15,15 3 1 1,-1-4-4-16,22 1-2 0,7 0-2 15,5 1-9-15,10 3 1 16,12-3-10-16,7 3-11 16,12-2-10-16,5 1-4 15,17-4 0-15,7-3 4 0,21-9-49 16,4-8-58-16,6-3-191 16,-1-6-122-16,-1-3 273 15</inkml:trace>
  <inkml:trace contextRef="#ctx0" brushRef="#br0" timeOffset="14310.57">2247 6529 1259 0,'-21'0'501'0,"5"-4"-334"16,23 3-117-16,10-4-33 15,16-3-8-15,7-3 23 16,6-4 26-16,1-1 9 15,-2 0 15-15,0 4-3 16,-2 1-9-16,-2 4-6 16,-5 7-10-16,-7 3-3 15,-6 12-8-15,-3 6-4 0,-7 8-1 16,-1 9-5-16,-10 15 3 16,-2 7-3-16,-6 10-7 15,2 1-3-15,0-1-13 16,3-6-1-16,4-13-4 15,-1-6-1-15,2-13 0 16,1-4-3-16,0-10-48 16,-2-5-57-16,-3-13-239 15,-1-9-294-15,-12-26 402 16</inkml:trace>
  <inkml:trace contextRef="#ctx0" brushRef="#br0" timeOffset="14822.95">2268 6856 1644 0,'0'15'592'16,"4"-11"-463"-16,38-7-122 0,9-5-22 16,19-14 12-16,4-4 5 15,-3-10 6-15,2 1 4 16,-13 0 3-16,-7 2-1 15,-15 8 5-15,-7 2 13 16,-8 13 12-16,-5 3 7 16,-6 7 1-16,2 7-10 15,-4 6-11-15,4 9 1 16,7 13 0-16,-5 1-3 0,8 4 9 16,-1 0 1-16,3 1-3 15,0-2 0-15,-6-6-9 16,-5-4 1-16,-7-8-3 15,-4-4 2-15,-7-5-2 16,-6-4-7-16,-13 0-39 16,-6-2-65-16,-11-3-198 15,-4-3-155-15,-10-16 262 16,15-208-1223 62,1 1 1585-78,46 222-44 0,12 1 144 16,1 0-72-16,27-6-98 15,8-3-48-15,13-5-95 16,7-5-84-16,3-7-218 16,-1-3 210-16</inkml:trace>
  <inkml:trace contextRef="#ctx0" brushRef="#br0" timeOffset="16601.93">3483 6639 1449 0,'-17'3'535'0,"23"2"-415"15,9 2-49-15,18 5-64 16,5-2 5-16,12-1-12 16,7-4 0-16,3-6-4 15,0-5-17-15,-12-5-110 16,3-3-91-16,-7-5-201 0,0 1 243 16,210-11-328 62,1 0 667-78,-228 41 2 0,-5-3 117 15,10-1-113-15,23 8-56 16,9-7-79-16,0-4-22 0,1-7-65 16,-1-9-50-16,-1-6-97 15,-2-1-55-15,1-5-65 16,1-3 30-16,0 4 92 15,-3 2 59-15,-3 2 153 16,-6 8 40-16,-4 5 51 16,3 5 29-16,-8 7 40 15,5 6 12-15,-1 6 5 16,3 3-19-16,8 1-54 16,-5 1-31-16,4-4-54 15,2-2-10-15,4-7-17 16,5-4-2-16,4-7-42 15,0-6-33-15,-4-1-89 16,-1 2-40-16,-5 0 2 16,-1 5 26-16,2 0 91 15,3 1 38-15,3 0 41 16,6 2 7-16,-6 1 14 0,-2 7 14 16,-4 5 39-16,-3 6 9 15,8 3-1-15,3-4-14 16,7-6-39-16,3-5-11 15,1-8-23-15,-2-2-24 16,4-8-96-16,2-2 86 16,487 15 224 77,1 0-131-93,-553 0-19 0,18 2 29 16,-5-4-28-16,42 4-83 16,4-4-59-16,5-8-79 15,-4-5 101-15,596-77-94 63,-653 88 298-63,13 5 33 15,-4-1 44-15,38 7-31 16,2 4-28-16,1-2-62 16,-2 0-24-16,-1-7-36 15,1-4-7-15,2-5-3 0,4-5-10 16,1-5-35-16,0-5-23 16,-2-1-41-16,2-3 0 15,-1 6 32-15,2 1 24 16,0 10 46-16,-4 4 12 15,-5 3 17-15,-2 4 10 16,-2 7 22-16,1 1 4 16,6 2-8-16,4-2-9 0,-4-4-25 15,1-3-8-15,1-5-10 16,-2-3-8-16,11-6-20 16,3-4-10-16,-6-5-3 15,-1 0 3-15,-5 6 19 16,-5 0 9-16,3 7 10 15,-1 2 2-15,-3 4 4 16,-4 5 4-16,-5 4 5 16,-5-2 1-16,4 1-4 15,2-3-8-15,10-7-153 16,3-2 111-16,679-48-74 78,-718 62 287-62,-9-4-80-16,14-2-30 15,30 8-26-15,11-10-111 0,2-8-72 16,9-10 87-16,279-48-271 62,1 0 410-62,-331 75 31 0,-14-10 74 0,5 8-19 16,24 10-26-16,5-4-68 16,3 4-26-16,8-8-32 15,11-4-7-15,4-7-3 16,-1-4-2-16,12-5-1 16,1-3-1-16,13-5 0 15,0 0 2-15,-6 7 0 16,-2 2 5-16,-10 10 41 15,4 6 23-15,-1 6 24 16,5 2 9-16,15-1-41 16,13-5-23-16,25-13-23 15,9-6-14-15,9-16-21 16,-2-1-11-16,7-3-43 16,-5 0-24-16,-11 10-89 15,-6 1-91-15,-18 16 178 16</inkml:trace>
  <inkml:trace contextRef="#ctx0" brushRef="#br0" timeOffset="27360.68">4032 9651 1175 0,'-34'72'452'16,"38"-72"-281"-16,9 0-129 15,6 3 2-15,7 1-2 16,3 1-8-16,7 2-3 16,1-4 14-16,-1 3 38 15,-2-4 19-15,-5 2 12 16,-2-2-13-16,-3-1-27 15,0-1-16-15,-4 0-27 16,-4-1-7-16,-8 0-12 16,-8 1 6-16,0-1 29 0,-3 0 13 15,2-1 8-15,0 1-4 16,-30 0-30-16,-70 1-6 16,21 12 11-16,-9-2 3 15,18 3 16-15,12-3 1 16,17-3-11-16,23 3-8 15,6-6-24-15,5-1-15 16,8-2-30-16,-1-2-2 16,18 1 7-16,9-1 3 0,28-6 16 15,8-3-1-15,23-6-2 16,9-3 2-16,-14-1 7 16,-1-4-14-16,-22 5-153 15,-7-1-125-15,-11-2-460 16,-9 7 462-16</inkml:trace>
  <inkml:trace contextRef="#ctx0" brushRef="#br0" timeOffset="28047.59">2264 9520 1271 0,'-49'-33'469'15,"54"28"-370"-15,6 0-48 16,5 5-24-16,0-4-6 0,-3 6 6 16,-3 6 8-16,-5 7 17 15,-2 5 6-15,-4 7 1 16,0 6-7-16,1 2-9 16,0-1 1-16,6-3 0 15,5-9 1-15,9-4-10 16,-3-7-8-16,12-1-13 15,1-4-8-15,6-6-4 16,5-3 1-16,-4-11 4 16,1-6-1-16,-5-3-25 15,-3-1-53-15,-5-4-127 16,-6 2-90-16,-8-4-206 16,-4-4 300-16,-65-45-255 78,0 2 579-78,55 94 0 15,3-6 123-15,0 6-39 0,1 15-26 16,5 7-17-16,2 3-18 16,2 6-20-16,-1 3-3 15,-1 5-37-15,2 4-22 16,-2 0-39-16,-1-6-14 15,-3-9-9-15,-3-7-3 16,1-13-92-16,-2-7-76 16,2-10-182-16,-2-6-129 0,3-20 295 15</inkml:trace>
  <inkml:trace contextRef="#ctx0" brushRef="#br0" timeOffset="28276.46">2720 9444 1507 0,'60'59'569'0,"-72"-40"-433"16,13 12-82-16,13 14-39 16,4 8-14-16,1 8 4 15,-6-1-1-15,-6-7-1 16,-3-3-7-16,-4-14-68 15,0-5-59-15,-2-9-165 16,-2-10-101-16,1-3 245 16</inkml:trace>
  <inkml:trace contextRef="#ctx0" brushRef="#br0" timeOffset="28678.51">3052 9662 1150 0,'-11'24'535'16,"6"5"-176"-16,3 1-225 0,8 0-46 16,2-2-39-16,-1-9-34 15,-1-1-9-15,-2-11 0 16,-1-4-1-16,-2-6 10 16,1-8 1-16,5-9-6 15,5-9-2-15,4-12-8 16,6 0-4-16,0 7-3 15,0 7-1-15,-1 18 3 16,3 7 2-16,-1 13 7 16,1 12 5-16,1 8 8 15,-2 2 1-15,-6-2-4 16,-2-5-1-16,-5-12-10 16,1-3 1-16,-14-11 0 15,9-2-1-15,6-7 13 16,-6-9 2-16,14 2 3 15,-10-3-1-15,-2 7-13 16,-1 6-6-16,9 14-7 16,5 7-27-16,8 11-205 15,10 4-120-15,2-13 205 0</inkml:trace>
  <inkml:trace contextRef="#ctx0" brushRef="#br0" timeOffset="30945.59">4048 9848 1706 0,'-15'11'597'0,"20"-11"-518"0,15 3-72 16,15-5-34-1,7 2 16-15,8-3 11 0,-2 0 0 16,-4-1 3-16,-4-3-1 16,-8 1-21-16,-4-3-27 15,-1-3-52-15,-4-2-31 16,7-4-46-16,1 2 5 15,7 1 33-15,6 0 30 16,3 4 65-16,3 0 21 0,-2 4 16 16,1 5 3-16,-7 3 13 15,-4 3 24-15,-1 5 51 16,-3 0 32-16,0 3 19 16,3-1-15-16,5-2-47 15,6 2-28-15,4-10-30 16,6-2-6-16,-4-10-6 15,-8-6-38-15,-3-4-108 16,-9-3-70-16,4-1-203 16,0 3 250-16,265 5-503 78,-1-1 793-78,-261 33 1 15,-11-9 96-15,7 0-99 0,26 7-38 16,-4-7-59-16,-3-1-12 16,0-5-63-16,0-1-45 15,3-7-111-15,1-1-86 16,-2 1 185-16,441-2-251 62,-458 22 486-62,-16-6 24 0,1 4 84 16,27 6-34-16,5 1-65 16,7 0-38-16,14-5-63 15,3-4-15-15,-2-8-20 16,-5-4-41-16,-3-3-116 16,0-4-100-16,1 0 146 15,365 2-93 63,0 1 314-78,-407 10-30 0,20 1 63 16,-7 1-32-16,53-1-64 16,0-3-25-16,-6-2-20 15,-3-6-12-15,-8 1-18 16,2 2-5-16,-3 1-12 15,-6 0 0-15,-5 3-17 16,-6-1-5-16,1 1 13 16,0 1 8-16,5 0 32 0,5 1 11 15,-7 2 12-15,-2 2 8 16,-8 1 21-16,-3 2 12 16,5 2 12-16,4 2-3 15,10-1-13-15,-1-2-12 16,-3-4-19-16,-2-4-5 15,-4-1-5-15,0 0-1 0,4-2-2 16,5-2 0-16,1-1-9 16,0-1-6-16,-5 2-5 15,-5 0-1-15,0 2 6 16,1 0 5-16,9 2 5 16,3 4 2-16,-5 0 14 15,-3 3 5-15,-5-1 1 16,4-2 1-16,10-6-11 15,8-2-4-15,4-4-3 16,-9-1 0-16,-6 0-3 16,-4 0 1-16,-2 2-2 15,3 3 0-15,3 0 0 16,0 5-1-16,-11 2 0 16,0 0 1-16,-2-1-1 15,1-2 1-15,18-3 0 16,2-4 1-16,4-4 0 15,1-2-2-15,-3-1-2 16,-3 0-3-16,7 5 1 0,-1-5 0 16,-6 10 3-16,-7 0 0 15,-14 4 1-15,0 6 2 16,2 3 6-16,8-1 3 16,9-3 1-16,-1-3-1 15,0-7-3-15,-3 0-4 16,4-10-9-16,2-3-4 15,9 1-9-15,-5-1 0 0,-8 3 7 16,-5 2 3-16,-14 8 8 16,2 3 4-16,0 7 12 15,1 2 5-15,1 3 7 16,-1-1-4-16,-2-1-9 16,0 2-4-16,1-9-8 15,5-1 1-15,12-7-3 16,2-6 0-16,3-4 0 15,-5 2-1-15,-7-1 2 16,-4 4-2-16,-2 9 1 16,-2 0 0-16,-2 9 18 15,-4 2 5-15,-4 4 2 16,-3 3 1-16,-1-5-17 16,0 2-4-16,6-5-2 15,3-5-1-15,8-1 0 16,3-1-2-16,-5-2 0 15,2-4 0-15,-4-1 0 16,-4-1 0-16,2 6-1 16,-4 2 1-16,-5 5 1 0,0 5 3 15,-6 1 17-15,3 4 6 16,1 2 3-16,-4 1-2 16,3-2-19-16,1-6-4 15,4-4 0-15,8-5-2 16,9-7 1-16,5 4-4 15,-3-9-2-15,-4-2-2 0,-11 5 2 16,-4-3 1-16,-5 11 2 16,1 5 3-16,-2 2 5 15,0 2 8-15,5 0 1 16,1 4-1-16,1-4-7 16,-1-1-6-16,-2-2 3 15,-2-6-3-15,11-7-7 16,3-3-4-16,11-10-8 15,5 3 2-15,-9 3 7 16,-5 1 2-16,-15 10 3 16,-7 2 1-16,-3 2 18 15,0 4 2-15,4 2 7 16,5 3-3-16,4-1-13 16,9 1-2-16,0-4-4 15,0-6 0-15,5-6-3 16,-3-5 0-16,15-6-3 15,6-1 1-15,-5 3-1 0,-6 2 1 16,-19 2 0-16,-9 7 0 16,-12 2 2-16,-5 2-1 15,1 3-38-15,-1-1-65 16,9-3-286-16,3-6 256 16</inkml:trace>
  <inkml:trace contextRef="#ctx0" brushRef="#br0" timeOffset="31709.39">19941 9244 1387 0,'-22'-7'487'0,"18"4"-425"0,5 2-43 15,0 5 12-15,-1-4 12 16,1 4 33-16,5 26 17 16,16 51 7-16,-10-26-5 15,7 2-27-15,6-1-17 16,1-9-29-16,1-11-11 0,-6-7-4 15,-5-7 1-15,-8-13 11 16,-4-3 5-16,-7-7 10 16,0-6-5-16,-10-15-24 15,-2-3-8-15,-9-16-20 16,-4-4 6-16,-3-12 9 16,2-5 5-16,8-5 4 15,0 1 0-15,12 7 6 16,4 11-1-16,5 17-6 15,1 4-7-15,9 14-11 16,5 1-3-16,13 5 10 16,9 6 9-16,16 10 11 15,5 8 8-15,9 19 2 16,-3 4-3-16,-7 14-2 16,-11 3-2-16,-16-1 7 15,-5-1 9-15,-17-10 26 16,-2 0 15-16,-16-2 19 15,-9-2 3-15,-5 4-13 0,-10 1-15 16,-8-5-28-16,-4-3-11 16,-2-9-51-16,3-8-50 15,13-11-115-15,6-5-77 16,7-9-129-16,7-11-62 16,18-23-152-16,16-7 369 15</inkml:trace>
  <inkml:trace contextRef="#ctx0" brushRef="#br0" timeOffset="31892.18">20500 9307 1608 0,'13'7'570'16,"8"-2"-418"-16,19 4-176 16,12 0 26-16,3-3 8 15,3-3-7-15,-17-4-45 16,-8-5-75-16,-9-4-174 15,-8-4-133-15,-4-3 251 16</inkml:trace>
  <inkml:trace contextRef="#ctx0" brushRef="#br0" timeOffset="32070.42">20489 9463 1723 0,'-4'30'595'0,"25"-19"-480"16,18 2-159-16,26 2 9 0,5-8-13 16,4-9-42-16,-4-8-27 15,-3-14-95-15,2-1-48 16,2-12-165-16,-2-4 253 16</inkml:trace>
  <inkml:trace contextRef="#ctx0" brushRef="#br0" timeOffset="32964.99">21390 9094 1220 0,'-5'-68'466'0,"2"66"-331"16,0 2-65-16,3 1-28 16,0-1-4-16,0 0 27 15,0 0 13-15,0 11 34 16,0 46 2-16,2-14-35 16,-2 1-11-16,5 5-36 15,-5-7-3-15,10-4-2 16,4-3 4-16,-1-11 11 15,9-2-6-15,-2-7-2 16,4-3-8-16,11-4-12 16,4-1-3-16,4-4-5 15,0-3 0-15,-8-6-57 16,-7-4-46-16,-5-7-121 16,-6-6-84-16,-6-12-166 15,-3-5 282-15,-70-66 741 94,-1 0-545-94,67 125 13 16,1 16 32-16,-1-4 21 15,4 38 4-15,-1 1-12 16,0 0-28-16,1-11-13 0,0-11-11 15,4-7-3-15,-4-15-2 16,4 1-2-16,-3-9-52 16,-5-7-48-16,1-6-112 15,-5-4-66-15,0-6-156 16,0-7 259-16</inkml:trace>
  <inkml:trace contextRef="#ctx0" brushRef="#br0" timeOffset="33145.57">21940 9053 1147 0,'0'0'580'0,"0"3"-18"16,3 27-466-16,7 67-66 16,-3-20 21-16,0 15-15 15,-5-2-10-15,-1-4-16 16,-1-6-5-16,1-6-104 15,2-5-77-15,0-6-214 0,2-12-242 16,2-30 409-16</inkml:trace>
  <inkml:trace contextRef="#ctx0" brushRef="#br0" timeOffset="38960.61">19409 6857 816 0,'-21'-19'292'0,"15"1"-202"15,-1 3-39-15,1 3 40 16,3 2 23-16,-3 6 22 16,4-2 15-16,1 5-12 15,2-1-12-15,-1 2-41 16,0 0-20-16,0 0-27 15,0 0-3-15,0 4-10 16,1 26-2-16,7 76-4 16,-5-27-4-16,3 31 2 15,1 11-1-15,1 18 0 16,0 3 2-16,-1 5-3 0,1-5 2 16,-7-11 4-16,-1 0 4 15,2-20 17-15,-6 1 3 16,1-8-2-16,0-46-3 15,2 0-15-15,6 35-7 16,-2-7-2-16,1-18-3 0,2-26 4 16,-10-12 1-16,3-10 0 15,1-5 0-15,1-5-6 16,0-5 3-16,-1-3 6 16,0-2 11-16,-1-2 15 15,0 1 2-15,-3-14-12 16,-12-56-11-16,7 11-16 15,0 0-5-15,-5 7 8 16,5 13 1-16,0 18 0 16,1 7 1-16,10 13-6 15,-2 1-5-15,-1 2-14 16,1-1-5-16,0 4-3 16,2 26 3-16,10 69 13 15,-6-29 2-15,4 4 6 16,3-7 2-16,-1-19 0 15,-2-10 2-15,2-19 1 16,-4-6-2-16,-3-8 6 16,-4-3-5-16,-2-5-8 15,-1 2-17-15,1-16-92 0,0-77-58 16,-5-20-148-16,3-24-76 16,3-38-235-16,6-8 385 15</inkml:trace>
  <inkml:trace contextRef="#ctx0" brushRef="#br0" timeOffset="39347.11">19402 6811 1324 0,'-52'-62'533'0,"44"57"-260"15,8 8-300-15,-10 18-2 16,-5 14 11-16,-10 22 20 16,-3 4 6-16,1-9 16 15,5-12 7-15,8-18 8 16,5-7 4-16,6-9-9 16,2-2 7-16,1-4 24 15,0-1 2-15,0 0 9 16,10-18-9-16,33-69-27 15,-10 15-8-15,-1-10-16 16,-3 2-5-16,-12 29-5 16,-3 16 1-16,-7 24-6 15,-1 5-5-15,-1 12-13 16,1 5-9-16,6 20-89 0,0 14-63 16,8 17-155-16,4 8-89 15,8-2 265-15</inkml:trace>
  <inkml:trace contextRef="#ctx0" brushRef="#br0" timeOffset="39889.4">20150 7876 1054 0,'-8'10'367'0,"2"-7"-303"15,4-2-46-15,2 2 55 16,0-3 35-16,-1 0 41 15,-1-2 17-15,1 1-11 16,-3-15-14-16,-16-57-29 16,12 18-19-16,3-14-28 0,4-6-21 15,7-8-20-15,5-1-5 16,3 5-2-16,4 8 0 16,0 14-5-16,3 10 1 15,1 10-8-15,3 9-4 16,-4 13-2-16,1 3-7 15,1 13-3-15,-7 8 0 16,6 22 2-16,-1 17 1 0,5 37 3 16,9 8 2-1,-1 2 3-15,1 2 3 0,-10-20 1 16,-3-5 4-16,-6-3-4 16,-5-10 0-16,-7-13-15 15,-3-7-32-15,-3-18-82 16,-3-6-60-16,-11-14-158 15,-2-7-100-15,-7-29 281 16</inkml:trace>
  <inkml:trace contextRef="#ctx0" brushRef="#br0" timeOffset="40070.5">20179 7533 1582 0,'-68'17'565'15,"73"-11"-370"-15,24 4-233 16,9 1 15-16,11 1 29 16,-1-4-2-16,3-1 0 15,0-7-28-15,-1-7-150 0,1-5-99 16,-4-12 155-16</inkml:trace>
  <inkml:trace contextRef="#ctx0" brushRef="#br0" timeOffset="40256.5">20638 7335 1772 0,'108'86'606'0,"-85"-74"-497"0,18-1-175 16,9 2 4-16,2-12-63 15,1-1-40-15,-8-7-93 16,-6-3-27-16,-14-10-146 15,-8-1 265-15</inkml:trace>
  <inkml:trace contextRef="#ctx0" brushRef="#br0" timeOffset="41315.4">20770 7552 2463 0,'46'27'-42'16,"1"-14"-20"-16,23-2 9 0,1-5-31 16,5-14-79-16,-5-4-46 15,-17-8-46-15,-13-10-38 16,-11-4-125-16,-3-3 260 16,-15-63 1260 77,2 0-1153-93,-6 102 27 0,2 1-12 16,1 1 5-16,14 1 41 16,1 1 16-16,6 1 16 15,1-1 10-15,1 2 6 16,-3-1-10-16,-9 0-4 15,-9 2 6-15,-18 4 16 16,-12 2 2-16,-21 8-4 16,-10 6-8-16,-2-3-13 15,6 1-2-15,16-8-14 16,12-6-10-16,10-5-31 16,5-4-8-16,5-2 0 15,5 5 5-15,8 0 20 16,7 1 6-16,13 2 4 15,2-2-4-15,2-1-5 16,-5 0 4-16,-12 1 13 16,-8 1 13-16,-10-1 29 0,-6 1 9 15,-19 7 0-15,-10 1-10 16,-16 11-22-16,-3-1-15 16,3-1-23-16,6-2-19 15,9-6-75-15,4-4-50 16,5-7-111-16,1-8-55 15,12-18-76-15,6-12-9 0,28-24 251 16,234-137 541 62,-1 0-321-78,-254 201 8 0,-2 9 91 16,-3-3-39-16,1 23-20 15,-1 1-38-15,0 0-8 16,5-7 7-16,1-7 9 16,2-5-5-16,10-1-27 15,6-3-19-15,12-2-25 16,7-5-1-16,2-8-7 16,-2-3-22-16,-2-10-79 15,-7-5-56-15,-8-11-161 16,-10-9-77-16,-13-11 246 15,-94-15 749 79,0-1-595-94,95 108 34 0,-2-12 23 16,0 4 33-16,3 32 2 0,1 2-34 15,2 1-20-15,3-3-29 16,1-6-10-16,-1-16-19 16,-2-14-39-16,-3-17-135 15,1-5-77-15,1-24-250 16,5-12 308-16</inkml:trace>
  <inkml:trace contextRef="#ctx0" brushRef="#br0" timeOffset="41762.43">22263 7551 2111 0,'-7'20'675'0,"7"11"-712"15,0 1 1-15,1-2 31 16,3-4 5-16,-3-14 4 15,1-5 3-15,1-4 16 16,-3-5 0-16,0 1-1 16,0 0-2-16,1-4-15 0,8-16-3 15,22-36-1-15,-10 32-1 16,-4 10-2-16,-5 4-2 16,-3 10 0-16,-1 1-3 15,0 8 7-15,2 3 0 16,3 8 0-16,0 3 0 15,2 0-1-15,2-2 1 0,-4-11 6 16,-2-2 3-16,0-8 3 16,-2-2 0-16,5-1-2 15,1-2 0-15,1 0-3 16,-1 3-1-16,-3 4-4 16,0 2-3-16,1 13-11 15,2 5-7-15,0 8-110 16,-3 4-81-16,0-3-204 15,-1-2-142-15,3-20 350 16</inkml:trace>
  <inkml:trace contextRef="#ctx0" brushRef="#br0" timeOffset="42441.18">22336 9562 715 0,'-46'-82'361'16,"55"73"20"-16,6 0-275 15,1 1 15-15,6 8 17 16,2 9-26-16,4 10-39 16,1 10-16-16,-4 8-16 15,-4-1-2-15,-9-2 20 16,-2-5 13-16,-6-9 11 15,-2-6-4-15,0-10-36 16,-2-4-18-16,0-1-17 0,0 0-2 16,0 0 6-16,16-4 3 15,48-51-4-15,-24 29-1 16,-4 3-8-16,-7 8 1 16,-8 11 9-16,-1 5 3 15,-7 11 17-15,5 8 3 16,1 13-2-16,-5 7-2 0,0 2-12 15,1-3-6-15,-2-11-3 16,-1-10-5-16,6-10-9 16,1-7-23-16,13-13-108 15,7-13-86-15,8-23-226 16,6-6 268-16</inkml:trace>
  <inkml:trace contextRef="#ctx0" brushRef="#br0" timeOffset="49138.71">20359 10770 1771 0,'-15'-7'681'0,"4"4"-408"16,11 3-276-16,1 0-10 16,-2 0 4-16,0 0 7 0,1 0 42 15,0 0 18-15,0 0 16 16,0 0 4-16,-1 30-26 16,-4 62-13-16,9-6-11 15,0-7-8 1,-1-40-9-16,0 1-2 0,11 126-3 15,2-3 1-15,-2-7-2 16,1-69-1-16,-1-19 1 16,-3-8 0-16,-3-18 1 15,-4-15 1-15,-3-16 0 16,0-6 7-16,0-5 15 16,-2-3 4-16,0 2-3 15,-6-30-8-15,-17-88-16 16,8 24-6-16,-5-26 2 15,6 38 1 1,0 2 2-16,-8-59 0 0,-9-18-1 16,9 36 4-16,2 35-3 15,-2 4-1-15,12 27 1 16,4 9-7-16,10 20-9 0,7 9-5 16,7 6-11-16,9 5 1 15,4 10 7-15,8 7-1 16,12 19 7-16,10 9 1 15,14 16 2-15,3 4 5 16,-9 0 5-16,-12-6 4 16,-30-19 7-16,-10-6 7 15,-13-4 13-15,-11-1 5 16,-18 6 2-16,-15-3-3 0,-19-3-13 16,-4-2-6-16,8-2-13 15,9-5-23-15,16-6-80 16,9-6-61-16,10-3-207 15,6-4-155-15,24-23 329 16</inkml:trace>
  <inkml:trace contextRef="#ctx0" brushRef="#br0" timeOffset="49371.62">20925 10726 2524 0,'-12'-1'811'0,"32"6"-838"15,13 4-28-15,27 0 36 16,11 0 11-16,4-9 1 0,-4-4 2 16,-18-5-70-16,-9-2-37 15,-9-1-120-15,1-3-85 16,0 0-194-16,1 2 311 15</inkml:trace>
  <inkml:trace contextRef="#ctx0" brushRef="#br0" timeOffset="49577.5">21132 10869 2193 0,'-24'4'715'0,"18"0"-729"15,8 2-38-15,19 6 11 16,6-1 14-16,13-3 20 16,3-3 1-16,-3-10-17 15,4-6-32-15,4-9-109 16,5-2-98-16,11-3-244 16,1 2 309-16</inkml:trace>
  <inkml:trace contextRef="#ctx0" brushRef="#br0" timeOffset="53825.59">22030 10558 999 0,'-17'-17'482'16,"5"5"-118"-16,8 3-207 16,1 3 8-16,2 6-18 0,1-1-29 15,0 1-28-15,0 0-10 16,0 0-31-16,0 0-6 16,0 0-20-16,0 21-5 15,0 74 1-15,0-10 0 16,-1 14 3-16,0-4-1 0,1-18-2 15,-1-9 1-15,2-18-6 16,4 1-4-16,-1-5-6 16,2-9-17-16,1-10-116 15,0-10-81-15,0-13-169 16,2-8-62-16,8-38 278 16</inkml:trace>
  <inkml:trace contextRef="#ctx0" brushRef="#br0" timeOffset="54110.41">22346 10530 1989 0,'-21'19'682'0,"11"-1"-597"16,3 9-97-16,4 18 6 15,-3 4 6-15,6 7 4 16,3-3 6-16,6-13 20 0,3-7 12 15,9-4 11-15,-1-2 5 16,9-7-12-16,7-1-13 16,1-10-12-16,6-1-7 15,-2-7-6-15,-1 2 0 16,-3-4-24-16,-7-6-35 16,-8-8-93-16,-2-6-76 15,-7-19-182-15,-5-11-130 0,-4-11 334 16</inkml:trace>
  <inkml:trace contextRef="#ctx0" brushRef="#br0" timeOffset="54335.11">22684 10349 2043 0,'13'167'672'0,"-24"-110"-675"16,7 16-6-16,-1 15 26 15,-1 7 0-15,4-4 9 16,0-9 7-16,4-16-4 16,4-10-3-16,-1-6-12 15,0-5-9-15,-2-12-55 16,0-3-58-16,0-14-176 16,-2-3-107-16,7-10 236 15</inkml:trace>
  <inkml:trace contextRef="#ctx0" brushRef="#br0" timeOffset="54875.68">22928 10940 1907 0,'-12'48'723'0,"1"-19"-439"15,10 8-300-15,9 10-8 16,-2-1 17-16,3-6 10 15,-2-8 7-15,-4-16 6 16,0-8 7-16,-1-7 8 16,-2-1 0-16,1-5-6 15,-1 4-8-15,4-14-13 16,18-55-4-16,0 18-2 16,2 0 1-16,1 16 1 15,-6 9-2-15,-4 12-7 16,-5 5-4-16,-5 7-4 15,1 6 3-15,2 12 10 16,3 11 4-16,0 6 6 16,-3 4 0-16,-1-2-1 15,0-1 2-15,-3-8 6 16,-1-5 2-16,-2-11 1 16,-1-4-1-16,-1-7-3 15,1-1 0-15,0 2 0 16,0 0 0-16,13-27-6 15,18-26 0-15,-18 31-3 0,-3 7 0 16,-9 10-3-16,2 9-2 16,-1 1-1-16,-2-4 1 15,6 26 2-15,10 47 2 16,-9-26-3-16,0-2-1 16,-6-12-3-16,1 0-1 15,2-14-69-15,-6-6-54 16,4-8-171-16,1-13-125 0,6-33 266 15</inkml:trace>
  <inkml:trace contextRef="#ctx0" brushRef="#br0" timeOffset="55060.89">23385 10845 2188 0,'9'194'712'0,"-18"-137"-732"15,5 8-14-15,7-6 17 16,-1-10 1-16,-2-20 5 16,-1-10-8-16,-3-13-65 15,2-4-89-15,0-19-269 16,2-15 273-16</inkml:trace>
  <inkml:trace contextRef="#ctx0" brushRef="#br0" timeOffset="55375.28">23521 11133 2294 0,'-16'57'753'16,"3"-3"-767"-16,12-1-68 16,8-21-24-16,1-13-2 15,1-19 30-15,0-12 33 0,11-27 54 16,6-12 12-16,11-16-6 15,1 0-8-15,-1 11-7 16,-2 11-3-16,-12 21 3 16,-1 10 11-16,-6 21 21 15,-3 13 7-15,3 23 6 16,-2 15-5-16,-1 18-20 16,4 4-10-16,-5-5-9 15,-1-12-14-15,-6-24-64 16,-2-12-77-16,-6-33-97 15,2-29 141-15</inkml:trace>
  <inkml:trace contextRef="#ctx0" brushRef="#br0" timeOffset="55522.43">23538 10512 2579 0,'-8'29'732'0,"1"-6"-887"16,24 31 23-16</inkml:trace>
  <inkml:trace contextRef="#ctx0" brushRef="#br0" timeOffset="60740.41">19836 2539 232 0,'111'-34'80'16,"-73"-12"-73"-16,3 3-42 16,-23 15-11-1,-9 14 5-15,0 0 7 0,12-34 58 16,-12 4 24-16,-15 9 21 16,-7 21 11-16,0 4 14 15,3 2 9-15,4 6 1 16,5 0-11-16,1 1-36 15,0 1-10-15,0 0 1 16,0 0 4-16,8 3 9 16,16 6-2-16,36 11-9 15,-29-11 6-15,12 2 2 16,2-1-6-16,6-3 15 16,11 1-4-16,8-5-1 15,9-3 5-15,16-6-14 0,-3-4-4 16,5-2 0-16,-1-2-3 15,-1 0-4-15,5 2-3 16,-12-1-9-16,2 0-3 16,-6 4-9-16,-3 2-4 15,7 1 1-15,-2 2 0 0,-2-2-1 16,-1 0 2-16,2-1 9 16,0 2 0-16,1-2 3 15,4 2 0-15,-16 2-10 16,0 3-1-16,-3-1-7 15,-4 1-2-15,12 0-2 16,-6-2-4-16,3 5 3 16,-3-2-1-16,-6-1 0 15,0 2 2-15,-2-2 0 16,5 2 1-16,2 3 0 16,0 1-1-16,-5 0-2 15,-3 0 0-15,1-1 0 16,2 1 0-16,5 0 0 15,3-2-3-15,-2 1 3 16,-5-2 1-16,0 4-1 16,0-2 3-16,6 1 0 15,5 1-1-15,1 1-1 16,-1 2-1-16,-5-2-4 0,0 0 1 16,-3-2 1-16,2 0 0 15,4-4 5-15,-5 0 1 16,0 2-2-16,-1 0 1 15,-1 3-3-15,7 1 1 16,3 0 0-16,2 0 1 16,-3-2-4-16,-6 0-2 15,1-4 4-15,-3-1-1 0,5-1 4 16,7 3 4-16,-8 3-2 16,1-2 0-16,-8 2-1 15,-1 0-3-15,5-3-1 16,0 2 0-16,0-2 0 15,-4-2-1-15,-7-1 6 16,-5-2-1-16,-3 0 1 16,3-1 2-16,-1-1 0 15,3 3 3-15,-1-1 1 16,-1 2-2-16,-1 5-4 16,-9-4-2-16,-2 2-2 15,2-3 0-15,1-4 0 16,9-1 1-16,4-1 0 15,-3-4 2-15,2 0 0 16,-1-3 1-16,-4 3 2 16,-3 0-2-16,3 4 2 15,1 3-2-15,6 3-4 16,5 3 0-16,3-1-4 16,-3-1-1-16,-5-1 1 0,-1-2 0 15,2-2 1-15,5 2 0 16,4 1 1-16,2-1 0 15,-10 2 0-15,-8-1-1 16,-10-1 1-16,-10 2-2 16,-4 0 0-16,-2 0 1 15,-8 3-2-15,-4-3 4 0,-9 0 11 16,-2 0 0-16,-6 0 14 16,0-1-1-16,-1-1-7 15,0 1-2-15,0 0-15 16,-21-7-2-16,-40-10-2 15,20 11-3-15,-16 1 2 16,-7 2 0-16,-17 3-4 16,-8 0 3-16,0-1-1 15,0 2 3-15,-7 0 1 16,-3 1-1-16,-7 0 0 16,-1 0 3-16,-4-3-1 15,-1-1 2-15,-3-2-3 16,-1 1 0-16,11 3-1 15,-2 1 0-15,1 0 0 16,2 1 1-16,7-1 0 16,3 2 0-16,0-2 1 15,-4 0 1-15,2 0-1 16,6-3 1-16,1 2-1 0,0 1-1 16,-3 1-1-16,-3 2-1 15,12-2 1-15,7-1 0 16,-3-1 1-16,-2-1-1 15,22 2 0 1,30 0 1-16,1 0 1 0,-90-1-1 16,1 1 2-16,2-1-1 0,31 1-1 15,-1 0 0-15,8 0-1 16,0 0 0-16,1 0 0 16,1 0 1-16,-9-1 0 15,-3-1-1-15,6-2 3 16,-1 1-1-16,4-1 1 15,-2 2-1-15,-10 1-3 16,1 1 0-16,8 0 1 16,-2 0-1-16,4 2 1 15,-7 3 0-15,-9-1 0 16,2 0 0-16,5 0 0 16,2 1 0-16,-5-1 1 15,-2 0-1-15,-1-2 1 16,3 0 0-16,5-2 0 15,1 2 0-15,-9-2-1 16,2 2 0-16,4 2 0 16,-2-2 0-16,-1 3 0 15,-4-2 0-15,-8 0 0 0,8 1-1 16,-1-3 1 0,-5-1 0-16,-5-3 3 15,-2-2-1-15,-1-3 1 0,-1 0-3 16,-6 1 0-16,-5 2-2 15,-6 4 1-15,2 1-1 16,-10 1 1-16,1 3-1 16,-11 2 3-16,-3-1 0 0,19 5 0 15,2 0 0-15,12 0-2 16,6 2 0-16,9 2 0 16,8 2-1-16,28 0-86 15,14 1-73-15,24 2-220 16,15 0-271-16</inkml:trace>
  <inkml:trace contextRef="#ctx0" brushRef="#br0" timeOffset="67239.55">20279 12694 1492 0,'-8'-21'622'0,"1"10"-347"0,5 4-37 16,-1 1-31-16,5 4-36 15,-1 2-50-15,-1 0-27 16,0 0-36-16,0 0-18 16,0 0-28-16,7 14-4 15,20 70-2-15,-11-10 5 16,-1 16 2-16,-1 3-4 0,-2-8-1 15,-2-6 0-15,-3-16-6 16,-2-7 7-16,-3-22 2 16,-1-11-4-16,0-12 8 15,-1-8 2-15,3-3-1 16,-3 0 2-16,-2-1-1 16,1 0-7-16,0-13-7 15,-9-61-3-15,3 13 4 16,-5-8 2-16,0 6 10 15,6 2 0-15,-2 2-2 16,1 4-1-16,-1 7 2 16,4 5 0-16,4 7 0 15,4 3-2-15,6 0-7 16,2 1-1-16,7 2-1 16,4 2 0-16,14 11 1 15,1 6-1-15,8 8-3 16,3 1-1-16,-2 5-1 15,-2 6-2-15,-7 6 1 0,-6 3-1 16,-9 8 2-16,-8-2 1 16,-5 7 3-16,-9 5 1 15,-13 7 9-15,-10 3 3 16,-19 1 7-16,-10-3 0 16,-7-8-3-16,3-2-3 15,6-10-4-15,5-5-2 0,15-5-3 16,7-3-3-16,13-4-2 15,8 0-5-15,2-5-7 16,1 0-4-16,-2-2-4 16,0 0 3-16,17-4 2 15,58-10 3-15,-2 2 1 16,12 0-1-16,5 9 4 16,-43 4 2-1,2 0 3-15,25 9 1 0,-7 6 3 16,-22 1 0-16,-19 2 2 15,-10-1 2-15,-18 6 3 16,-13 2 3-16,-20 12 2 16,-6 6-1-16,-4 0-2 15,1 3-4-15,1-7-3 16,2-3-2-16,-4-8-8 16,1-6-20-16,11-4-76 15,3-7-64-15,14-7-242 16,6-8-128-16,17-33 327 0</inkml:trace>
  <inkml:trace contextRef="#ctx0" brushRef="#br0" timeOffset="67467.16">21229 12670 2543 0,'7'8'883'0,"-20"-4"-773"15,24-1-135-15,22 5-39 16,6-2 25-16,10-7 24 16,-2-2 7-16,-3-2 9 15,-2-2 2-15,-7 4-49 16,-3 1-42-16,-2 3-181 16,-7 2-170-16,-10 8 278 15</inkml:trace>
  <inkml:trace contextRef="#ctx0" brushRef="#br0" timeOffset="67658.8">21116 13027 2614 0,'13'8'855'16,"12"-8"-783"-16,38 3-175 0,17-7-19 15,25-11 20-15,3-2-21 16,-6-9-60-16,-1 5-76 16,-17-9 167-16</inkml:trace>
  <inkml:trace contextRef="#ctx0" brushRef="#br0" timeOffset="70808.27">22246 12318 2364 0,'-6'5'832'15,"0"-6"-678"-15,18 0-228 16,9 0-11-16,26-4 29 0,16 0 37 16,17 1 19-16,5 0 4 15,-12 5 9-15,-10 5 3 16,-24 3 0-16,-10 4-3 15,-17 0 2-15,-8 1 3 16,-11 13 3-16,-11 7 1 16,-25 11 0-16,-11 2-5 0,-14-3 2 15,3-7 4-15,17-6 5 16,11-4 0-16,20-12-9 16,8 0-10-16,11-9-13 15,14 2-3-15,21-1 6 16,15-2 3-16,27-5 4 15,3-7-1-15,13-8-7 16,-3-2-24-16,-1-6-130 16,0-3-90-16,-19-7-279 15,-11-11-288-15,-24-17 527 16</inkml:trace>
  <inkml:trace contextRef="#ctx0" brushRef="#br0" timeOffset="71048.25">23101 12042 1671 0,'5'35'837'15,"2"-9"-14"-15,2-25-843 16,1 2-16-16,15 0-2 0,4-3 11 16,13-1 33-16,5-3 7 15,14-3 12-15,11 0 0 16,12 2-12-16,-1-5-5 15,-10 2-8-15,-6 2-42 16,-25-4-110-16,-3 3-68 16,-12 4-228-16,-10 2-96 15,-19-10 346-15</inkml:trace>
  <inkml:trace contextRef="#ctx0" brushRef="#br0" timeOffset="71468.48">23357 12088 1851 0,'-24'10'678'0,"2"3"-531"16,7 17-97-16,12 22-40 15,-3 10 8-15,9 18-1 16,0-7 0-16,2-7 3 16,1-4-11-16,3-5-5 15,-1-3-4-15,0-10-45 16,1-4-54-16,-3-19-171 15,3-6-128-15,-4-21 241 16,11-265 199 47,1 0 85-48,-16 272-42-15,3 6 90 0,0 3-49 16,6 21-42-16,2 12-8 15,2 22-17-15,-2 4-9 16,1 4-25-16,-2 2-12 16,-3-1-31-16,-1 3-56 15,-3-8-142-15,-5-4-96 0,-13-15-227 16,-7-9 323-16</inkml:trace>
  <inkml:trace contextRef="#ctx0" brushRef="#br0" timeOffset="71707.8">22295 12997 2120 0,'-16'21'691'0,"35"-15"-679"15,21-6-49-15,46-2 58 16,19 2 24-16,15-6 34 15,8 1 7-15,8 3-14 16,-7-4-15-16,-1 4-33 16,-5 0-13-16,-14-1-9 15,2 1-8-15,-17 0-125 16,-18-3-84-16,-32-2-272 16,-16-1-298-16,-41-10 512 0</inkml:trace>
  <inkml:trace contextRef="#ctx0" brushRef="#br0" timeOffset="71933.13">22893 13235 2269 0,'-20'26'852'0,"12"-7"-597"16,8 12-237-16,10 22-45 15,5 6 14-15,-1 5 14 16,-2 1 6-16,-9 3 1 15,-2 0 0-15,-2 1-3 16,-1-4-2-16,-3-18-97 16,-1-8-85-16,-4-12-274 15,1-10-210-15,-5-29 411 16</inkml:trace>
  <inkml:trace contextRef="#ctx0" brushRef="#br0" timeOffset="72135.55">23146 13453 2143 0,'9'29'787'15,"3"6"-576"-15,7 17-202 0,10 7-3 16,8-1 0-16,6-1-1 16,2-14 4-16,-1-10 1 15,-4-15-7-15,-2-10-5 16,-3-13-81-16,2-9-69 15,-5-33-253-15,-9-23 250 16</inkml:trace>
  <inkml:trace contextRef="#ctx0" brushRef="#br0" timeOffset="72321.95">23472 13251 2490 0,'14'131'841'0,"-11"-74"-809"15,6 19-36-15,9 16 1 16,0 11-6-16,-6 9-1 16,-3-14-7-16,-5-18-39 15,-3-20-47-15,-1-30-152 16,2-4-131-16,2-29 237 16</inkml:trace>
  <inkml:trace contextRef="#ctx0" brushRef="#br0" timeOffset="72504.14">23954 12854 1741 0,'20'18'845'0,"5"-11"-9"16,26 1-906-16,9-1-85 15,11 0-182-15,-5-4-118 16,-22-2-168-16,-11-2-46 15,-27-7 440-15</inkml:trace>
  <inkml:trace contextRef="#ctx0" brushRef="#br0" timeOffset="72653.33">23743 13145 2208 0,'6'9'775'0,"22"0"-663"16,16 0-114-16,40-4-56 15,16-5-38-15,12-17-176 16,8-1-126-16,-8-22 234 16</inkml:trace>
  <inkml:trace contextRef="#ctx0" brushRef="#br0" timeOffset="73301.56">24673 12260 2422 0,'-9'-3'815'0,"13"2"-747"15,37 5-130-15,25 0-28 16,47 1 1-16,12-2 20 15,-10-6 18-15,-8-5 21 16,-28-1 36-16,-11-4 3 16,-15 1-84-16,-11 1-99 0,-15-8-249 15,-15-4 252-15</inkml:trace>
  <inkml:trace contextRef="#ctx0" brushRef="#br0" timeOffset="73542.42">24888 12298 2386 0,'-4'27'826'0,"6"-6"-720"16,7 13-142-16,1 16-5 15,1 9 14-15,-4-9 24 16,-7-5 7-16,-5-10 8 15,-1-6 0-15,-1 1-9 16,1-3-44-16,-3-4-154 16,3-1-126-16,-6-7-316 15,-1-9 385-15</inkml:trace>
  <inkml:trace contextRef="#ctx0" brushRef="#br0" timeOffset="73762.48">24937 12155 2357 0,'36'50'812'0,"-38"-20"-692"0,10 35-165 16,7 12-6-16,9 13-40 16,-2-1 4-16,-3-14 7 15,-3-3 8-15,-8-7-14 16,-1-8-49-16,-8-14-174 15,-6-7-116-15,-10-9 266 16</inkml:trace>
  <inkml:trace contextRef="#ctx0" brushRef="#br0" timeOffset="74082.62">24356 13163 2120 0,'-12'-4'707'0,"12"0"-554"15,35 2-245-15,15 0 0 16,30 1 80-16,-1-3 17 15,1 4 31-15,-4 0 12 16,1 2 9-16,6 8-9 0,3-2-24 16,-3-4-12-16,-13 0-28 15,-4-4-55-15,-12-5-110 16,-7-1-99-16,-7-3-272 16,-10-7 347-16</inkml:trace>
  <inkml:trace contextRef="#ctx0" brushRef="#br0" timeOffset="74453.39">24706 13437 2419 0,'-6'22'807'0,"20"-17"-772"16,13 3-74-16,23 0-15 15,22 1 26-15,8-9 25 16,1 0 6-16,-16 0 26 0,-15-2 10 16,-18 2 8-16,-11 3 5 15,-7-1-11-15,-6-1-7 16,-1 5-8-16,-4-4-3 16,-2 5 2-16,2 8 5 15,-9 11 6-15,2 13-1 16,-2 28-9-16,-3 6-6 15,2 16-8-15,2-1-4 16,0-12-3-16,2-8 0 16,3-11-6-16,-6-3-14 0,5-7-64 15,-4-5-47-15,-7-17-148 16,9-3-116-16,-17-13 248 16</inkml:trace>
  <inkml:trace contextRef="#ctx0" brushRef="#br0" timeOffset="74647.31">24776 13653 2583 0,'-25'5'917'16,"46"11"-749"-16,21 8-187 15,30 2-15-15,33-3-41 16,5-8-16-16,13-19-37 15,-13-10-39-15,3-10-121 16,-1-8-116-16,8-11 254 16</inkml:trace>
  <inkml:trace contextRef="#ctx0" brushRef="#br0" timeOffset="74783.25">26240 14071 2619 0,'-12'67'712'0,"21"-39"-665"15,20-17-140-15</inkml:trace>
  <inkml:trace contextRef="#ctx0" brushRef="#br0" timeOffset="88914.21">4214 12573 591 0,'-4'0'296'0,"-6"-1"-75"16,1-4-136-16,4 2-27 16,-2-4-26-16,-2-2 20 15,1 3 37-15,-4-1 76 16,2-1 39-16,2 5 44 15,0-4-21-15,4 6-41 16,4-2-40-16,0 6-99 16,0-3-21-16,0 0-39 15,0 0-5-15,25 6 20 16,32 37 0-16,-31-33 11 16,-5-1 2-16,-8-5 15 15,-1 0 6-15,-9-1 11 16,-3-3 16-16,0 1 27 0,-1-1 9 15,0-1-4 1,0 0-13-16,-13-4-37 0,-33-18-13 16,33 8-16-16,7-2-7 15,10 1-9-15,5-5-2 16,12 3-2-16,1-1 0 16,5 5 1-16,4 6 1 15,-9 8 1-15,-3 5 1 16,-3 10 2-16,-5 2 2 0,-5 7 5 15,-2 4 2-15,-8 4 9 16,-8 4 6-16,-3 1 17 16,-5-1 4-16,-6-7 7 15,0-8 0-15,0-9-4 16,2-5-3-16,6-11-13 16,2-6-8-16,6-16-24 15,8-11-4-15,12-12-8 16,9-1-2-16,18 2 1 15,2 4 4-15,-1 6 0 16,0 8 1-16,-11 12 2 16,-2 11-2-16,-4 14 4 15,1 8 2-15,-8 10 6 16,-3 4 3-16,-10 3 5 16,-6 0 0-16,-6-1 3 15,-9-1 0-15,-2-5-1 16,2 2 0-16,-9-9 0 0,-3-9 0 15,-10-9 2-15,-4-8-2 16,3-14-5-16,6-7-6 16,9-13-7-16,8-10-3 15,13-5-2-15,8 5 0 16,12 6-1-16,3 11-1 16,9 12-4-16,4 5 1 15,12 15 1-15,5 3 2 0,2 17 4 16,-4 6 1-1,-15 13 4-15,-4 3 2 0,-13-1 5 16,0-1 3-16,-14-4 5 16,-7 2 3-16,-14-3-1 15,-7-1-1-15,-9-4-3 16,-8-9-3-16,0-9 0 16,3-5-2-16,7-13-4 15,4-5 3-15,13-14-16 16,8-6-4-16,14-13-3 15,13-5-5-15,17-1 9 16,7 2 1-16,9 11 0 16,6 7 1-16,-3 21 2 15,-1 8 1-15,-8 18 2 16,-9 11 2-16,-3 17 4 16,-9 3 4-16,-10 1 8 15,-10 2 2-15,-17-7 4 16,-6 0 1-16,-5-2-4 15,2-5 0-15,-1-10-4 0,-7-8 0 16,1-12-1-16,-5-6 0 16,2-14 0-16,8-7-4 15,11-11-11-15,7-4-4 16,15-3-3-16,11 2-3 16,17 1 6-16,7 0-3 15,5 11-5-15,-3 4 2 0,-3 22 3 16,-6 7 3-16,-2 18 8 15,0 7 1-15,-11 4 8 16,-6 1 5-16,-19-2 7 16,-7 0 2-16,-15-1 1 15,-1-2-2-15,1-3 2 16,-1-5-6-16,-4-15-3 16,0-3 0-16,-7-15-13 15,-1-7 2-15,9-12-15 16,0-5-18-16,18-5-55 15,11-1-36-15,26 1-97 16,7-8-68-16,23-2-185 16,12-5-378-16,10 2 562 15</inkml:trace>
  <inkml:trace contextRef="#ctx0" brushRef="#br0" timeOffset="94991.39">4064 15107 231 0,'1'-1'121'0,"2"-2"-31"15,1-1 21-15,-4 3 14 16,0 0 2-16,0 0 12 16,0 0-3-16,2-5-6 15,1-7 4-15,37-26 17 16,-31 28 9-16,-4 8 37 15,-3-2 8-15,-2 5 27 16,-1-1-3-16,0 0-33 16,0 1-21-16,-1 0-70 15,-15 2-15-15,-36 10-26 0,29-3-10 16,-1 5-10 0,-4 2-6-16,3 11-10 0,-4 1-2 15,0 20-2-15,8 9-5 16,-5 19-5-16,4 7-2 15,-4-2-4-15,4 7-1 16,9-3 1-16,7 4-6 16,16 4-2-16,5-9-2 15,16-17-4-15,5-9 2 0,7-25 1 16,0-8 5-16,11-16 1 16,0-10 9-16,11-17 11 15,1-9 2-15,-6-29 17 16,-7-16 2-16,-14-26-11 15,-13-7-4-15,-14 10-13 16,-2 5-2-16,-16 5 7 16,-2 3 0-16,-16-1 0 15,-7 8-1-15,-8 19-3 16,-5 10-1-16,-1 15-16 16,0 5-15-16,8 12-51 15,7 6-64-15,12 8-228 16,15 14-147-16,14 36 300 15</inkml:trace>
  <inkml:trace contextRef="#ctx0" brushRef="#br0" timeOffset="95566.38">4364 15689 1641 0,'-8'-1'597'15,"5"-2"-381"-15,8-5-241 16,6 1-3-16,8 7 31 16,-4 4 10-16,-3 22 46 15,-2 10 23-15,-7 10 43 16,1 5 1-16,-3-4-24 15,-1-9-16-15,1-12-34 16,0-11-13-16,-1-9-26 16,5-4-5-16,0-9-8 15,0-5 2-15,5-17 7 16,3-9 0-16,3-10 0 16,3 1 0-16,-3 15-5 15,-3 7 1-15,-7 15-3 16,1 9 0-16,0 10 4 15,0 10 3-15,0 15 13 16,-1 5 6-16,-4 4 3 16,2-2-2-16,-3-14-7 15,2-5-7-15,0-11-9 0,0-9-3 16,3-3-3-16,2-5-1 16,5-10 2-16,3-6 0 15,3-8 1-15,0 1-1 16,-4 10 0-16,-3 4 0 15,-4 11-1-15,-3 5 0 0,2 11 0 16,2 6 0-16,4 10-3 16,2 1-22-16,1-4-107 15,-2-4-87-15,-4-10-256 16,4-4 287-16</inkml:trace>
  <inkml:trace contextRef="#ctx0" brushRef="#br0" timeOffset="96012.3">4909 15822 2504 0,'-22'52'837'0,"19"-7"-841"15,6-9-31-15,4-13-109 16,-7-5-28-16,1-11 3 15,-2-2 21-15,-4-3 102 16,1-3 29-16,-4-8 4 16,0-4-5-16,2-18-12 0,6-10-5 15,6-5 5-15,6-1 6 16,1 15 10-16,4 10 7 16,-3 21 27-16,-2 6 25 15,6 16 38-15,-3 6 17 16,3 4-15-16,3 2-21 15,-3-9-29-15,-5-4-17 16,-1-10-8-16,-2-4-2 16,-1-6-3-16,1-2 0 0,-1-11 4 15,0-3-1-15,-2 0-2 16,-1 2 0-16,-2 11-5 16,2 5-1-16,8 15-2 15,4 5-3-15,6 3-13 16,0 1-29-16,0-8-140 15,-2-6-142-15,-3-24 201 16</inkml:trace>
  <inkml:trace contextRef="#ctx0" brushRef="#br0" timeOffset="101344.5">10580 13985 818 0,'47'-11'417'16,"-54"5"-135"-16,-2-5-93 16,1 0 10-16,2 1-3 15,6 4-4-15,2 6 12 16,-3-2-7-16,0 1-45 16,0-1-18-16,0 1-64 15,0 0-24-15,0 1-35 16,-1 5-9-16,1 25 1 0,-1 46 3 15,1-32 8-15,2-1 3 16,0-1 3 0,-1-5 5-16,0-14 5 0,-2-8-6 15,2-9-2-15,0-6-4 16,0-1 3-16,0-1 10 16,0 0-3-16,0-29 1 15,3-54-12-15,2 29-5 0,-2 7-4 16,1 10-4-16,-5 17 10 15,1 8 6-15,-4 10 8 16,3 5-10-16,-1 17-19 16,-5 6-13-16,8 26-14 15,0 10 6-15,0 10-52 16,8 9-53-16,2 4-151 16,-3-8-118-16,8-4-394 15,-10-11 499-15</inkml:trace>
  <inkml:trace contextRef="#ctx0" brushRef="#br0" timeOffset="101735.25">10350 14920 867 0,'4'-57'463'16,"-1"34"-70"-16,0 4-38 16,-2 12-27-16,0 5-33 0,-1 2-77 15,0 0-42-15,-1 0-86 16,-1 30-30-16,-8 63-38 15,-2-14-8-15,0 20 8 16,-1-2 2-16,4 3 6 16,3-8 0-16,4-25-10 15,2-10 0-15,1-26-13 16,4-9-13-16,1-14-74 16,2-1-54-16,2-11-105 15,0-10-93-15,-1-39-186 16,1-20 321-16</inkml:trace>
  <inkml:trace contextRef="#ctx0" brushRef="#br0" timeOffset="102000.3">10433 14856 2465 0,'18'129'829'16,"-33"-90"-807"-16,12-2-35 15,15 1 0-15,2-3-3 16,2-8 13-16,0 0 3 16,-2-10 19-16,3 0 3 15,6-3 1-15,3-2-2 16,5-4-14-16,0-2-2 0,-3-10-13 16,-3-4-26-16,0-7-82 15,2-2-53-15,-5-14-177 16,1 0-123-16,-5-26 300 15</inkml:trace>
  <inkml:trace contextRef="#ctx0" brushRef="#br0" timeOffset="102213.31">10744 14768 2230 0,'-60'165'811'0,"39"-113"-635"15,17 13-133-15,8 14-44 16,-1 6 3-16,7 18-2 16,-7-7 5-16,-1-19-1 15,-2-12 2-15,-3-22 3 16,2-2-34-16,-2-17-147 16,1-3-132-16,2-13-484 15,8-15 496-15</inkml:trace>
  <inkml:trace contextRef="#ctx0" brushRef="#br0" timeOffset="102689.43">11023 15210 1644 0,'-4'87'809'0,"-33"-19"-98"15,26-5-641-15,21-15-96 16,7-17-10-16,-4-13-14 15,-4-9 7-15,-3-6 20 16,-6-3 26-16,1-3 22 16,-1 2 1-16,2-12-12 15,25-62-11-15,-5 4-8 16,2-4-5-16,0 16-3 16,-10 14 2-16,-5 26 4 15,-3 15 6-15,-1 19 16 16,3 11 9-16,0 25 5 15,-1 5 1-15,-4 3 1 16,-2-6 1-16,1-18-2 16,0-11-2-16,-1-14-18 15,3-4-6-15,1-6-5 16,6-3-3-16,11-15-2 16,8-7 2-16,12-15 1 15,5-3 1-15,0 10 2 0,-6 8 1 16,-7 25 4-16,-6 17 5 15,-1 24 2-15,-2 11-1 16,-5 3-8-16,-4-3-3 16,-9-9-56-16,-4-11-69 15,-4-8-238-15,-1-2-219 16,-15-23 356-16</inkml:trace>
  <inkml:trace contextRef="#ctx0" brushRef="#br0" timeOffset="103010.79">11909 15196 950 0,'-8'9'237'16</inkml:trace>
  <inkml:trace contextRef="#ctx0" brushRef="#br0" timeOffset="104433.84">10572 12286 1044 0,'-74'125'465'0,"44"-115"-175"15,7-5-163-15,11-8-59 16,2-4-8-16,3-6-25 15,3-5 12-15,-2-2 46 16,3 6 22-16,2 8 35 16,0 2 3-16,2 7-35 15,-1-3-21-15,0 0-47 16,0 0-13-16,0 0-18 16,0 0-2-16,11 6 4 15,31 35-4-15,-34-33 11 0,1-1 2 16,-8-5 13-16,0 1 9 15,1-2 15-15,-2-1 1 16,0-1-10-16,0-1-13 16,0 1-26-16,0 0-8 15,0 0-2-15,0 0 2 16,0 0-3-16,0 0-4 0,6-2-7 16,10 0-2-16,32-26 5 15,-30 30 1-15,-7 6 3 16,-2 0 2-16,-3 6-2 15,-5 3 4-15,-3 8 10 16,-4 1 7-16,-11 1 5 16,0-4-1-16,-3-9 1 15,1-2-3-15,6-8 13 16,2 1 1-16,6-3-1 16,-1-1-8-16,6-7-26 15,5-6-11-15,7-13-13 16,8-4 1-16,10-6 4 15,-3 3 6-15,-1 10 3 16,-3 5 1-16,-8 15 5 16,1 3 2-16,-4 14 3 15,0 5 2-15,-6 11 0 0,-6 1 2 16,0 5 0-16,-9-2 3 16,-5-6 4-16,-1-2 3 15,-7-10-4-15,-3-2 3 16,-2-7-5-16,-2-3-2 15,3-6 0-15,3-7-6 16,3-13-9-16,6-4-5 16,11-15-6-16,6-5 1 15,15-3 3-15,4 2 0 16,6 14 1-16,0 6-1 0,2 16 0 16,-2 8 2-16,-3 14 4 15,-2 11 2-15,-7 11 3 16,-4 5 4-16,-6 0 9 15,-8-1 8-15,-7-5 0 16,-4-2 1-16,-5-5 1 16,1-6-5-16,1-7-3 15,3-5 1-15,3-9-18 16,0-7-4-16,8-14-5 16,1-7-4-16,5-11 5 15,5 1 1-15,0 12 3 16,0 7-1-16,-3 13 2 15,4 8 6-15,-1 12-1 16,4 15 1-16,-4 10 6 16,-2 3-9-16,-7 2-37 15,-6-9-29-15,-7-5-89 16,-13-4-75-16,-20-26-213 0,-7-26-472 16,-16-51 606-16</inkml:trace>
  <inkml:trace contextRef="#ctx0" brushRef="#br0" timeOffset="106192.52">7370 6684 494 0,'-90'49'295'15,"88"-50"-57"-15,1-1-72 16,2 2-48-16,-2-1-38 16,0 0-2-16,0 0 35 15,-1 0 18-15,2 1 8 16,0 0-1-16,0 0-21 0,6 0-5 16,-2 0-13-16,0 0-15 15,0 0-21-15,-4 0-1 16,0 0 7-16,0 0 11 15,0 0 21-15,0 1-2 16,2 4-3-16,-2-3-9 16,0-1-22-16,0-1-11 15,0 0-6-15,0 0-9 16,0 0-7-16,0 0 1 0,0-1-19 16,0 0-6-16,0-2-9 15,6-10-4-15,23-27-1 16,-18 33 1-16,1 5-2 15,-5 2 1-15,0 6 6 16,-2 5 4-16,-5 11 4 16,-4 6 1-16,-10 9 0 15,-6 2-2-15,-2-7 13 16,2 0 3-16,-1-17 7 16,9-3 5-16,3-7 0 15,3-4-1-15,9-1-14 16,1-8-4-16,4-21-17 15,3-11-9-15,8-19 2 16,2-2-3-16,7 14 7 16,-1 6 1-16,-9 22 0 15,-7 4 0-15,-5 11-2 16,0 5 5-16,-2 6-1 16,3 14 1-16,-7 9 7 0,-3 6-6 15,-10 10 7-15,-5 0 6 16,-7-3-4-16,0-1 4 15,-1-9 1-15,-6-8 0 16,5-9 7-16,-1-8 2 16,0-8-3-16,8-1-3 0,1-16-12 15,9-11-6-15,12-20-4 16,5-10-5-16,12-7 0 16,1 7 1-16,4 17-3 15,2 9-1-15,4 17-1 16,1 5-1-16,7 8 5 15,2 7 3-15,5 12 4 16,-2 9 2-16,-5 8 1 16,-7 3 0-16,-15-1 3 15,-6-1 2-15,-19-2 8 16,-3-2 3-16,-16-2 3 16,-4-5 0-16,-3-10-3 15,-2-6 2-15,7-9 2 16,3-6-3-16,6-14-14 15,6-9-6-15,13-18-12 16,2-9-2-16,10 2 6 16,0 3 1-16,4 20 0 0,2 12-2 15,4 12-1-15,3 6 1 16,-2 8 3-16,1 5 5 16,-7 13 5-16,-5 6 5 15,-12 9 6-15,-11 3 2 16,-11-3 2-16,-7-1-3 15,-6-5-3-15,3-4-4 16,0-5-8-16,2-5-10 16,-8-10-50-16,-5-5-30 15,-10-6-110-15,-8-8-81 0,-4-17-88 16,10-14 206-16</inkml:trace>
  <inkml:trace contextRef="#ctx0" brushRef="#br0" timeOffset="111846.7">7075 5556 840 0,'-34'-5'407'0,"2"2"-149"16,13 3-27-16,10 5-77 16,5-5-48-16,4 0-71 15,1-1-15-15,-1 0 16 16,3 1 23-16,27-1 41 16,45-3 2-16,-21 0-21 15,-6-4-10-15,-4 5-28 16,-9-3-3-16,-10 0-1 15,-3-1 0-15,-10 0 9 16,2 3-3-16,-8 3 3 16,-2 1-6-16,-1 1-11 15,-3-1-5-15,0 0-11 16,0 0-1-16,0 9 7 16,0 21 6-16,-3 66-1 15,-3-16 1-15,-1 17-7 16,-4 0-7-16,3-13-4 15,0-12-2-15,1-9-1 0,3-7-1 16,2-4 3-16,0-4-3 16,5-10-2-16,-2-3-2 15,2-12 0-15,-3-3-30 16,0-11-77-16,0-9-53 16,0-2-195-16,-4-13-93 0,3-20 281 15</inkml:trace>
  <inkml:trace contextRef="#ctx0" brushRef="#br0" timeOffset="112090.08">6895 5956 1084 0,'-25'16'588'0,"17"-18"-57"16,16 2-402-16,20-4-117 15,11-2 0-15,24-3 19 16,6-4-9-16,7 0-8 16,-6-1 1-16,-22 0 0 15,-5 4 2-15,-12-2-2 16,-2 4 3-16,4 3-119 16,-8 0-100-16,-1 2-209 15,-5 0 225-15</inkml:trace>
  <inkml:trace contextRef="#ctx0" brushRef="#br0" timeOffset="112639.06">7483 5805 1419 0,'-16'113'485'0,"20"-97"-436"15,4 8-25-15,2 6 8 16,2 2-4-16,-2 1-13 15,-3-9-6-15,-1-6 12 16,-3-6 10-16,-1-6 22 16,-2-4 7-16,2-3-9 15,-2 1-7-15,0-1-20 16,0-1-6-16,0 1-2 16,8-21-4-16,20-34-8 15,-9 32-3-15,-5 7-3 16,-2 6-1-16,-6 5 1 15,-2 3 0-15,-1 6 6 16,2 6 4-16,-2 10 7 16,1 0 4-16,-3 6 8 15,-1-3 2-15,0-3 1 16,1-2-1-16,0-10-7 16,1-1-4-16,0-6-3 15,-2-3-1-15,0 2 5 16,0-1-1-16,3-17-2 0,50-41-1 15,-30 25-14 1,-4 5-2-16,-4 15-6 0,-6 4 0 16,-2 12 3-16,1 6 1 15,3 10 6-15,-2 4 4 16,1 8 2-16,-1 2 0 16,-3 1-2-16,-1 3-1 0,2-7-1 15,-3-2 0-15,-1-11-29 16,2-5-76-16,-3-6-226 15,4-4-105-15,8-15 238 16</inkml:trace>
  <inkml:trace contextRef="#ctx0" brushRef="#br0" timeOffset="113080.67">8072 5980 1721 0,'-5'29'590'16,"12"11"-525"-16,10-1-71 16,-2-1 4-16,-5-10-55 15,-3-8-37-15,-6-15-38 16,-1-6-49-16,-1-21-41 16,1-3-13-16,-2-15-80 0,3-5-26 15,8-1 228-15,18-8-345 31,-1 3 587-31,-22 55-24 16,-1 14 105-16,-1 0-23 16,5 18-63-16,-1 3-34 15,-1 0-37-15,-1-2-6 16,-3-8 18-16,1-6-1 16,2-10-12-16,-4-10 4 0,13-11 8 15,7-9 7-15,11-18 6 16,14-2-12-16,5-5-28 15,3 2 7-15,0 15 29 16,-5 4 10-16,-6 20-3 16,-5 8-15-16,-7 17-33 15,-6 7-8-15,1 9-88 16,-8 0-91-16,-1 0-239 16,6 1 236-16</inkml:trace>
  <inkml:trace contextRef="#ctx0" brushRef="#br0" timeOffset="129998.22">5724 9640 583 0,'-61'-32'265'15,"49"32"-128"-15,2-6-24 16,5 5 9-16,2 0 45 15,3 1 18-15,0 0-20 16,0 0-15-16,0 0-42 16,0 0-21-16,11 0-17 0,10 2-11 15,23 7-23-15,-30-6 4 16,-5-2-1-16,-2 4 3 16,0 4 14-16,-1 3-4 15,-4 7 2-15,-2-1-3 16,-6 2-13-16,-2 0 1 15,-1-1 3-15,2-2 4 16,-1-6 18-16,3-3 13 16,1-7 18-16,0 0 5 15,2-4-9-15,1 2-15 0,0-1-34 16,-1-6-13-16,4-9-22 16,14-26-5-16,-1 33-3 15,-1 1-2-15,2 5 2 16,-1 4 0-16,0 5 1 15,1 5 0-15,-2 6 6 16,-5 3 1-16,-1 1-3 16,0 1 2-16,-3-2-1 15,-1-2 5-15,-5-4 10 16,-2-5 3-16,-5-1 5 16,-5-6 6-16,5-2 12 15,-4-6 0-15,4-12-7 16,4-5-11-16,2-14-24 15,2-7-5-15,7-1-5 16,4 2 3-16,6 12 3 16,-5 0 0-16,3 17-1 0,3 0-3 15,-5 11 0-15,9 10 0 16,-9 3 6-16,-1 7-1 16,-9 4 2-16,-4 7 2 15,-7 5 2-15,-6 1 2 16,-3 1-1-16,2-7 0 15,-3-7 1-15,6-2 0 0,-1-12 5 16,-2-4 2-16,4-8-1 16,-4-8-6-16,9-10-9 15,3-6-5-15,5-7 0 16,6-3 3-16,5 7 2 16,3 7-1-16,4 8-4 15,-1 7 1-15,3 6-2 16,1 4 1-16,1 7 3 15,-2 3-2-15,-6 8 1 16,0 4 2-16,-13 4 2 16,-4 3 5-16,-17 2 8 15,-7 0 1-15,-6-5 0 16,-1-2-2-16,5-9-3 16,4-6 1-16,7-8 1 15,-1-5-1-15,0-9-4 16,1-8-5-16,4-12-8 15,7-4-3-15,5-4-1 16,6 1 0-16,9 14 2 16,0 1-2-16,5 12 0 15,7 6-1-15,4 8 4 0,3 4 3 16,4 13 5-16,-5 7 4 16,-6 9 1-16,-7 1 0 15,-16 5 3-15,-7 4-1 16,-18-4 6-16,-8-1 5 15,-8-4-6-15,-2-9 1 16,3-9-3-16,6-4-4 0,6-13 5 16,4-6-1-16,5-14-14 15,5-9-8-15,7-14-15 16,7-5-5-16,11-2-3 16,3 8-34-16,11 14-118 15,1 7-108-15,8 14-277 16,-6 5-308-16,-6 12 563 15</inkml:trace>
  <inkml:trace contextRef="#ctx0" brushRef="#br0" timeOffset="130628.59">5461 10112 1892 0,'-19'31'597'16,"47"-29"-641"-16,8 2-4 0,9-4 38 16,0 0 9-16,-1 3 5 15,-2 1 3-15,-9 1 3 16,-7 3 3-16,-15 4 12 16,-11 5 5-16,-15 9 3 15,-15 4-1-15,-16 7-7 16,-9 2-3-16,-5 0 11 15,4-5 2-15,8-7-1 16,8-7-1-16,18-11-14 16,11-7-6-16,10-3-29 15,3-2-2-15,14-6 1 16,11 1 2-16,18-4 23 16,8-3-1-16,9 2-5 15,1 5 2-15,-8 8-1 16,-9 1 2-16,-18 7 12 15,-10 3 7-15,-9 5 25 16,-8 1 11-16,-8 5 18 16,-7 0-6-16,-16 1-23 0,-3 1-10 15,-7-5-27-15,2 2-2 16,9-6-4-16,6-2-3 16,9-5-23-16,4-3-31 15,5-8-154-15,6 7-94 16,11-10-180-16</inkml:trace>
  <inkml:trace contextRef="#ctx0" brushRef="#br0" timeOffset="130875.17">5812 10514 1096 0,'0'2'468'15,"2"1"-211"-15,0-3-139 16,-2-1 14-16,0-1-21 16,0 1-17-16,0 1-68 15,0 0-18-15,0 0-58 16,0 0-82-16,0-1-215 15,0 0 219-15</inkml:trace>
  <inkml:trace contextRef="#ctx0" brushRef="#br0" timeOffset="131137.44">5967 10240 2132 0,'0'0'706'15,"-1"4"-701"-15,0 25-30 16,4 30-4-16,5-32 7 0,5-8 11 16,4-2 2-16,5-3 9 15,5-2 8-15,6-3 12 16,0 0 6-16,-1-1-3 16,-3-3-5-16,-14 1-7 15,-5-3-4-15,-5 2 4 16,-11 2-11-16,-11 4-129 15,-11 1-134-15,-16 2 161 16</inkml:trace>
  <inkml:trace contextRef="#ctx0" brushRef="#br0" timeOffset="131302.21">5965 10123 1885 0,'13'4'663'16,"9"-1"-527"-16,19 0-175 0,14 2-60 16,11-10-219-16,3-7-141 15,5-10 253-15</inkml:trace>
  <inkml:trace contextRef="#ctx0" brushRef="#br0" timeOffset="132832.13">8944 9729 213 0,'-61'-38'188'16,"60"30"27"-16,-2 3 11 16,-1 2-6-16,-2-1-7 15,1 2-2-15,2 1-17 16,-1 0 0-16,3 1-10 15,0-1-13-15,0-1-30 16,0 1-11-16,1 0-26 16,0 0-15-16,0 0-21 0,0 0-16 15,-1 0-15-15,0-1-9 16,1 1-11-16,0 0 5 16,0 0-10-16,0 0-4 15,0 0-6-15,4 0-2 16,7 1-4-16,28 18-1 0,-35-1 13 15,-2-2 9-15,-2 1 25 16,-4-2 13-16,-5-2 12 16,-4-1 0-16,-4-3-1 15,-2-4-6-15,-1-5 3 16,4-3-7-16,2-4-21 16,2-5-8-16,9-4-30 15,3-5-6-15,11-4-4 16,5-2 3-16,11 5 8 15,1 2 2-15,6 7-5 16,2 6-1-16,3 7 0 16,-2 1 1-16,-2 8 6 15,-7 4 2-15,-8 3 6 16,-6 2 4-16,-14 4 9 16,-7 1 4-16,-20 3 4 15,-6 3-3-15,-10-4-5 16,-1-2-1-16,9-7 0 15,4-7 3-15,8-6 6 16,2-4 2-16,4-8-4 0,6-3-12 16,7-11-18-16,5-6-9 15,14-5-6-15,0-4 10 16,12 4 0-16,4 6 1 16,5 8 1-16,2 8-4 15,-1 6 8-15,-1 5 0 16,-6 4 1-16,-4 5 1 15,-8 4 3-15,-3 4 1 0,-12 0 5 16,-3 3 5-16,-10 0 3 16,-8 2 1-16,-7 3-1 15,-5-5-2-15,-1-4-4 16,1-4 2-16,6-7 0 16,2-3-1-16,3-6 1 15,3-8-4-15,6-9-8 16,1-7-2-16,6-3-6 15,3-1 1-15,7 7 1 16,1 0 1-16,4 13 0 16,1 2-3-16,3 12-2 15,2 6 0-15,3 6 1 16,0 10 4-16,-2 3 2 16,0 4 1-16,-9 3 4 15,-5 1 5-15,-11-5 5 16,-7 0 5-16,-12-4 0 15,-3-3-1-15,-4-8-2 16,0-5-2-16,-1-9-2 0,1-7-2 16,6-10-5-16,1-6-5 15,9-7-11-15,12-4-6 16,6 1-9-16,8 4-3 16,19 8-78-16,2 2-95 15,23-5-758-15,3-7 654 0</inkml:trace>
  <inkml:trace contextRef="#ctx0" brushRef="#br0" timeOffset="135446.19">8666 10254 215 0,'-8'-19'80'0,"1"-4"-41"16,1-3 8-16,6 1 70 16,0 0 50-16,-7 1 78 15,1 2 21-15,-6 1 7 16,4 5-23-16,4 7-47 15,2 3-23-15,1 5-65 16,2 1-20-16,-1-1-38 16,0 1-15-16,0 0 0 15,0 0 1-15,7 19-3 16,36 47-4-16,-27-11-14 16,-3 9-2-16,-4 1-5 15,1 0-1-15,-5-12 3 16,-3-8 0-16,-2-15 2 0,0-3-3 15,-3-12-15-15,0-3-35 16,1-1-134-16,-1-9-64 16,1-9-130-16,1-15-55 15,6-29 280-15,34-124-13 78,1 0 270-78,-45 190-23 0,2 21 98 16,2-4-71-16,1 35-40 16,2 2-32-16,4-11-17 15,6-10 11-15,4-16 22 16,8-9 28-16,4-12 33 16,-1-8 2-16,5-14-8 15,-2-7-16-15,0-14-17 16,-3-8-15-16,-11-8-7 15,-4-2-3-15,-13 0-16 16,-5 4-1-16,-8 8-22 16,-2 7-15-16,-4 9-75 15,7 7-77-15,0 9-229 16,2 6-178-16,8 23 333 16</inkml:trace>
  <inkml:trace contextRef="#ctx0" brushRef="#br0" timeOffset="135586.17">9168 10442 2432 0,'-7'11'774'0,"7"-9"-840"16,11-2-379-16,4-16 274 0</inkml:trace>
  <inkml:trace contextRef="#ctx0" brushRef="#br0" timeOffset="135798.28">9341 9994 2195 0,'73'144'745'0,"-45"-109"-703"15,10 8-50-15,12 2 2 16,1-3-3-16,-11-10 6 15,-10-5 2-15,-17-14 11 16,-7-6 8-16,-10-4-31 16,-9-1-82-16,-24 1-287 15,-16 2 251-15</inkml:trace>
  <inkml:trace contextRef="#ctx0" brushRef="#br0" timeOffset="135929.69">9292 10050 1598 0,'46'1'546'16,"45"-5"-520"-16,13-4-71 15,16-16 32-15</inkml:trace>
  <inkml:trace contextRef="#ctx0" brushRef="#br0" timeOffset="141197.91">4163 12498 723 0,'0'-1'289'16,"0"0"-199"-16,0 1-57 0,0 0-38 15,7 0-4-15,8 0 10 16,29 0 2-16,-32-8 4 15,2 1 10-15,2 2 22 16,-2 0 13-16,1 2 8 16,2 0-15-16,-2-4-11 15,4 5-12-15,-4-4-9 16,2-1 3-16,-1 0-9 16,2-5 0-16,2-3 15 15,0 0 8-15,1-2 14 16,1-1 2-16,0-2-9 15,1 1-8-15,1-5-12 16,0 0-4-16,3-3-6 16,-1-3 0-16,3 0-2 15,0 0-1-15,-5 5 0 16,0 2-1-16,-5 6-1 16,-1 0 0-16,-2-4-1 0,0 3 0 15,4-4 1-15,-2-1 0 16,5-3 2-16,0-4 1 15,2-2 1-15,-3-1 1 16,2 0-1-16,-3 2 0 16,-1 1 1-16,1 1 0 15,-6 3 3-15,2-2 0 16,-1-2 6-16,3 0 3 0,3-3-2 16,0 1-1-16,2 2-6 15,-1 0-2-15,1 4-7 16,-3-3 0-16,0 1 0 15,-4-2 0-15,-2-1 7 16,3 1 2-16,-3-3-3 16,4 1 0-16,-3-3-6 15,1-3 1-15,4-1 0 16,-4 0 1-16,4 1 4 16,1 7-1-16,-4 0 0 15,2-2-4-15,1 0 0 16,-3-4-2-16,6-4 0 15,-1-3 0-15,1-6 0 16,1-1 3-16,0 1 0 16,1 4-1-16,-3 5 0 15,-3 1-1-15,-2 8 5 0,-7-1 1 16,2-1 1-16,-4 3-1 16,-4-4-4-16,2-2 0 15,-2 5-2-15,6-3 0 16,0-2 0-16,-4 0-1 15,4-1 1-15,-4 3 1 16,2 5 0-16,0 2 1 16,1 2 0-16,1 0 0 0,0-1 7 15,2-7 5-15,-3-2 6 16,2-1 7-16,-2-2-5 16,3 0-4-16,1 2-3 15,-3 0-6-15,2 2 0 16,0 0 1-16,-4 0 3 15,1 1 7-15,-3 0 4 16,2 4 3-16,-1-3-2 16,-1 0-9-16,1-3-1 15,1-1-4-15,2 1-3 16,-1-2 3-16,2 0-2 16,0-3-2-16,-3-8 5 15,3 3 2-15,1 1 4 16,-1 4 2-16,-2 7-2 15,-2-2-7-15,0-1-1 16,4 1-3-16,-1-2 0 16,-6-2-2-16,3 7 0 15,-5-3 2-15,2-1-1 16,3 2 4-16,-3-1-3 16,3 1-2-16,-5-3 3 0,2 0 1 15,4 4-4-15,0-1 3 16,2 5-4-16,-4-2-3 15,-1-3 5-15,-1-1-2 16,2-1 0-16,0 1 1 16,-4-1-1-16,3 1 1 0,-2 0 0 15,1 2 1 1,1 1-3-16,-4 2-2 16,1 5 1-16,0 0-2 0,3 3-1 15,3-1 1-15,-1-1-1 16,-1-1 3-16,4-7-3 15,-2 1 0-15,2-5 6 16,0 1-2-16,-4 6 7 16,-1 2-3-16,1 2-3 15,-1 0-1-15,1 3-4 16,0-1 4-16,0 2-4 16,1 3 1-16,1-4 1 15,0 2-2-15,3 1 6 16,-2 0 0-16,4 0 0 15,0 0-1-15,-1-3-3 16,1 4 0-16,-2-3 0 16,1 2 0-16,-2 2 1 15,2 2-3-15,-3 2 2 16,0-1 0-16,0 1 1 16,2 1 0-16,-1 1-1 0,-1-2 1 15,0-1-3-15,1-1 2 16,-2-2-2-16,8 1 0 15,-1 1 1-15,-7-4 1 16,0 3 1-16,-2-3 2 16,0 5-1-16,1-1 0 15,4-1 0-15,-4 4 0 0,2-1-1 16,2 2 1-16,-1 4 6 16,4-5-1-16,1 4 0 15,-1-3-4-15,0 0-2 16,-1 1 0-16,0-4 2 15,2 0 1-15,0 3 1 16,3-5-2-16,0 1 0 16,0 1 0-16,3 0-3 15,1 3 0-15,-3-1 5 16,5 1-1-16,0-1 3 16,-1 1 2-16,2 2-5 15,-5-3 1-15,1 1-6 16,-1-2-1-16,-4 0 1 15,9 2-1-15,-9 4 1 16,4 1 1-16,4 1 1 16,-5 1 1-16,9 0 1 15,-1 4-1-15,4 0-2 16,-1 1 0-16,-1 1-2 16,2-1-1-16,0 2 1 0,3 2 0 15,2 3 1-15,-5-1 0 16,0 3 2-16,-4-3-1 15,0 0 0-15,-2 1-1 16,2-1 0-16,1 3 0 16,-1-1 0-16,5 3 0 0,-3-1-1 15,-2 3 0-15,0 0 0 16,-1 1-1-16,1 4 1 16,0-2 2-16,-1 3 0 15,-1 1-1-15,-3-2 0 16,-1 2 2-16,-5-2 0 15,2 0 2-15,-2-2-2 16,3 3-1-16,3 0-1 16,-2-2 0-16,0 2 0 15,-1-3 0-15,-1 3 0 16,-1 2-1-16,0 6 3 16,-1 4 2-16,-1 2 1 15,-1 3 0-15,-1 1 3 16,1 0-2-16,1 1 0 15,-1 0 0-15,0-1-3 16,-3-2-1-16,1-3 1 16,-3 1 0-16,1 0 0 15,-3 2 0-15,-1 7 1 16,0-1-1-16,-2-2 2 0,2 4 0 16,-1-5 0-16,0 1 1 15,-3-2-2-15,2-2 1 16,1 1-1-16,1 0 2 15,1-2 1-15,-3 1-2 16,2 1-1-16,-1 4-1 16,0 7-1-16,0-1 1 15,-3-1-1-15,5-2-1 0,-3-2 5 16,2-1 2-16,-2-4 0 16,-2-1 2-16,1-4-2 15,-1-5 0-15,0 4 4 16,4-5-1-16,-3 2-2 15,0 2-3-15,2 1-2 16,1 2 0-16,0 3-1 16,0-2 1-16,2 3-1 15,-8 0-4-15,6 2 0 16,0 0 0-16,-3-5 2 16,2-1 4-16,0 0 2 15,0-5-1-15,-2 3 0 16,3 2-1-16,-2 2 0 15,1 2 1-15,-2 1-2 16,3 1 0-16,0 2-5 16,-1 4 0-16,1 1 4 15,1-3 0-15,0 1-1 0,1-5-1 16,0-1-2-16,1 4 0 16,-1 4 2-16,-1 3 3 15,1 5-2-15,1-1-2 16,2 2 3-16,1-2 0 15,-2-5 3-15,-2-3 1 16,1-7-3-16,0 2-1 16,2 6-3-16,-1-4 1 0,-2 5-1 15,1 0 0-15,-5-5 1 16,5 3 1-16,-1-2 1 16,2 1 0-16,2-2-1 15,-6 1-1-15,3-4 1 16,-1 0-1-16,0 6 0 15,-3 4 0-15,1 5-1 16,-5 4-1-16,3 3 0 16,1-4 0-16,1 1-3 15,7-1 2-15,-1-4-1 16,3-1 2-16,-6-2 1 16,-1 0 0-16,-4-3-1 15,1 2 1-15,1 1-1 16,-3-2 0-16,12 0 0 15,-3-4-1-15,4-5-6 16,4-1 1-16,0 6-1 16,5 4 2-16,1 2 3 0,-1 2 0 15,-1-5 1-15,-2-3 0 16,1 0-1-16,7 0-1 16,0-1-3-16,0-5 1 15,-1-7 0-15,-7-6 0 16,0-2 1-16,-3-1 0 15,1 1 0-15,1-2 0 16,1 3 0-16,9 4 0 0,4-1 3 16,6 3 0-16,6-1 0 15,-6-3 1-15,1-1 0 16,-2-1-2-16,-3-2 2 16,2 2-1-16,-7-3 1 15,-1 1-1-15,3 2 1 16,-4-4 0-16,8 3 0 15,4 0 0-15,0-6-2 16,5 3 0-16,0-3-8 16,2-1-8-16,0-3-52 15,0-3-29-15,6-9-158 16,-1-17-117-16,9-26 238 16</inkml:trace>
  <inkml:trace contextRef="#ctx0" brushRef="#br0" timeOffset="150095.9">2154 13822 713 0,'-60'19'352'0,"10"-6"-120"15,18 1-15-15,13-5-24 16,9-3-34-16,5-3-53 16,5 0-31-16,7 0-35 15,6 2-8-15,19 5 5 16,5-1 7-16,23 7 2 16,14 3 0-16,11-4 10 15,5-5 3-15,13-10 1 16,5-8-3-16,8-17-6 15,1-9-3-15,-3-18-13 16,-4-7 0-16,3-14-10 16,-4-2-7-16,-12-7-5 15,-1-6 2-15,-10-11-4 16,2-4-1-16,-3 3 1 16,-9 7-5-16,-21 16-1 0,-8 10-1 15,-21 14 0-15,-7 11 2 16,-7 23 19-16,-12 3 11 15,-7 8 9-15,-5 4-1 16,-15 4-19-16,2 8-13 16,-17 13-9-16,-6 2 0 0,-10 7 2 15,-2 0 8 1,12-6 7-16,4-3 3 0,17-10 0 16,8-5-7-16,14-2-24 15,6-4-7-15,16-6 0 16,10-6 7-16,25-13 23 15,15-3 8-15,8-3 8 16,1 4-5-16,-8 8-9 16,-9 9-2-16,-11 10-12 15,-6 6 4-15,-19 5 6 16,-8 3 3-16,-15 7 11 16,-4 4-1-16,-7 10-26 15,-4 1-67-15,6-2-286 16,4 0-466-16,4-19 521 15</inkml:trace>
  <inkml:trace contextRef="#ctx0" brushRef="#br0" timeOffset="152209.93">22531 5599 664 0,'-108'-112'315'0,"100"94"4"16,5 6-162-16,3 3 28 15,0 1-14-15,3 14-92 0,-3 5-15 16,0 12-33-16,4 13-10 16,6 9-9-16,10 6-6 15,4-10-6-15,10-6 2 16,10-9 6-16,0-13 9 15,7-4 13-15,-7-13 5 16,-10-17 22-16,1-8 1 16,-11-10 5-16,-3-3-1 0,-5-1-15 15,-3 4-6-15,-5 1-14 16,0 2-4-16,-8 9-5 16,0 6 1-16,0 13 2 15,-4 1-6-15,4 8-21 16,-1 7-7-16,5 16-11 15,-1 8 6-15,6 25 11 16,4 17-1-16,4 30-3 16,6 19 2-16,4 17 1 15,6 6 3-15,3-6 5 16,1-8 1-16,2-18 2 16,-6-12 0-16,-3-13 1 15,-3 2-1-15,-6-5 0 16,-5-9 1-16,-9-14 0 15,-3-10 0-15,-6-10 3 16,-6-3 0-16,0-5 5 16,-9-7-11-16,-5-18-36 0,-2-8-19 15,-5-26-61-15,3-13-35 16,9-27-117-16,8-22-101 16,13-23 232-16</inkml:trace>
  <inkml:trace contextRef="#ctx0" brushRef="#br0" timeOffset="152424.82">23314 5657 1547 0,'-6'-2'517'0,"18"2"-481"16,10 0-27-16,9-4 57 15,10-3-26-15,4-4-30 16,3 1 2-16,4 0-135 16,-6 2-91-16,-5 6-234 15,-6 0 248-15</inkml:trace>
  <inkml:trace contextRef="#ctx0" brushRef="#br0" timeOffset="152604.94">23408 5865 1063 0,'2'5'397'0,"14"-2"-328"0,6-3 26 16,14-8-23-16,7-2-28 16,7-6-74-16,5-1-78 15,-2-1-245-15,-2-2 224 16</inkml:trace>
  <inkml:trace contextRef="#ctx0" brushRef="#br0" timeOffset="153558.84">24199 5564 508 0,'-35'9'285'0,"9"-6"103"16,5 0-186-16,15-2 36 16,0-1-16-16,6 0-103 15,0 0-45-15,0 0-31 16,6 0 6-16,23-1 9 15,25-7-3-15,-24 2-26 16,4 2-11-16,-2 0-10 16,2-1-23-16,2-4-143 15,1-5-95-15,5-2 145 16</inkml:trace>
  <inkml:trace contextRef="#ctx0" brushRef="#br0" timeOffset="154682.24">24732 5246 916 0,'-8'-3'432'0,"4"1"-208"15,4 0 4-15,-2 0-123 16,2 1-38-16,0 0-34 15,0 0-7-15,29-9 31 16,39-5 5-16,-27 18-8 0,-2 5-5 16,-10 7-26-16,-6 0-10 15,-15 6 12-15,-10 3 7 16,-19 5 8-16,-7 8 6 16,-12 1-16-16,-2 0-5 15,4-10-10-15,8-4-4 16,13-12-9-16,7-5-12 15,11-3-13-15,6-2-1 16,15 3 8-16,7-2 10 0,15 2 8 16,5-3-1-16,2-2-1 15,2 7 0-15,-13 7 2 16,-9-3 5-16,-18 8 14 16,-14-4 7-16,-22 6 9 15,-10 7-1-15,-17 7-7 16,-3 3-3-16,-4-4-11 15,6 0-3-15,16-9-9 16,8-4-11-16,14-9-112 16,8-8-90-16,9-16-172 15,8-11-121-15,22-20 316 16</inkml:trace>
  <inkml:trace contextRef="#ctx0" brushRef="#br0" timeOffset="155137.28">25209 5251 726 0,'-6'12'400'0,"2"2"19"15,3 10-286-15,4 2 23 16,-2 7-37-16,2 1-37 16,-1 0-23-16,5-3-10 15,5-6-3-15,-2-4 3 16,10-12-10-16,2-1-2 0,4-5-7 15,5-2-8-15,-1-4-6 16,-3-6-4-16,2-6-88 16,-4-6-82-16,-4-6-199 15,-3-7-169-15,-10-9 327 16,-69-155-465 62,54 212 968-78,-2 9-26 16,0-1 148-16,-6 34-250 15,1 5 25-15,3 8-36 16,2 0-25-16,8-3-44 16,2-2-19-16,12-5-42 15,6-1-19-15,4-11-16 16,-3-8-8-16,2-7-95 15,-1-4-79-15,-4-11-187 16,3-3 212-16</inkml:trace>
  <inkml:trace contextRef="#ctx0" brushRef="#br0" timeOffset="156482.41">26070 5462 723 0,'-29'-29'343'16,"31"28"-199"-16,-1-3-4 16,1 3 17-16,-2 1-67 15,0 0-5-15,0 0-14 16,0 0-12-16,0 0 2 15,0 0-3-15,0 0 10 16,0 0 3-16,0 0-4 0,0 0 5 16,0 0-2-16,0 0-2 15,0 0-13-15,0 0-8 16,0 0-20-16,0-2-10 16,0 2-10-16,0-1-4 15,0 1-2-15,0-1 0 16,0 1 1-16,0 0 0 0,0-1 1 15,0 1-1-15,0 0 2 16,0 0 1-16,0 0 0 16,0 0 0-16,-2 0-1 15,1 0-1-15,0-1-1 16,0 0 1-16,0-1 0 16,0 1 0-16,0 0 1 15,-1 0-1-15,1 0 1 16,0 0 0-16,-2 0 3 15,-9-1 9-15,-28-1 4 16,27 2 7-16,0 3-7 16,0 0-4-16,-2 8-10 15,-4 3-7-15,-3 12 0 16,0 1-5-16,-5 10 3 16,1 7-1-16,6 0-1 15,2 5 2-15,10-3-1 16,7-5 0-16,7-7-3 15,8-5 1-15,8-12 0 0,5-5 2 16,15-15 5-16,5-6 2 16,11-17 3-16,0-3 0 15,-9-7-2-15,-5 2-1 16,-13 7-1-16,-7 4 0 16,-8 11 2-16,-6 7-1 15,-5 6-2-15,-7 8 2 16,-3 14 0-16,-2 1-1 15,0 11 2-15,3 0-1 0,4-3-2 16,2-3 1-16,4-6 3 16,9-5 0-16,8-12 6 15,8-5 3-15,9-16 19 16,5-7 8-16,-1-14 8 16,-5-5 7-16,-9-1-3 15,-6-1 2-15,-14 9 1 16,-10-2 1-16,-12 18-9 15,-9 6-7-15,-15 6-14 16,-6 9-13-16,-12 6-10 16,0 1-5-16,19 10-4 15,3-2-1-15,17-9-13 16,3 1-13-16,10-8-4 16,13 1 2-16,23-3 12 15,15-4 17-15,23-9 2 16,10 1 0-16,-5-4 2 15,-5 2-2-15,-14 6 4 16,-12 2 0-16,-6 7 0 16,-10 1 2-16,-11 6-2 0,0 4 1 15,-8 3 0-15,3 4 0 16,0 3 2-16,-1 1-1 16,5 1-1-16,-1 2 0 15,1-4 2-15,-2-2 0 0,-6-7 4 16,-2-3 8-16,-4-3 16 15,-4-1 7-15,-6 4 1 16,-5-2-5-16,-12 0-12 16,-5 2-5-16,-12-7-5 15,-2 0-2-15,7-3-24 16,4-4-22-16,11-6-64 16,19 7-49-16,1-9-163 15,15-1-97-15,20-1 252 16</inkml:trace>
  <inkml:trace contextRef="#ctx0" brushRef="#br0" timeOffset="158012.54">27097 5269 581 0,'-23'0'252'16,"2"-5"-112"-16,5-2 0 15,1 0 66-15,1-1-13 16,6 1-10-16,2 5-15 0,8 0-62 15,3 0-24-15,-5 1-21 16,5 0-10-16,25-4 10 16,38-4-4-16,-20 4-13 15,12 3-9-15,3-3-15 16,5 0-5-16,-5 2-11 16,-7-1 3-16,-11 2-5 15,-1 2-16-15,-18 1-82 16,-8-1-64-16,-11 0-156 15,-7-1-63-15,-2 1 234 16</inkml:trace>
  <inkml:trace contextRef="#ctx0" brushRef="#br0" timeOffset="158239.25">27356 5112 810 0,'-53'24'322'0,"56"-10"-116"0,0 5-106 16,4 7 39-16,2 5-10 16,-1 10-71-16,-1 3-14 15,-1 5-27-15,1 0-6 16,1-6-7-16,2-5-2 16,4-9-5-16,0-5-7 0,3-7-152 15,1-4-120-15,-1-13 172 16</inkml:trace>
  <inkml:trace contextRef="#ctx0" brushRef="#br0" timeOffset="158436.34">27592 5067 1091 0,'2'16'419'16,"-15"49"-304"-16,-3-15-70 15,-1 2-2-15,2 2-31 16,4 1-10-16,3-6-6 16,13 3-8-16,4-9-76 15,2-4-52-15,2 1-178 16,-2-6 188-16</inkml:trace>
  <inkml:trace contextRef="#ctx0" brushRef="#br0" timeOffset="158761.75">27124 5739 800 0,'-6'3'326'0,"5"-3"-117"15,3-1-55-15,-2 0 42 16,17-2-1-16,58-15-63 16,-22 7-18-16,11-2-33 15,5-1-23-15,2 5-25 16,-4-1-6-16,-7 4-12 16,-5 3-5-16,-6 0-10 15,0 2-36-15,-4 0-108 16,-4-1-82-16,-12 0-162 15,-2 0-134-15,-12 4 336 16</inkml:trace>
  <inkml:trace contextRef="#ctx0" brushRef="#br0" timeOffset="159377.35">27337 5934 825 0,'-11'10'463'0,"3"-9"-33"16,7-1-275-16,2 3 5 16,7-2-67-16,7 0-33 15,13-2-12-15,8-3 2 0,9 1 3 16,0-4-3-16,-7 4-8 15,-8-3-5-15,-9 3-18 16,-8 3-1-16,-2 0-7 16,-4 2 2-16,-4 0-1 15,-3 4 1-15,0 7 5 16,-2 6-4-16,0 7 2 16,-1 3-1-16,1 5-4 15,1 5 2-15,-2 7-4 16,7 6-1-16,-4 0-5 15,2-3 0-15,1-6-2 16,-3-7-1-16,0-7-24 16,-3-10-29-16,3-5-87 15,-2-5-61-15,0-6-178 16,-8-6-213-16,-7-14 384 16,-173-230-113 46,191 250 666-46,4-1-76-16,-1 0 15 15,11 2-81-15,7-1 29 16,13-3-85-16,4-2-32 16,5-7-60-16,1-2-23 15,0-6-24-15,2 1-38 0,8-7-158 16,2-3-127-16,3-4 182 15</inkml:trace>
  <inkml:trace contextRef="#ctx0" brushRef="#br0" timeOffset="159707.31">28282 5282 1344 0,'-59'-46'512'16,"32"56"-412"-16,2 6-11 15,4 4 13-15,3 14-36 16,0 5-9-16,5 16-1 16,0 3 1-16,4 14 1 15,6 8 3-15,6 12 8 0,6 10-2 16,5-10-12-16,2-10-6 15,3-15-24-15,3-7-10 16,3-8-10-16,1-4-5 16,0-14-16-16,1-10-34 15,-1-15-96-15,3-9-74 16,4-20-207-16,3-8-216 0,-5-17 414 16</inkml:trace>
  <inkml:trace contextRef="#ctx0" brushRef="#br0" timeOffset="160095.38">28482 5752 1248 0,'-101'7'512'15,"90"-5"-362"-15,11-3-2 16,1-7 3-16,8-11-78 15,7-4-34-15,4-6-8 16,2 2 5-16,0 8 7 16,-5 5 0-16,-4 6-3 15,-5 5-8-15,-6 2-12 16,0 2-4-16,4 8-2 16,1 4-2-16,3 8-2 0,7 5 0 15,-1 5-4 1,4 5 2-16,4 4 3 0,-4 1 4 15,8 2-2-15,-4-2 0 16,-2-6-3-16,-1-3-4 16,-7-12 1-16,-2-1-3 15,0-5-4-15,-3-3-12 16,-3-2-105-16,-3-4-67 0,-2-5-174 16,-1-5-133-16,0 4 317 15</inkml:trace>
  <inkml:trace contextRef="#ctx0" brushRef="#br0" timeOffset="160325.43">28827 5565 886 0,'-17'5'429'0,"-8"6"-6"15,-1 3-247-15,-6 15 11 16,-2 4-21-16,-4 14-87 15,-4 6-22-15,9 7-24 16,-3 3-10-16,4-6-16 16,5-1-6-16,4-15-15 15,8-1-18-15,15-8-118 16,1-11-96-16,18-8-142 16,7-12 211-16</inkml:trace>
  <inkml:trace contextRef="#ctx0" brushRef="#br0" timeOffset="163294.34">28786 5303 871 0,'-105'-63'416'0,"85"42"-192"0,9 1 25 16,-2 2 3-16,10 3-41 16,0 0-44-16,3 3-53 15,12 3-22-15,1 2-42 16,2 3-7-16,4 4-16 15,2 8-10-15,6 18-3 16,5 17-2-16,9 27-4 16,4 8 4-16,5 10-6 15,-6-4 2-15,-3 1-4 16,-4-4 3-16,-15-3-1 16,-1-3-1-16,-12-13 4 15,-4-4 0-15,-8-17 6 16,-6-3 1-16,-15-6-10 15,-8 0-11-15,-13 0-77 16,-6-3-45-16,4-5-129 16,2-6-80-16,16-11-279 15,10-2 383-15</inkml:trace>
  <inkml:trace contextRef="#ctx0" brushRef="#br0" timeOffset="163653.09">29693 5448 725 0,'-9'-26'369'16,"3"-2"-106"-16,1 5-50 15,-2 5 31-15,1 7-38 16,-3 1-42-16,3 9-55 16,0 3-30-16,-3 15-43 15,1 11-6-15,0 16-9 16,1 4-4-16,6 10-3 16,5 2-6-16,9 1-1 15,2 1-2-15,7-6-3 16,1-8-2-16,-2-10-56 15,-3-8-44-15,-6-11-121 16,-4-6-79-16,-7-7-257 16,-3-7 348-16</inkml:trace>
  <inkml:trace contextRef="#ctx0" brushRef="#br0" timeOffset="163845.43">29312 5649 865 0,'-4'0'373'16,"7"5"-33"-16,9-2-229 16,17 2 17-16,10-2-3 0,14-6-94 15,4-2-20-15,10-6-65 16,-1-2-85-16,8 3-163 16,2-8-166-16,-6 6 281 15</inkml:trace>
  <inkml:trace contextRef="#ctx0" brushRef="#br0" timeOffset="164639.29">29970 5428 497 0,'20'-12'252'0,"-2"-10"-15"15,5-3 24-15,2 4 59 0,2 0-25 16,-3 6-68-16,-4 4-20 16,-8 5-51-16,-5 5-14 15,-7 1-49-15,-2 8-24 16,-9 19-26-16,-9 8-21 15,-3 21-5-15,-5-2-4 0,7-2-13 16,9-3 4 0,9-4 4-16,10-1 0 0,10-7 7 15,6-2 5-15,13-14 7 16,1-6 1-16,8-10-4 16,3-6-6-16,0-12-12 15,3-5-14-15,-3-11-85 16,-4-3-61-16,-11-2-201 15,-3 1-112-15,-2 2 290 16</inkml:trace>
  <inkml:trace contextRef="#ctx0" brushRef="#br0" timeOffset="164883.34">30572 5299 1037 0,'-36'-25'478'15,"27"40"-293"-15,-7 12 51 16,0 5-7-16,-8 7-76 16,1 4-19-16,-1 10-56 15,3 5-16-15,1 10-30 0,2 3-9 16,9-3-12-16,5 0-1 16,7-14-8-16,9-5-1 15,3-12-10-15,3-7-40 16,-2-12-125-16,0-5-89 15,6-13-212-15,2-7 281 0</inkml:trace>
  <inkml:trace contextRef="#ctx0" brushRef="#br0" timeOffset="165149.01">30835 5226 1230 0,'-5'-5'539'16,"-4"2"-304"-16,6 5-45 16,0 7 10-16,-4 13-64 15,-2 13-34-15,0 21-30 16,-1 12-6-16,7 11-22 16,3 7-9-16,8 1-9 15,8 3-12-15,8-4-13 16,5-9-2-16,1-14-54 15,0-11-46-15,-4-16-172 16,-6-4-122-16,8-9 242 16</inkml:trace>
  <inkml:trace contextRef="#ctx0" brushRef="#br0" timeOffset="167318.77">21523 6651 1226 0,'-7'2'521'0,"7"-1"-138"15,6-2-329-15,23 1-6 16,11 0 35-16,20-3-12 16,7-2-16-16,15-3-19 15,8 2-2-15,14 1-1 16,7-5 3-16,1 3 3 15,0 2 1-15,3-3-2 16,3 6-5-16,3 1-6 0,0 1-6 16,-1 0-8-16,0 5-4 15,4-1 1-15,2 2-2 16,3 1-3-16,2-1 0 16,3-3-4-16,0 0 0 15,-1-3 0-15,-5 0 2 16,2 2 3-16,2 1 1 15,-4 1 5-15,4-2 1 0,-1-2 2 16,5 0 0-16,-7-3-2 16,7 0-1-16,4-2-3 15,-4 1 3-15,1 2-3 16,-2 0 5-16,-4 0-1 16,1 1-9-16,-7 1 23 15,4-2-5-15,4 2 3 16,-7-2 6-16,7-1-26 15,0 3-1-15,-3 0 3 16,3 2 1-16,2 3 3 16,3 1-1-16,-4 0-6 15,4 3 0-15,6-2-3 16,-2 1 2-16,-2-1 0 16,5-4-2-16,0 1 10 15,-10 0 3-15,0 5 5 16,-10 0 1-16,-2 1-5 15,-2 1-8-15,-5-2-2 16,5 0-1-16,-4-2 0 0,3 1-4 16,-5-2 4-16,-3-2-1 15,-2 2 0-15,6-2 6 16,-6-4-1-16,4 3-3 16,-3-2 2-16,2 1 0 15,-1 2 1-15,1-4 3 16,0 2-2-16,-2 2-2 0,0-1-7 15,-7 4-3-15,-6-1 2 16,-2 0 0-16,9-1 2 16,1 1 3-16,-12 1-3 15,-7-1 1-15,-9 0 1 16,-4-1-2-16,1 0 2 16,-8 0 0-16,-15-2 0 15,-12-3 3-15,-15 0 4 16,-8-3 6-16,-12-5 12 15,1-1 5-15,-6-12 4 16,-1-7-5-16,0-17-16 16,-3-6-2-16,-1-5-8 15,3-3-7-15,1-11 1 16,1-10-3-16,0-20-3 16,4-4 5-16,0 6 5 15,-1-3-3-15,4-2 1 16,-6-5-1-16,1-4-3 15,-2 6 2-15,-1 5 2 16,0 2 0-16,-5-2-1 0,0 3 0 16,-4 14 2-16,1 9 1 15,-4 14-1-15,0 2 0 16,-1 5-9-16,-4 4 1 16,-3 10-8-16,-1 2-3 15,-7 11-7-15,-4 5-4 16,-9 4 6-16,-4 6 2 15,-7 3 8-15,3 2 5 0,-7 4-3 16,-3-3 2-16,-16 1 3 16,-14-2 5-16,-16 4 4 15,0-1-1-15,-8 1-1 16,-8 1-5-16,-5-2 0 16,-8-2-1-16,-17 3 3 15,-2-3 0-15,-9 2 0 16,-18 1 1-16,9-1 1 15,-15-3 0-15,-9 1 1 16,7-1-1-16,-23-1 0 16,16 0 1-16,-16 3 2 15,-4-7-3-15,0 5 1 16,-9-1-2-16,3-3-1 16,-5 6 2-16,7-5 0 15,-8 7-1-15,5-2 1 16,0 4 0-16,5 0 1 15,-4-3-1-15,10 3 0 16,0-2 0-16,2-1-1 0,12 2 1 16,-12-1-1-16,18 3-1 15,-13 0 1-15,2-2-1 16,11 4 0-16,-16 2 1 16,23 2 0-16,-5 2 0 15,8-2 0-15,21-5 1 16,-5 2 0-16,13-4 0 0,18 1 0 15,-1-1-1-15,12-3 2 16,5 2-1-16,6 1 5 16,9 0-2-16,14 1 6 15,6 0 2-15,5-1-3 16,5 4 1-16,16 0-4 16,9-2-2-16,11 2-1 15,9 0 0-15,8 1-2 16,0 2-1-16,11 1-4 15,3-1-3-15,6 3-2 16,3 6 1-16,4 3 4 16,-4 11 2-16,2 17-1 15,4 7 0-15,-3 30-1 16,2 11 0-16,-1 14 2 16,-2 12 0-16,-1 16 1 15,3 1 2-15,0 18 1 16,-2 1 1-16,3-5-4 15,-2 4-1-15,5-5-1 0,-1-7-3 16,3-20 1 0,4-13-12-16,-2-25-63 0,3-14-70 15,2-20-239-15,-1-10 309 16,5-33-21-16</inkml:trace>
  <inkml:trace contextRef="#ctx0" brushRef="#br0" timeOffset="169196.81">4109 12603 294 0,'-21'-53'185'15,"28"53"-25"-15,2 0-6 16,-1 0 2-16,-3 0 3 16,0 0 14-16,-4 0 74 15,-1-1 20-15,0 0-2 16,-1 0-25-16,-1 0-90 15,1-1-35-15,0 1-45 16,0 0-15-16,0 0-17 16,0 0-3-16,-1 0-7 15,1-1-5-15,0 1-9 16,0 0-2-16,0 0-6 16,0 0 2-16,1 0 7 15,0 0 4-15,0 1 2 16,0 0 2-16,4 13 4 0,-1 37 9 15,-20-28 25-15,-1-1 9 16,-2-8 10-16,1-1-3 16,0-9-9-16,3-3-16 15,1-8-16-15,3-5-16 16,5-11-23-16,-1-4-1 16,8-2-7-16,4-3 6 15,9 7 3-15,5 3 2 0,7 2 1 16,2 7-1-16,3 5 0 15,2 8 4-15,4 9 2 16,-1 2-3-16,-3 11 0 16,-1-1-2-16,-8 5 2 15,-7 0 8-15,-8-2 6 16,-8 0 5-16,-12 1 1 16,-8 0-2-16,-9 0 2 15,-3-3-1-15,2-12 0 16,-5-3 3-16,3-13-3 15,1-5-5-15,5-10-13 16,4-6-5-16,9-11-12 16,8 1-1-16,10 0 1 15,8 3 4-15,10 8 4 16,0 3 2-16,8 10 3 16,2 7-2-16,8 9 2 15,1 8 0-15,1 10 2 16,-8 4 0-16,-9 3 4 15,-5 1 2-15,-13-2 5 0,-2 3 9 16,-17 1 4-16,-6 4 0 16,-15-1-8-16,-6-1-5 15,-3-7-2-15,0-7-2 16,3-12 3-16,7-7-3 16,6-11-12-16,5-11-7 15,12-16-12-15,5-7-2 0,14-7 7 16,8 3 4-16,15 11 9 15,5 7 2-15,9 10 1 16,1 4 1-16,-1 13 1 16,1 5 2-16,-11 12 1 15,-3 7 1-15,-8 0 7 16,-7 3 6-16,-19-3 15 16,-4-1 1-16,-19 6-5 15,-5-1-3-15,-9 5-10 16,-10 0-1-16,-15-6 1 15,-8-2-3-15,-9-7-6 16,7-6-5-16,14-10-16 16,11-7-25-16,18-7-69 15,9-5-63-15,9-9-144 16,17 6-120-16,24-8 272 16</inkml:trace>
  <inkml:trace contextRef="#ctx0" brushRef="#br0" timeOffset="173692.55">7258 6828 857 0,'-18'0'379'0,"9"-3"-192"0,1-3-29 16,7-5-62-16,-4 0-36 15,5-11-32-15,1 1 10 16,3-3 35-16,4-1 23 16,3 10 19-16,-5 0-10 0,3 7-37 15,2 0-22-15,-3 3-31 16,7 5-9-16,0 5 0 16,-3 5 3-16,2 5 13 15,-6 3 10-15,-2 5 21 16,-6-1 6-16,-6 1 26 15,0 1 1-15,-19-10 27 16,11 1 14-16,3-1 5 16,-7-10 6-16,11-4-32 15,-9-4-18-15,-3-16-43 16,4-1-20-16,4-7-23 16,6-4-7-16,5 0 3 15,2 0-3-15,11 7-1 16,-4 6-4-16,2 11-10 15,9 2 3-15,2 12 2 16,10 8 4-16,6 9 7 16,-1 8 2-16,-2 3 2 15,-5 0 1-15,-15-1 6 16,-11 3 5-16,-18 3 8 0,-10 4 6 16,-15-1 5-16,-6-7-1 15,0-11-2-15,0-8 4 16,-3-10 1-16,-4-6 0 15,2-9-3-15,4-5-10 16,15-11-12-16,10-4-7 0,19-14-4 16,5-6-3-1,24-3-3-15,12 1-1 0,19 7-1 16,2 5-1-16,1 14 1 16,1 10 1-16,-5 17 4 15,0 10 1-15,-11 8 5 16,-8 5 2-16,-19 2 6 15,-13 4 5-15,-16 13 3 16,-15 2 2-16,-15 5 1 16,-3-7 2-16,-4-13 1 15,9-8 1-15,10-14-3 16,4 0-4-16,8-9-5 16,-3-8-2-16,3-15-9 15,8-15-4-15,13-25-8 16,7-10-2-16,15-4 4 15,3 8 0-15,11 20 1 16,5 15-1-16,6 17-2 16,-1 8 3-16,-7 16 2 15,-5 5 5-15,-15 18 4 16,-8 9 2-16,-24 12 6 16,-9 8 3-16,-21 1 0 0,-5-3 1 15,-5-10 0-15,2-9-3 16,3-12 0-16,6-10-3 15,6-11-8-15,2-5-11 16,6-11-53-16,4-6-45 16,9-33-134-16,14-13-69 0,23-24-150 15,13-9-87-15,32 2 358 16</inkml:trace>
  <inkml:trace contextRef="#ctx0" brushRef="#br0" timeOffset="174609.48">10760 4721 1149 0,'-13'-2'375'16,"10"7"-363"-16,0 10-29 16,-6 10 13-16,-4 2 7 0,-2 6 6 15,-3 1 13-15,-5 1 19 16,-5-2 9-16,-16 1 9 16,-5 1-7-16,-16 2-15 15,-3 5-7-15,0 9-17 16,-1 3-6-16,10 8 1 15,2 4 3-15,-13-4 14 16,-3-2 11-16,-13-11 16 16,0-8 1-16,18-5-6 15,0-2-9-15,-4 2-18 16,0 3 3-16,-19-1-1 16,2-1-5-16,13-2 2 15,1-2-1-15,1-3-3 16,-4 1 3-16,-16 4-5 15,-3-4-5-15,11 3-2 16,-4-1-2-16,-1-1 0 16,-1 1-1-16,-6 3-2 15,14 3 1-15,16 2-2 16,2-2 2-16,6-7 16 0,-6-3 10 16,6-7 13-16,8-4 5 15,14-5-14-15,10-5-9 16,14-3-13-16,4-3-8 15,7-2-21-15,5-2-5 16,5-11 2-16,9-4 5 16,12-13 16-16,2-4 1 0,3 4 1 15,-3 0 0-15,-7 8 4 16,-3 4 5-16,-6 3 3 16,-4 3 5-16,-4 7 8 15,-1 0 9-15,-5 5 27 16,-5 0 1-16,-11 4-8 15,-12 5-12-15,-21 18-37 16,-9 9 0-16,-3 14 12 16,6 2 6-16,14-2 9 15,8-3-7-15,13-13-6 16,2-5-10-16,13-12-20 16,6-4-3-16,12-5-14 15,8-5 9-15,21-7 4 16,18-5-15-16,30-19-187 15,17-4-108-15,16-21 188 16</inkml:trace>
  <inkml:trace contextRef="#ctx0" brushRef="#br0" timeOffset="177013.94">23410 8218 1312 0,'-108'-96'479'15,"101"90"-361"-15,0-1-19 16,3 6-3-16,4 1-1 15,0 1-12-15,0-1-5 0,0 0-20 16,0 0-9-16,0 0-16 16,10 30-10-16,20 47 2 15,-6-21-6-15,12 1-11 16,3-6-3-16,0-14 0 16,-3-9 6-16,-4-19 19 15,-3-6 10-15,-1-8 34 16,-1-9 23-16,-1-14 14 15,-2-11-2-15,-7-12-23 16,-5-6-22-16,-5 1-30 16,-3 6-8-16,0 12-6 15,-1 11-3-15,-3 14 5 16,-1 8-1-16,1 5-21 16,0 1-12-16,0-1-13 15,0 26-3-15,5 87 5 16,-2-7 9-16,0 35 1 15,2 15 0-15,1 5 8 16,0 1 1-16,-3 10 5 0,3-5 1 16,-4-11 4-16,68 296-1903 109,-42-533 1897-109</inkml:trace>
  <inkml:trace contextRef="#ctx0" brushRef="#br0" timeOffset="177295.83">23996 8436 2081 0,'24'43'687'0,"-24"-46"-630"15,17 3-118-15,18-1 2 16,10-3 43-16,-4-1 27 16,2 0 3-16,-10 1 7 15,0 4 5-15,2 0-10 16,-2 2-2-16,4 6-8 15,-4-1-4-15,-2 3-10 16,-2 1-56-16,-6-4-209 16,-3-3-135-16,-13-15 229 15</inkml:trace>
  <inkml:trace contextRef="#ctx0" brushRef="#br0" timeOffset="177503.59">24059 8642 2468 0,'-1'1'779'15,"14"7"-816"-15,14 5-28 16,22-1 19-16,3 0 33 16,13-10-4-16,6-4-21 15,8-11-52-15,8-3-26 16,-1 2-104-16,-10 2-85 15,-2 2 201-15</inkml:trace>
  <inkml:trace contextRef="#ctx0" brushRef="#br0" timeOffset="182306.49">7257 6733 221 0,'-31'2'179'0,"9"-1"51"16,8-1-3-16,6-2-51 16,4 0-41-16,3-2-77 15,2 0-29-15,-1 2-21 16,0 1 2-16,3-1 18 15,13-5 8-15,33-16 25 16,-34 13 5-16,6 3 5 16,-4-1 6-16,5 1-18 15,2 0-10-15,4 1-9 16,-2 0 0-16,1 2 7 16,3 1 7-16,-2 0-5 15,1 1-7-15,4 2-11 16,-2-2-2-16,1 4-6 0,0-1-4 15,-3 1-6-15,-2 1 0 16,-4 3 4-16,-5-1-1 16,4 2 4-16,-4 1-2 15,1 1 1-15,3 4-3 16,-4-1 2-16,3 0 2 16,1 1 3-16,-3 0 7 15,2 4 4-15,0 1-5 16,0 3-2-16,-1 2-3 0,2 3-7 15,-2 2 1-15,3 2-7 16,-1 1 0-16,0-1 2 16,1-2 2-16,2-3 1 15,-4-3 0-15,0 0-4 16,-4-1-4-16,-4 4-2 16,4 3 0-16,-2-1 0 15,2 6 2-15,2-2 7 16,-1-1 5-16,-3 2 2 15,1 1 3-15,0 4-3 16,-1 6-2-16,3 1-6 16,-2-3-3-16,1-5-4 15,0-7-2-15,0-4-1 16,1-2 1-16,-1 2 3 16,2 1-1-16,2 7 2 15,-3 2 3-15,-2 2-1 16,1 2 3-16,-5-2-3 15,1 1-3-15,-2 1-2 0,-2 0-1 16,2-2-4-16,-3-3 5 16,2 0-2-16,-1 0 2 15,4 4 7-15,1 2-6 16,-4-1 1-16,1 1-2 16,-9 2-1-16,4 4 3 0,-3 6 5 15,2-2 6-15,-1-7 6 16,-2-5 3-16,2-8-1 15,1 1-1-15,2 0-7 16,-1 0-4-16,-1 2-6 16,2 0-3-16,1 1 0 15,0 0-2-15,0 4 11 16,-1 3 1-16,-1 8 8 16,-1 0 3-16,0-4-9 15,-1-2-2-15,5-1-6 16,0 2-2-16,2 5 2 15,0 0 0-15,-2 2-3 16,3 0 0-16,0-5 5 16,-4 1 1-16,0-7 0 15,-4-4 0-15,2-4-2 16,-1 2-2-16,-1 0 1 16,1 7 2-16,1 7-7 15,1 5 1-15,2 12-2 16,3 3-4-16,-6-14 10 0,2-4 3 15,0-12 7-15,-3-8 2 16,5 5-4-16,-3 5 1 16,0-2-7-16,-1-1 3 15,0-1-6-15,0-6 0 16,-1 5 1-16,0 0-1 16,1 3 1-16,2 1-3 0,0-5 0 15,3 2-1 1,0-6 0-16,-1 0-1 0,-2-3 1 15,1 0 1-15,2 4-1 16,-1 3 1-16,5 6-1 16,-1 2 0-16,1 5-2 15,-2 0 0-15,-3-1-1 16,2-2 0-16,-1-6 0 16,2-6 0-16,-3-4-1 15,5 0 0-15,-3-10 0 16,0 6 0-16,2 0-1 15,-4-1 0-15,5 4 0 16,-1 0 1-16,2 3 1 16,-1-1 1-16,0-1-2 15,2 2 1-15,-1-3-1 16,-2 2-1-16,2 1 0 16,-1-3 0-16,2 1-1 15,4-1 1-15,1-7 0 0,0 4 1 16,3-2 0-16,0 1-1 15,-2 0 1-15,3-1 0 16,-4 5 0-16,-4-2 1 16,0 4-2-16,0 0 0 15,3 7 1-15,0-1-1 16,7 1 2-16,1 1-2 16,-1-9 0-16,0-2 0 0,-2-2 1 15,1 1-1-15,1-2 1 16,1 0-1-16,2-2 0 15,-3-5 1-15,-3-4 0 16,2 1 0-16,-8-1 1 16,3 1-2-16,-6 1 0 15,0 1 0-15,1-1 0 16,-2 0 0-16,2 1-1 16,-3-1 0-16,3 2 1 15,1 0 0-15,4-1 0 16,-2-1 0-16,4-2 0 15,-1 2-1-15,3 0 0 16,0 0 1-16,3-1 0 16,2 0 0-16,5 2 0 15,1-1 0-15,-1 2 0 16,-1-2 0-16,-10-2 0 16,1-3 0-16,-2-3-1 0,3-3 1 15,7 0 0-15,4-2 0 16,4-1 0-16,1-7-1 15,2-2-1-15,2-3 1 16,4-3 0-16,-2 0 0 16,-9-5 0-16,-3 0 0 15,-8-4-1-15,-1-2 2 16,6 0 0-16,2-2 0 16,3 1 0-16,1 3-1 0,0 1 1 15,-5 0-1-15,5 4 0 16,-2-2 0-16,-3-3 0 15,3 2 0-15,-10-13 0 16,-1-3 0-16,-4-10 2 16,-3-4-1-16,5-5 1 15,0 0 0-15,0 7 0 16,1 2 1-16,-4 8 0 16,-4 2-1-16,3-3 0 15,-3 1 2-15,3-16-1 16,1-1 1-16,-1-9 0 15,1-5-2-15,-2 7 0 16,1 2 0-16,-2 6 0 16,0 1 1-16,-3-4 1 15,-2-1-3-15,-4-4 3 16,-3 0 0-16,1 7 0 16,1-1 0-16,-6-1 0 0,2 20-3 15,0 1 3 1,5-32-1-16,-1-17-1 0,2 11 1 15,2 12-1-15,-13-8 1 16,1 9 0-16,5 3-1 16,-6-6-1-16,14 8 1 15,-6-6-1-15,1-3 0 0,3 5 1 16,-5 2 0-16,6 10 0 16,-2-3-1-16,1-6 0 15,5-8 0-15,-5-13 0 16,3 1 0-16,0 9-1 15,-3 4 1-15,2 13 0 16,-3 1 0-16,3 2 0 16,0-5 1-16,-4 0 0 15,2-1 0-15,-3-3 1 16,-1 5-1-16,3-2-1 16,2 0 0-16,2-5 0 15,1-4 0-15,-2-6-1 16,0 0 1-16,-1 3-1 15,0 6 1-15,5 10-1 16,-3 3 0-16,4 4 0 16,-8-7-1-16,0-9 1 15,8 0 0-15,-9-7 0 16,9 6 1-16,-2 7-1 0,-2 3 0 16,10 6-1-16,2 0-1 15,4-1 0-15,2-3 1 16,8-1-1-16,0 1-1 15,9 0-1-15,3 4-1 16,-6 0-2-16,4 1-2 16,8 5-63-16,6 0-94 15,38-9 228-15,13-18-1005 16</inkml:trace>
  <inkml:trace contextRef="#ctx0" brushRef="#br0" timeOffset="183441.74">24830 8142 1178 0,'-17'-10'524'0,"10"7"-34"0,18 3-544 16,5-2 0-16,11 2 57 15,6 0 13-15,8-5 22 16,7 5 9-16,2 0 9 15,1 3-4-15,-11 7-10 16,-7 0-6-16,-15 5-4 16,-9-1 7-16,-13 7 17 15,-8 4 12-15,-18 12 9 16,-10 6-5-16,-12 4 1 16,-3-2-7-16,8-10-17 15,13-8-10-15,15-14-34 16,10-6-12-16,12-3-14 15,8 2 2-15,19 0 5 16,12 1 8-16,16-2 9 16,9 2 0-16,-5 1 2 15,1 2-2-15,-13 2-2 16,-10 0 2-16,-15 1 7 16,-11-2 10-16,-21 9 21 0,-8 3 12 15,-16 15 10-15,-7 8-4 16,-7 7-13-16,-7-2-8 15,-3-6-15-15,3-4-12 16,1-13-66-16,8-6-59 16,12-14-145-16,6-9-90 15,20-34-159-15,13-20-162 0,26-28 438 16</inkml:trace>
  <inkml:trace contextRef="#ctx0" brushRef="#br0" timeOffset="183696.77">25265 8228 2058 0,'17'-2'679'0,"-28"21"-669"15,3 10-45-15,4 14 26 16,2 2 4-16,6 2 10 16,8-5 10-16,5-12 12 15,11-3 3-15,4-8 1 16,4-3-5-16,5-7-8 15,-2 0-3-15,-2-5-5 16,-3-4 0-16,-8-1-3 16,-6-3-29-16,-1-2-94 15,-11-6-77-15,3-11-221 0,3-9-271 16,-20-25 447 0</inkml:trace>
  <inkml:trace contextRef="#ctx0" brushRef="#br0" timeOffset="183920.46">25548 8138 1452 0,'-2'0'661'0,"1"0"-143"15,-8 30-450-15,-21 51-30 16,30-21 5-16,8 12-17 16,4 0-5-16,1-5-5 15,5-4-4-15,-3-2-2 16,-3 1-2-16,-2-2-3 15,-6-5-13-15,1-16-78 16,0-7-69-16,-5-15-190 16,4-4-109-16,0-14 279 15</inkml:trace>
  <inkml:trace contextRef="#ctx0" brushRef="#br0" timeOffset="184870.04">26116 8433 1476 0,'0'-1'558'0,"0"0"-364"0,0 0-183 16,0 0 2-16,0-1 16 16,0 1 13-16,0 1 17 15,0 7 9-15,-6 23 1 16,-16 35-2-16,10-21-12 15,-1-3-10-15,11 2-19 16,4 1-10-16,11-10-3 16,5-5 8-16,2-11 12 15,5-4 8-15,3-14 18 16,9-1-6-16,14-20 0 16,2-7-12-16,10-9-13 15,-9-4-1-15,-13 12-14 16,-7 6 2-16,-21 11-2 15,-7 6 1-15,-6 6 1 16,-2 1-5-16,2 14-8 16,-1 4-4-16,6 9-5 15,6 8 2-15,10-4 2 16,4-4 2-16,6-7 6 0,2-5 3 16,13-10 6-16,4-6 0 15,10-12 1-15,0-6 4 16,-9-9 4-16,-5 0 7 15,-20-6 6-15,-13-1 3 16,-18 0 7-16,-15-2-2 16,-25 4-6-16,-10 3-7 0,-16 4-14 15,2 5-8-15,14 11-4 16,11 3-4-16,20 5-5 16,7-2-7-16,9 2-22 15,8 1-3-15,10 0 1 16,12 2 6-16,27 0 16 15,12 3 6-15,27 3 3 16,3-1 2-16,-12 6 2 16,-11-8 0-16,-36 3 1 15,-11 2 4-15,-16-1 5 16,0 4 1-16,-5 0 0 16,1 5-1-16,0 4-2 15,-1 5 0-15,5 1 3 16,-2 1-1-16,10-2 2 15,-3-4 0-15,1-2-2 16,-2-2 2-16,-4-8 0 16,-3-4 0-16,-5 0 9 15,-6 0 3-15,-10 2 0 0,-3 3-3 16,-12-2-35 0,-2-4-33-16,-6-7-90 0,-2-4-68 15,6-8-161-15,7-6-77 16,30-17-244-16,16-9 415 15</inkml:trace>
  <inkml:trace contextRef="#ctx0" brushRef="#br0" timeOffset="185225.87">27060 8068 1124 0,'-16'-6'501'16,"4"4"-128"-16,16 2-341 15,3 0 19-15,9-1 43 16,9-2 20-16,11 0 27 15,14 2-6-15,19-1-33 16,12 0-22-16,15 1-35 16,-7-2-13-16,-10-2-19 15,-10 4-2-15,-19-4-8 16,-3 1-25-16,-15-1-82 0,-8-2-78 16,-12 0-208-16,-8-1-275 15,-14-15 430-15</inkml:trace>
  <inkml:trace contextRef="#ctx0" brushRef="#br0" timeOffset="185442.22">27421 8031 1954 0,'-10'7'627'0,"14"18"-658"15,8 7 2-15,10 23 34 16,2 9-2-16,1 9-2 15,3-2 1-15,-7-14 1 16,-3-5-1-16,-5-21 7 16,-5-8-45-16,-2-14-131 15,-1-4-79-15,-1-8-240 16,-1-13 293-16</inkml:trace>
  <inkml:trace contextRef="#ctx0" brushRef="#br0" timeOffset="185616.42">27564 8196 1740 0,'0'-1'564'0,"0"1"-589"0,1 30 10 16,38 53 21-16,-29-29-5 16,7-2 0-16,-5-6-31 15,-2-13-117-15,1-2-75 16,-5-6 122-16</inkml:trace>
  <inkml:trace contextRef="#ctx0" brushRef="#br0" timeOffset="185844.16">27234 8698 2288 0,'-3'0'711'0,"37"4"-774"16,22-1-29-16,24-5 83 15,3-7-19-15,-4-9-21 16,-4 0-21-16,-14-4-90 16,0 6-47-16,-12 3-194 15,-7 2 244-15</inkml:trace>
  <inkml:trace contextRef="#ctx0" brushRef="#br0" timeOffset="186188.92">27518 8813 2393 0,'13'9'754'16,"0"-3"-809"-16,9-2-11 15,16 0 58-15,4-3 6 0,0-6 2 16,-2-1 9-16,-16 1 1 16,-7 0-2-16,-8 5-1 15,-2 3-3-15,-1 9 1 16,-1 8 0-16,-3 15 3 16,-1 9 2-16,0 8 6 15,-1 4 1-15,1 4-5 16,4 0-3-16,1 4-6 15,2-2-1-15,0-4-1 16,-5-8 1-16,1-12-12 16,-2-9-36-16,-4-14-117 15,-3-2-85-15,-7-8-262 16,-7-4 312-16</inkml:trace>
  <inkml:trace contextRef="#ctx0" brushRef="#br0" timeOffset="186394.19">27499 9074 2365 0,'-30'-4'752'0,"45"11"-795"16,12 4-25-16,18 2 33 0,4-6-5 15,19-10-22-15,7-6-6 16,15-10-73-16,0-6-53 15,-3-7-179-15,-1-9-280 16,-7-18 425-16</inkml:trace>
  <inkml:trace contextRef="#ctx0" brushRef="#br0" timeOffset="186670.29">28408 8240 1622 0,'-28'-36'660'16,"-1"42"-267"-16,12 11-432 15,-3 12 11-15,-3 15 13 16,-3 7 15-16,-2 15 28 16,1 3 10-16,0 11 23 15,9 6-4-15,14 11-17 16,9 1-10-16,18-14-25 15,8-8-3-15,6-23-2 16,4-9-17-16,11-16-82 16,-1-12-74-16,0-19-239 15,-1-15 255-15</inkml:trace>
  <inkml:trace contextRef="#ctx0" brushRef="#br0" timeOffset="187054.73">28507 8547 2244 0,'-7'52'721'0,"4"-55"-718"16,7-2-79-16,15-2 33 16,0-5 26-16,4-2 13 15,-3-1 6-15,-6-1 10 16,1 3 2-16,-6 4-1 15,1-1-3-15,1 10-8 16,-3 2 3-16,4 3 3 16,3 6 2-16,5 6 9 15,5 12-3-15,5 14-2 16,4 5-1-16,3 8-9 16,-3-4-2-16,-1-1-1 15,-3-5 2-15,-9-10 0 16,-3-3-1-16,-6-14-45 15,0-3-61-15,-6-8-156 16,-3-7-90-16,-4-3-233 16,-7-14 352-16</inkml:trace>
  <inkml:trace contextRef="#ctx0" brushRef="#br0" timeOffset="187221.14">28927 8408 1691 0,'-63'44'594'16,"21"-22"-529"-16,-1 11-25 0,-5 15 5 16,-1 8-11-16,11 14-10 15,2 4-10-15,20 3-88 16,6-9-60-16,9-13-188 16,5-11-297-16,18-29 408 15</inkml:trace>
  <inkml:trace contextRef="#ctx0" brushRef="#br0" timeOffset="191739">7618 5121 967 0,'-51'-62'381'0,"3"10"-264"16,0 2-23-16,-10 8-47 15,1 4-14-15,-11 13-25 16,-7 12 3-16,-14 16 1 16,-7 15-6-16,-9 24-2 15,-3 13-6-15,-8 31-3 16,0 13 0-16,9 28-1 16,2 9-1-16,29 18 7 15,9 6 6-15,23 5 7 16,21 6 0-16,26 3-6 15,20-2-5-15,20 5-2 16,10-3 1-16,22-18-1 16,12-11 6-16,27-35 8 15,4-19 3-15,16-31 11 16,8-22 4-16,-4-39 14 16,8-26 5-16,-3-45 11 15,-4-18 8-15,-18-34 23 16,-9-15 12-16,-24-11 4 15,-19-9-16-15,-15-16-32 0,-15 3-20 16,-25-5-18-16,-14-14-1 16,-37 19-5-16,-17 5-1 15,-30 18-16-15,-20 31-9 16,-21 35-19-16,-4 20-32 16,-3 45-80-16,1 24-45 0,16 36-134 15,11 25-70-15,29 39 252 16</inkml:trace>
  <inkml:trace contextRef="#ctx0" brushRef="#br0" timeOffset="201140.39">29164 8800 1740 0,'-24'4'674'0,"15"-6"-433"16,6 2-152-16,7 1-34 16,5 4-15-16,11 5-25 15,8 2 2-15,13 1 3 16,4-2 2-16,8-6 4 16,1-4-3-16,-2-4-6 15,-5-3-4-15,-5-5-4 16,-4-1-19-16,-1-3-136 15,2-2-111-15,-3-1 151 16</inkml:trace>
  <inkml:trace contextRef="#ctx0" brushRef="#br0" timeOffset="202234.52">29855 8369 1054 0,'-12'2'513'0,"-4"-9"-72"15,9 4-405-15,11 5-44 16,4 0-1-16,11 1 9 16,10 0 18-16,9-5 30 15,4 2 13-15,-2-5 23 16,-1-3 2-16,4 0-12 16,1-1-4-16,-1 2-24 15,-3 3-6-15,-14 2-10 16,-5 2-5-16,-11 0-2 15,-4 0 4-15,-3 3-5 16,-1-3-1-16,-2 0 4 16,-2 0-6-16,1 22 2 15,-7 48 1-15,1-19-5 16,3 4-1-16,0 3 0 16,2 5-4-16,2 2-4 15,3 3-1-15,1-8-2 16,0-1 1-16,-2-16 1 0,0-6 0 15,1-15-17-15,0-7-43 16,-1-6-125-16,-1-5-64 16,-3-4-202-16,-5-12-209 15,-5-23 436-15,-137-110 528 78,0 0-141-78,144 146-48 0,5 0 100 16,3-1-65-16,-3 0-69 16,0 0-23-16,13 3-6 15,52 12 0-15,-5-11-21 16,18-4-15-16,16-6-14 16,0-7-46-16,-7-4-160 15,-4-1-97-15,-22-12 160 16</inkml:trace>
  <inkml:trace contextRef="#ctx0" brushRef="#br0" timeOffset="202518.62">30181 7981 1708 0,'-18'6'555'0,"28"-2"-530"0,15 8-46 15,25 17 16-15,14 9 20 16,8 24 9-16,0 13 5 16,0 28 20-16,-7 4 9 15,-3 7-3-15,-3 3-1 16,-21-6-4-16,-11-2-4 16,-24-15-3-16,-11-4-8 0,-16-11-12 15,-8-2-17-15,-10-4-84 16,-2-8-68-16,1-15-211 15,2-20-136-15,7-36 304 16</inkml:trace>
  <inkml:trace contextRef="#ctx0" brushRef="#br0" timeOffset="203716.67">31189 8206 1257 0,'-3'-9'449'0,"12"5"-374"16,4 0-18-16,4 4 13 16,2-1 0-16,-5 3-1 15,-4 1 22-15,3 17 21 16,-4 10 2-16,-1 30 3 15,0 16-23-15,-3 7-41 16,-1 5-15-16,7-9-24 16,0-6-5-16,-2-7-4 15,1-6 0-15,-6-16-6 16,1-4-34-16,0-15-122 16,-5-9-90-16,0-8-222 0,-13-11 277 15</inkml:trace>
  <inkml:trace contextRef="#ctx0" brushRef="#br0" timeOffset="203911.25">31004 8600 1891 0,'4'2'655'0,"9"-2"-567"0,29 3-81 15,13-3 13-15,32 0-7 16,6-1-9-16,-5-6-47 15,-11 2-44-15,-11-6-116 16,-6-5-72-16,-6-12-335 16,2-7 391-16</inkml:trace>
  <inkml:trace contextRef="#ctx0" brushRef="#br0" timeOffset="204177.75">31749 8203 2068 0,'-1'-1'710'16,"0"-1"-637"-16,-1 2-77 15,-2 31 3-15,-31 86-6 16,35-44-3-16,6-16 16 16,4-7 5-16,13-10 29 0,5-5 12 15,10-2 6-15,1-3-1 16,4-7-18-16,-6-6-10 15,0-6-13-15,5-3-8 16,6-12-32-16,7-6-53 16,6-14-159-16,-1-12-122 15,-5-17 213-15</inkml:trace>
  <inkml:trace contextRef="#ctx0" brushRef="#br0" timeOffset="204407.22">32053 8312 2323 0,'-21'26'752'0,"17"27"-785"16,4 7-2-16,9 9 18 16,7 2 4-16,7 1 8 15,3 0 4-15,-2-7 4 16,-3-5 0-16,-4-13 2 15,-6-7-39-15,-4-7-132 16,-3-10-113-16,-8-6-386 16,-3-10 414-16</inkml:trace>
  <inkml:trace contextRef="#ctx0" brushRef="#br0" timeOffset="204657.44">32453 8101 2241 0,'6'12'752'0,"3"10"-705"15,5 27-60-15,7 22 18 16,2 23 5-16,6 8-3 0,3 6-5 16,-1-4 2-1,5-4-1-15,-2-6 0 0,-6-20 4 16,-4-10-2-16,-12-25-92 15,-5-7-78-15,-11-16-244 16,-8-8-344-16,-9-38 491 16</inkml:trace>
  <inkml:trace contextRef="#ctx0" brushRef="#br0" timeOffset="206836.68">33115 7589 1494 0,'-6'-1'621'16,"4"-1"-196"-16,2 2-435 0,0 0 8 15,-1 0 49-15,0 0 15 16,-21 2 30-16,-41 4 17 15,28-8 3-15,-1 6-3 16,-22-10-22-16,-13 2-11 16,-32 2-17-16,-11-11-16 15,-10 5-13-15,-17-4-6 16,-4-2-4-16,-10-1-3 16,-25 2 1-16,17 3-3 0,-14-2-8 15,-7-2 3-15,26-1-5 16,-15-4 1-16,-1 3-2 15,16 2-1-15,-25-1 2 16,2-1 0-16,8 1-1 16,-22-1 4-16,21 0-3 15,-4 0 1-15,-11-2 4 16,23 1-3-16,-18-1 4 16,4-1-1-16,26 2-2 15,-16-1 0-15,12 4 0 16,16 2 1-16,-16 0 0 15,4 0 0-15,14-1 0 16,-7 1-3-16,-6 0 1 16,13 3 0-16,-2 0-2 15,-8 2 1-15,4 3-2 16,5 2-1-16,-21 0 1 16,0 0-1-16,18 2 0 0,-9 0 1 15,4 5-2-15,11 1 0 16,-7-2 3-16,1-2-3 15,11 0 1-15,2 0-1 16,-4 4-2-16,1 1 1 16,7-2 1-16,-2 2 1 15,3 2-1-15,2 2-1 16,5 0-1-16,6-1 0 0,8-3 1 16,5-1 0-16,0-2 0 15,-3 0 1-15,22-1-1 16,13-1 0-16,2 2 0 15,1 0-1-15,-12 2 0 16,-3 1 0-16,5 0 0 16,6-1 0-16,11 2 1 15,4 0-1-15,2 0 0 16,-5 2 0-16,3 0-3 16,6-1 0-16,12 3-1 15,8 0 0-15,11 1-4 16,1 1-1-16,6 7-4 15,0 1 1-15,3 11 4 16,-1 2 2-16,1 5 4 16,-1 6 0-16,-4 9 0 15,1 11 0-15,6 16-2 16,-3 10 1-16,8 4 0 16,0 2-1-16,0 10 2 15,6 4-2-15,2 3 1 16,4-3 0-16,3-5 2 0,-1-3 1 15,0 6 3-15,-3-4 0 16,0-13 0-16,-5-9 0 16,1-10-2-16,1-6 0 15,1-6-1-15,0-4 0 16,2-13-2-16,0-7 0 16,4-10 2-16,0-4-3 0,4-10 0 15,3 1 2-15,4-5 0 16,1 2 3-16,3-4 3 15,1-3 0-15,-3-5-1 16,-8 2-1 0,0 0-2-16,24 7-1 0,17 0 2 15,10 3-1-15,14-4 0 16,0-5 1-16,-1 1-2 16,-3-3 0-16,2-1 0 15,8 1 1-15,16 0 0 16,6 3 1-16,4-1 0 15,0 2 1-15,7-2-2 16,0 2 0-16,1 1 1 16,3-3-2-16,-6-3 3 15,5 6-1-15,3-3 0 16,-1 2 1-16,1 1-1 16,-3-5 0-16,-1 1 0 0,1 3 0 15,-7 1 2-15,3-3 2 16,3 2-4-16,-3-2-1 15,-1-1 2-15,3 2-3 16,-2-3 4-16,3-1 3 16,2 0-2-16,-3 1 2 15,4 1-1-15,-4 1-1 16,-1-1 2-16,3-2-3 0,1 0 0 16,-3-1-1-16,4-1-1 15,0-2 2-15,1 1 0 16,-4 0 0-16,-3 0 0 15,-2 1 1-15,0 2 4 16,-4-2 0-16,-2 2 0 16,3 0-1-16,-1 0-2 15,6 3-2-15,-8-1-1 16,-1 4 1-16,-2-4-2 16,3-2 1-16,-1 0 2 15,-3-5 3-15,-5 0 1 16,0 0 1-16,4-1-2 15,-9 2-3-15,-3 3 0 16,-6 1-1-16,6 2-1 16,0 0-2-16,-17 2 1 15,-2-1-2-15,1-1 3 16,5 2-1-16,19-3-1 0,-7 0 0 16,-5 0 0-1,-1 2 1-15,4-3 0 0,8 0 0 16,-5 0-1-16,-9 1 0 15,-2 5 0-15,-5-1 0 16,13 2 0-16,0 5 0 16,-15-3-1-16,-3 1 0 15,-15 0 2-15,5-3-1 16,3 1 0-16,1 0 0 0,-2-1-1 16,-12-2 1-16,-13 0 1 15,-8-4 0-15,-16 1 1 16,-2 0 0-16,-8-1-1 15,-3-1 1-15,1-1 0 16,2-1-1-16,-1 0 3 16,-1 1 1-16,-4-3 7 15,-1 1 3-15,0 0 8 16,-3 1 1-16,0 1 3 16,0 0-8-16,2-12-4 15,13-38 0-15,-9 15-11 16,-1-2 3-16,-5-9-4 15,-1-15-3-15,-9-19-1 16,1-14 0-16,0-17 0 16,1 0 0-16,1-5 0 15,0-3 0-15,3-1 0 16,1 2 0-16,-2-4 0 16,0-2 0-16,-2 0 0 0,2 0 0 15,2 12 0-15,3 10 0 16,-3 9 0-16,0 4 0 15,-2 20 0-15,0 9 0 16,-4 18 0-16,3 7 0 16,-7 11-12-16,1 2-14 15,3 1-36-15,0-2-33 0,-1 3-53 16,-2-2-33-16,-6 3-103 16,-4-2-71-16,-8 3-135 15,-6 4-324-15,2-3 544 16</inkml:trace>
  <inkml:trace contextRef="#ctx0" brushRef="#br0" timeOffset="211070.06">6229 10357 688 0,'0'0'439'16,"-5"-3"12"-16,1 1-199 15,4 2 6-15,0-2-23 16,0 2-32-16,0-1-21 16,0 0-21-16,0 0-24 15,-1 0 6-15,-1 0-48 16,1 1-17-16,0 0-32 15,1 0-7-15,0 0-7 16,0 0-6-16,0 0-6 0,0 0-3 16,2 17-3-16,10 45 0 15,-6-17-2-15,3 6-2 16,4 13-5-16,-1 10-2 16,3 25 0-16,3 6 2 15,0 5 1-15,3 9 1 0,13 6 0 16,4 11 3-16,7 19 11 15,5 14 1 1,0 4 1-16,3 7-3 0,-4 16-4 16,-6-14 0-16,-9 21 6 15,-4-8 0-15,-5-11 2 16,5 10 0-16,-4-15-4 16,-1 12 3-16,4 5-5 15,-7-14-3-15,1 6 3 16,0-10 0-16,-4-2-2 15,3 12 1-15,-1-9-7 16,4 7-2-16,-1-6-2 16,1-16-1-16,4-5 1 15,-4-8-1-15,-4-16 1 16,3-4 1-16,-4-1 1 16,-5 0 0-16,6 0-1 15,11 121 2 16,-9-8-3-15,7-15 0-16,-6-28 0 0,-9-126-11 16,-6-30-7-16,-3-14-18 15,-1-13-96-15,-6-18-44 16,-15-68-115-16,-7-38-86 16,-31-136-506-16,-25-65 585 15</inkml:trace>
  <inkml:trace contextRef="#ctx0" brushRef="#br0" timeOffset="211729.54">6154 11493 1852 0,'-70'26'621'0,"70"-28"-598"0,3 2-20 15,4-3-4-15,5-7 21 16,-2-3 55-16,-2-7 27 16,-3-8 50-16,-4-6 13 15,-2-11-24-15,-3-9-21 16,-3-16-40-16,3 1-19 0,3 1-20 15,1 1-7-15,5-2-11 16,-4-6 0-16,6-5-1 16,0-1-3-16,-2 14-6 15,2 8 1-15,-7 13 5 16,0 8 5-16,-4 8 5 16,2 1-2-16,0 5-5 15,-2 1 1-15,2-1 1 16,-3 2 1-16,0 2 1 15,0 5-1-15,0 6-6 16,4 3-1-16,1 6-11 16,1 0-4-16,-1 0-12 15,0 0-3-15,6 11-2 16,44 49 1-16,-6-12 6 16,6 0 1-16,15 7-1 15,13 8-2-15,27 6-69 16,12 13-102-16,27 0-762 15,-8-34 646-15</inkml:trace>
  <inkml:trace contextRef="#ctx0" brushRef="#br0" timeOffset="213977.93">21047 14666 2116 0,'-21'-34'753'0,"18"32"-614"16,3-2-93-16,0 2-18 16,0 1 14-16,0 0 16 15,0 1 1-15,0 0 0 0,0 0-11 16,0 0-29-1,6 30-10-15,24 75-6 0,-3-28-1 16,12 3 2-16,5-14-2 16,-4-20 0-16,3-12 3 15,-15-21 1-15,-13-10 5 16,1 1 9-16,16-1 6 16,-4-15 16-16,3-4 3 15,-7-13 5-15,-4-13-2 0,-3-8-11 16,-4-3-4-16,-4 7-9 15,-5 8 1-15,-1 17 2 16,-2 10-1-16,-1 7-4 16,0 4-6-16,0 5-16 15,0-5-7-15,1 18-9 16,14 64-2-16,1 2 5 16,4 25 2-16,2 34 6 15,0 11 0-15,3 43 3 16,-4 5 0-16,2 9 3 15,-5 1 3-15,-3-35 3 16,-4-23 3-16,-2-35-2 16,0-17 0-16,-4-27-6 15,3-9-1-15,-8-32-67 16,9-10-40-16,-9-22-136 16,0-5-68-16,-1-53-153 15,-15-34-346-15,-5-56 553 16</inkml:trace>
  <inkml:trace contextRef="#ctx0" brushRef="#br0" timeOffset="214189.6">21824 15242 2571 0,'0'2'897'0,"4"-2"-697"16,29-2-257-16,12-1-19 0,30-8 49 15,11 0 11-15,-3-3 12 16,-9 1 7-16,-28 3-72 16,-13 1-72-16,-13 4-245 15,-2-1-45-15,-6 17 248 16</inkml:trace>
  <inkml:trace contextRef="#ctx0" brushRef="#br0" timeOffset="214370.2">21781 15530 1725 0,'15'48'903'0,"-3"-44"-64"16,11-3-793-16,40-5-139 16,28-2 24-16,15-18-22 15,-1-4-50-15,-9-8-147 16,-15-5-125-16,-3-6 265 15</inkml:trace>
  <inkml:trace contextRef="#ctx0" brushRef="#br0" timeOffset="-214673.97">22823 14943 2432 0,'-13'67'909'0,"6"-68"-689"15,14 1-238-15,19-7-82 16,16-3 25-16,19-2 61 16,7 2 19-16,-1 8 17 15,-6 1 7-15,-19 10 3 16,-12 1-1-16,-17 4 1 16,-4 7-3-16,-22-4 8 15,-4 13-2-15,-23 11 3 16,-17 1 1-16,2 9-9 15,0-7-7-15,18-14-14 16,11-11-6-16,17-9-16 16,8-7-10-16,13-3-11 15,11 2-1-15,25-2 10 16,14 1 11-16,11 0 10 16,-2 2 2-16,-3 6 4 15,-9 2 3-15,-15 8 7 16,-8-1 5-16,-24 8 9 0,-12 5 6 15,-18 9 3-15,-11 1-1 16,-13 5-8-16,-2-1-6 16,8 0-39-16,-1 0-32 15,-1-10-135-15,-1-6-109 16,-2-24-580-16,8-20 572 16</inkml:trace>
  <inkml:trace contextRef="#ctx0" brushRef="#br0" timeOffset="-214419.06">23550 14895 1776 0,'12'39'938'0,"-20"-28"-33"16,-1 2-819-16,10 14-126 16,4 4 7-16,2 6 24 15,0 3 9-15,2 5 13 16,0 4 3-16,7 3-2 15,5 1-4-15,11-3-12 16,3-6-5-16,4-8 0 16,4-8-2-16,5-18 2 15,5-7-30-15,13-16-109 16,1-12-106-16,-3-29-654 16,-21-12 606-16</inkml:trace>
  <inkml:trace contextRef="#ctx0" brushRef="#br0" timeOffset="-214209.04">23877 14993 2242 0,'-24'46'962'0,"8"-24"-303"16,12 22-673-16,8 11-23 0,11 29 23 15,-3 11 8-15,0 4 7 16,-4 1 1-16,-6-4-14 15,3-4-25-15,3-5-102 16,3-12-101-16,10-19-268 16,5-18 312-16</inkml:trace>
  <inkml:trace contextRef="#ctx0" brushRef="#br0" timeOffset="-213854.65">24563 15069 2784 0,'-76'24'945'16,"19"6"-865"-16,10 8-180 16,8 2 3-16,8-2 26 0,5-5 36 15,14-11 36-15,6-1 3 16,12-1-10-16,11 5-5 15,27 7 2-15,12 0 6 16,24 1 13-16,-3-6 5 16,-13-5 2-16,-15-1 2 15,-29-10 11-15,-10 3 4 16,-20 0 7-16,2 8-1 0,-21 11-12 16,-9 5-13-16,-11 4-31 15,-19-6-18-15,7-9-56 16,8-8-45-16,14-13-205 15,9-15-160-15,30-29 306 16</inkml:trace>
  <inkml:trace contextRef="#ctx0" brushRef="#br0" timeOffset="-213640.61">24780 15252 2524 0,'-14'28'899'0,"19"4"-712"16,4 8-187-16,9 9-42 15,4 4 33-15,-5-7 12 16,-6-1 4-16,-8 0 4 16,-3 4-24-16,-4 3-168 0,-2-5-161 15,0-15 204-15</inkml:trace>
  <inkml:trace contextRef="#ctx0" brushRef="#br0" timeOffset="-213269.66">25088 15364 2754 0,'4'69'883'0,"2"3"-940"15,8 1-37-15,9-9 39 16,-8-11 8-16,-9-12 37 16,-3-9 18-16,-2-21 34 15,-1-6-1-15,4-7-23 16,-1-12-11-16,2-22-17 16,4-15-3-16,4-18 8 15,2-6 3-15,8 4-1 16,6 5 3-16,0 20 2 15,1 11 3-15,-1 26 12 16,-2 14 8-16,7 30 17 16,6 15 0-16,1 20-6 15,1 8-7-15,-10 0-19 16,-6-5-13-16,-15-8-52 16,-9-9-40-16,-11-21-199 0,-18-12 410 15,-16-39-142-15</inkml:trace>
  <inkml:trace contextRef="#ctx0" brushRef="#br0" timeOffset="-213119.12">24843 14658 2687 0,'-37'134'727'16,"46"-122"-881"-16,24-7-2 15</inkml:trace>
  <inkml:trace contextRef="#ctx0" brushRef="#br0" timeOffset="-210339.86">5726 9570 1113 0,'81'67'393'15,"-81"-67"-340"-15,12-2-39 16,-2 0-2-16,0-2-5 0,3-1 3 16,-7 1 49-16,-3 0 76 15,-4 3 85-15,-5 0 25 16,5 1-27-16,0-1-67 15,0-1-77-15,0 1-24 16,0 0-25-16,-1 0-6 16,1 0 6-16,1 0 9 15,0 0 6-15,0-1 1 0,20-9-8 16,37-10-9-16,-19 22-11 16,1 2-1-16,-11 2-7 15,-3 3 2-15,-19 0 20 16,-7 6 15-16,-18 8 24 15,-10 5 5-15,-13 3-3 16,-5-6-6-16,6-7-3 16,5-8 0-16,9-9-3 15,5-5-7-15,6-11-23 16,5-5-12-16,7-6-19 16,10-3-5-16,10 0-4 15,0 5 1-15,16 4 0 16,3 9 0-16,15 7 3 15,5 7 2-15,-1 7 4 16,-6 9 2-16,-14 6 5 16,-8 1 4-16,-26 14 5 15,-13 4 5-15,-26 8 5 16,-9 4-1-16,-10-8 3 0,1-7-2 16,10-20 6-16,2-10 5 15,18-15 5-15,2-8-6 16,11-20-25-16,7-14-9 15,10-26-17-15,8-4 3 16,8 1 12-16,15 19-2 0,12 19 0 16,10 10-1-16,13 23-3 15,-7-2 3-15,-7 18 5 16,-7 7 2-16,-18 9 6 16,-11 3 1-16,-18 0 3 15,-5 5 0-15,-12 2-10 16,-7 0-26-16,-6-9-85 15,-1-7-81-15,0-16-205 16,0-11-102-16,9-24 303 16</inkml:trace>
  <inkml:trace contextRef="#ctx0" brushRef="#br0" timeOffset="-208836.93">5716 9557 970 0,'-10'0'518'0,"-1"-1"-157"16,5-2-78-16,3-3-37 16,-4-2-71-16,7 0-25 0,-1-6-42 15,1 2-9-15,1-7-2 16,-1-4-5-16,1-6 3 16,-1-5-1-16,-1-7-10 15,-1-3-6-15,-3-8-19 16,4-2-9-16,1-1-13 15,1-1-7-15,4 3-8 16,-3-1-5-16,1-9-4 16,1-8-1-16,-2-12-1 15,2-1 0-15,-1 7 1 16,5 6 1-16,5 10 5 16,-3 2 4-16,1 1 2 15,-6-2-1-15,-2 4-7 16,4 3-2-16,-3 4-6 15,7 3 0-15,-2 3-4 16,-2-4-2-16,3-6 4 16,-2-3 0-16,6-8 2 15,2 0 1-15,2 3-2 0,2 4 1 16,3 11-3-16,2 3-1 16,2 11-2-16,1 1 1 15,2-6-1-15,0-1 0 16,4-6-1-16,2-3 0 15,8 1 0-15,-4-2 0 16,3 1 0-16,-5 1 0 16,-9 7 0-16,1 7 0 15,-3 3-1-15,9 9 1 0,1-2-1 16,7-2 1-16,4-5-1 16,3-5 1-16,7-6 0 15,-8-1-1-15,-3 2 1 16,-3-2 0-16,-1 2-1 15,3 2 2-15,7 4-1 16,-2 3 1-16,6 6-2 16,2 2 1-16,-1 1-1 15,1 4-1-15,-11 1 1 16,-5-1 0-16,2 5 0 16,2 0 0-16,9 0 0 15,6 4 0-15,4-3 0 16,-4 2 0-16,-6 1 0 15,-7 0 0-15,-6 3 0 16,1 3 1-16,8 2-1 0,7 2 0 16,4 4 0-16,1 0 0 15,-4 4 0-15,-4 0 0 16,-12 4 0-16,1 1 0 16,0 0 0-16,1-1 0 15,9 1 0-15,2 1 0 16,-1 0 0-16,1 5 0 15,-9 4 0-15,-3 2-1 0,-8 8 1 16,-6-1-1 0,6 7 0-16,-1 0 1 0,4 6 1 15,4 5-1-15,-2-6 1 16,-2-2-1-16,-1-6 1 16,-1-7 0-16,-4 3 0 15,-4 1 1-15,-2 9-2 16,-6 5 1-16,-3 7 1 15,-2 3 1-15,-1 2 0 16,-7-23 0 0,1 1 0-16,6 26 0 0,-1 21 2 15,-7-8-1-15,3 8 0 16,0 5 0-16,-2-11-1 16,-1-2 0-16,-7-3 3 15,3 2-1-15,1 12 0 16,1 1 1-16,2-8-2 15,-3-5-1-15,-3-8-1 16,-1-2 0-16,0 6 1 16,2-2-1-16,0-11 1 15,-2-10-2-15,-1-23 0 0,0-8 2 16,-2-17 1-16,0 0 4 16,-7-10-1-16,-5-11-3 15,-16-22-4-15,-1-16-1 16,6-15 0-16,-1 1 1 15,10 14 3-15,3 15-1 0,0 17 0 16,8 10-2-16,1 10 0 16,3 1-2-16,-1 4-4 15,2 0-3-15,0 0-4 16,0 0 1-16,5 26 4 16,16 44 6-16,-5-15 5 15,-1 3 2-15,3-12-1 16,-5-10 2-16,-4-18 3 15,1-7 0-15,-7-10 0 16,8-7-3-16,16-33-6 16,11-20-6-16,22-45-110 15,12-30-143-15,4-66 165 16</inkml:trace>
  <inkml:trace contextRef="#ctx0" brushRef="#br0" timeOffset="-206702.94">26121 15065 840 0,'34'-34'473'16,"-37"25"-89"-16,4 2-71 16,-3-3-120-16,-1 0-39 15,3 5-32-15,0 0-10 16,-1 3-16-16,0 1-10 0,1 1-33 15,0 0-17-15,0 0-26 16,0 0-1-16,0-2-7 16,0 1 5-16,0 0 5 15,0 0 3-15,0 0 12 16,2-7-4-16,-3-4-4 16,-15-27-1-16,-7 31-7 15,-5 4-2-15,-3 4 15 16,0 3-2-16,9 0 6 15,6 2 6-15,8-2 1 16,6 2 4-16,2-4-6 16,1 0-5-16,-1-1 4 15,2 0 0-15,28 4 11 16,55 5 5-16,-24-8-12 16,10-1-4-16,13-1-7 15,5-4-5-15,-3 1-5 16,-12-1-4-16,-26-2-5 15,-11 4-2-15,-14-3-9 16,-5 1-33-16,-7 4-113 0,-13-8-76 16,-6 4-202-16,-4 1 255 15</inkml:trace>
  <inkml:trace contextRef="#ctx0" brushRef="#br0" timeOffset="-206313.51">26320 14836 2340 0,'-105'91'795'0,"105"-71"-735"16,7 5-63-16,6 13-7 15,6 8 12-15,1 12 12 16,3 9-3-16,-2 9-1 16,-3 4-4-16,-5-10-14 15,-3-9-43-15,-4-18-138 16,-3-12-121-16,-1-16-328 15,0-13 391-15,14-251 1560 110,1 1-1312-110,-10 268 2 0,6 17 0 15,-3-8-9-15,14 36 2 0,2 1-2 16,-4-1 2-16,0-3-24 16,-5-8-134-16,-2-4-116 15,-4-2-469-15,-17-10 471 16</inkml:trace>
  <inkml:trace contextRef="#ctx0" brushRef="#br0" timeOffset="-206075.54">25845 15723 2593 0,'18'-4'834'0,"44"0"-857"16,14-9-33-16,26-4 54 15,3-1 8-15,1 2 9 16,3 7-1-16,-14 3-1 15,-13 6-4-15,-17 3-60 16,-11-2-66-16,-9 0-212 16,-2-1-148-16,-16-1 287 15</inkml:trace>
  <inkml:trace contextRef="#ctx0" brushRef="#br0" timeOffset="-205745.56">26193 15807 2558 0,'-7'10'883'0,"12"-3"-724"15,20-2-200-15,13-2-5 16,22 0 46-16,1-3 16 16,-3-2 15-16,-3 0 4 15,-17 1-2-15,-7 1-4 16,-9 2-14-16,-7 4-3 0,-7 3-7 15,-1 4 1-15,-5 11 2 16,-1 11-2-16,-4 13 4 16,-2 4-2-16,-3 7-3 15,2 7 0-15,2 5-3 16,4 6-2-16,0-4-2 16,4-10 0-16,-2-12-46 15,4-7-48-15,-2-13-180 16,1-6-162-16,-13-6 272 15</inkml:trace>
  <inkml:trace contextRef="#ctx0" brushRef="#br0" timeOffset="-205531.55">26225 16157 2779 0,'-17'37'936'0,"60"-31"-902"16,18 0-36-16,35-5-2 16,0-6 1-16,-13-6 1 0,-12-5 2 15,-16 1-33-15,2 1-30 16,3-2-129-16,2-6-114 16,-1-13-584-16,-8-20 582 15</inkml:trace>
  <inkml:trace contextRef="#ctx0" brushRef="#br0" timeOffset="-205222.75">27270 14773 2863 0,'44'105'937'0,"-51"-91"-963"15,6 17-53-15,2 11 18 16,1 10 20-16,-4 8 37 16,-4 7 22-16,1 20 20 15,2 8 8-15,5 3-2 16,9 3-8-16,8-1-24 16,8-4-6-16,3-3-6 15,-3-12-3-15,-5-26-8 0,-2-11-31 16,-3-22-106-16,7-5-84 15,-3-21-229-15,6-19-109 16,3-42 353-16</inkml:trace>
  <inkml:trace contextRef="#ctx0" brushRef="#br0" timeOffset="-204892.59">27677 15311 2778 0,'-2'0'951'0,"0"0"-884"16,1-1-73-16,4-6-21 16,13-24 8-16,53-59 17 15,-33 49 5-15,-11 15 14 16,-3 12 2-16,-9 6 0 16,-1 4-3-16,2 3-10 15,6 3-2-15,7 12-2 16,6 10 3-16,1 16 2 15,0 10 2-15,-7 16 1 16,1 5-1-16,0-1-3 16,-1-7-3-16,2-14-1 15,-2-5-2-15,-7-7-28 16,-1-1-33-16,-9-8-138 16,-3-4-102-16,0-11-255 15,-6-8-328-15,0-15 576 16</inkml:trace>
  <inkml:trace contextRef="#ctx0" brushRef="#br0" timeOffset="-204696.51">28259 15033 2028 0,'-134'109'984'0,"101"-69"-156"15,2-2-748-15,3 23-100 16,3 7 0-16,-5 5 1 15,1-4-1-15,6-7-34 16,2-2-39-16,4-1-173 16,2-1-150-16,11-13 257 15</inkml:trace>
  <inkml:trace contextRef="#ctx0" brushRef="#br0" timeOffset="-202856.79">28615 15510 1945 0,'-109'-14'717'0,"98"14"-537"16,6-3-81-16,6 1-20 15,2 0-2-15,-3 1-9 16,0-1 4-16,23 0-5 16,36 0-11-16,-20 1-27 15,10-2-14-15,7-4-23 16,4 2-46-16,0-2-226 15,-8-7-109-15,-23-17 219 16</inkml:trace>
  <inkml:trace contextRef="#ctx0" brushRef="#br0" timeOffset="-202405">28758 15088 2034 0,'-5'32'861'16,"23"-31"-282"-16,23-4-600 16,33-6-105-16,15 1 53 15,6-2 31-15,-7 1 5 16,-45 9 40 0,-21 0 5-16,0 1 0 0,50 5-2 0,-27 10 2 15,-19 7 5-15,-49 12 8 16,-15 8 3-16,-33 10 6 15,-5 4 9-15,1-5 15 16,6-6 1-16,13-13-9 16,6-6-12-16,11-13-20 15,10-6-4-15,18-5-18 16,11-2-9-16,19-4 0 16,12-1 0-16,20 1 17 15,5 1 8-15,12 5-4 16,3 5-4-16,-2 4-4 15,-2 3 2-15,-20-1 5 16,-11 4 9-16,-21-3 9 16,-11 1 1-16,-15 7 1 15,-11 0-2-15,-16 7-25 16,-6 1-31-16,-8-5-127 16,0 1-95-16,10-5-599 15,-1-3 566-15</inkml:trace>
  <inkml:trace contextRef="#ctx0" brushRef="#br0" timeOffset="-202241.64">29495 15724 2788 0,'7'23'893'0,"-6"-14"-937"16,8-6-314-16,40-15 195 15</inkml:trace>
  <inkml:trace contextRef="#ctx0" brushRef="#br0" timeOffset="-201684.75">29924 15243 2161 0,'8'-3'859'0,"-23"-2"-519"15,9 5-265-15,6 0-75 16,-2 1 1-16,2-1 3 15,0 0 3-15,0 0 7 16,-1 0 2-16,0 5-3 16,1 16-2-16,9 34-11 15,8-26-1-15,6 0-4 16,3-1 2-16,3 2 3 16,-1-3 2-16,4-1 4 15,1-2 1-15,-6-6 0 16,-4 0 0-16,-8 3 7 15,-7-4 2-15,-11 1 6 16,-6 1 2-16,-17-1-11 16,-1 7-15-16,-9-1-86 15,-2-1-103-15,-20-10 302 16,-12-13-142-16</inkml:trace>
  <inkml:trace contextRef="#ctx0" brushRef="#br0" timeOffset="-201508.63">29993 15137 2376 0,'20'5'904'0,"3"5"-543"16,31 1-402-16,20-1-52 0,27-2-185 16,-10-11-85-16,-29-8-178 15,-15-6-109-15,-31-11 442 16</inkml:trace>
  <inkml:trace contextRef="#ctx0" brushRef="#br0" timeOffset="-201223.56">30058 14465 2173 0,'-22'20'874'15,"21"-15"-394"-15,17 10-532 16,19 8-16-16,40 19 26 16,19 8 22-16,13 24 28 15,1 14 14-15,-5 16 21 16,-3 1 6-16,-3 10-6 16,-14 1-9-16,-26 3-16 15,-21-2-7-15,-29-15-6 0,-8-10-14 16,-31-6-51-16,-20 0-62 15,-33-5-235-15,-13-10 95 16,-13-29 120-16</inkml:trace>
  <inkml:trace contextRef="#ctx0" brushRef="#br0" timeOffset="-200670.39">31197 15511 1376 0,'-18'-1'548'0,"9"-2"-294"16,1-1-103-16,7 0 29 15,1 1 17-15,6-3-6 16,10 6-6-16,15-1-50 15,9 1-32-15,17 4-56 16,3 0-23-16,-3-1-24 16,1 1-27-16,0-1-108 15,-5-6-83-15,2-9-245 16,-3-9-279-16,-19-25 480 16</inkml:trace>
  <inkml:trace contextRef="#ctx0" brushRef="#br0" timeOffset="-200413.87">31245 15075 2630 0,'-10'10'893'0,"10"1"-786"15,18 23-143-15,6 12 0 16,11 20 29-16,-6 9 7 15,-12 3 9-15,-3 4 5 16,-11-2 1-16,-3-5-1 16,-1 0-7-16,-2-4-21 15,-2-3-95-15,5-8-76 0,0-18-201 16,-1-12-114-16,4-26 311 16</inkml:trace>
  <inkml:trace contextRef="#ctx0" brushRef="#br0" timeOffset="-199335.58">31846 15445 631 0,'22'-111'312'0,"-1"71"24"15,4-2-107-15,-6 1 22 16,2 5 44-16,-8 10-5 0,-4 4-5 16,-1 10-37-16,-3 1-26 15,-3 6-57-15,3 1-31 16,-5 0-30-16,-3 3-14 15,2 1-42-15,0 0-12 16,0 0-25-16,-5 24-5 0,-5 52-2 16,8-23 0-16,1 4 1 15,5-4-1-15,8-5 1 16,1-6 1-16,10-10 4 16,6-6 2-16,9-13-1 15,8-2 0-15,12-8-5 16,1-1-2-16,3-3-35 15,-4-6-38-15,-15-12-137 16,-9-3-117-16,-11-17-540 16,-7-15 559-16</inkml:trace>
  <inkml:trace contextRef="#ctx0" brushRef="#br0" timeOffset="-199113.7">32246 15058 2518 0,'-33'144'895'16,"27"-110"-691"-16,14 31-220 15,7 11 2-15,3 0 14 0,-2 1 4 16,-5-3 7-16,-3 1 0 16,-1 7-1-16,1 0-3 15,2-13-48-15,5-10-56 16,-1-20-185-16,0-9-150 15,6-22 263-15</inkml:trace>
  <inkml:trace contextRef="#ctx0" brushRef="#br0" timeOffset="-198905.68">32745 14902 2439 0,'6'38'944'0,"-10"-26"-606"16,4 26-292-16,8 28-57 16,5 17 2-16,-3 24 3 15,-3 6 1-15,-3-2-15 16,3 2-37-16,-5 8-196 16,-1 11-65-16,-7 5 174 15</inkml:trace>
  <inkml:trace contextRef="#ctx0" brushRef="#br0" timeOffset="-193793.22">11545 7853 680 0,'42'-42'256'0,"-7"6"-169"16,-8 4-9-16,-7 14 54 15,-6 3 35-15,-12 8 64 16,0 5 22-16,-2 1 1 0,-2 1-31 16,2 0-51-16,-1 0-31 15,0 0-44-15,0 0-12 16,0 0-26-16,-12 16-4 16,-34 46 3-16,26-22 4 15,-15 10-8-15,-7 7-3 16,-20-1-8-16,-7 4-4 0,-8 6 0 15,-2 2 2-15,-8 14 5 16,-4 4-2-16,-20 2-2 16,-5 2-3-16,-12 2-5 15,-7-1 1-15,5 12 0 16,5-5 0-16,1-8-2 16,2-4-7-16,7-13-9 15,2 4-4-15,27-11-6 16,14-9 2-16,22-17 3 15,10-14 0-15,13-17 3 16,12-4 0-16,11-5-4 16,4-6-4-16,9-16-8 15,5-9-3-15,12-16-3 16,8-8 2-16,0-5 4 16,3 2 0-16,2 8-1 15,0 2 1-15,6 9 1 16,1 0 0-16,-6 0 2 15,-1 6 1-15,-12 8 2 0,-4 4 0 16,-10 11 1-16,-5 4 2 16,-7 6 0-16,0 0 0 15,-4 4-2-15,3-4 0 16,-3 8-4-16,-28 22 5 16,-60 44 0-16,33-33 2 15,2-3 11-15,5-1 1 16,-7-1 5-16,-4 7-7 0,-4 2-8 15,2 1-3-15,16-3-3 16,11-7 3-16,17-5-3 16,5-8-2-16,11-7-2 15,5-3-1-15,6-3 1 16,8 0 1-16,15-5 5 16,7 2 0-16,15-8 2 15,6-5-1-15,-3-2-3 16,5-1-1-16,-18-3-1 15,-6 3-1-15,-10 2-4 16,-8 1-4-16,1 3-54 16,-3 0-46-16,-4 3-124 15,0-3-96-15,-6 1-200 16,0-2-341-16,2-10 569 16</inkml:trace>
  <inkml:trace contextRef="#ctx0" brushRef="#br0" timeOffset="-192953.2">9028 9688 1131 0,'-6'0'451'0,"-1"2"-260"16,4-6-131-16,0 1 39 15,-1-4 27-15,-9-6 63 16,0 3 23-16,-11-6 13 15,-1 1-4-15,0 2-24 16,-1 3-24-16,8 2-58 16,2 1-22-16,8 2-42 15,2-1-17-15,9 4-20 16,2-4-4-16,10-1-5 16,6 1 3-16,5 0-2 15,7 2-4-15,1 8-5 16,1 11-5-16,-8 2 0 0,-7 7 2 15,-17 13 6-15,-12 5 6 16,-22 13 23-16,-10 0 10 16,-16-4 18-16,-1-4 5 15,10-17-2-15,4-8-3 16,17-15-7-16,5-7-4 16,6-17-15-16,5-9-8 15,7-25-19-15,6-13-4 0,16-11-6 16,2 4-2-16,16 15 2 15,5 10-1-15,6 16-1 16,10 8 0-16,4 12 0 16,-2 7 0-16,-7 11 0 15,-7 8 2-15,-21 5 3 16,-6 5 3-16,-13 4 7 16,-12 5 3-16,-18 10 9 15,-12 2 1-15,-19-2 1 16,0-6-2-16,1-14-7 15,3-8-5-15,8-16-4 16,6-6-2-16,10-15-1 16,7-12 0-16,17-21 0 15,7-7 0-15,18-3 0 16,11 4 0-16,11 14 0 16,7 10 0-16,8 15 0 15,3 12 0-15,-6 19 0 16,-8 11 0-16,-19 11 0 15,-13 6 0-15,-19 4 0 0,-16 6 0 16,-30 8 0-16,-14 3-2 16,-21-2-93-16,1-6-69 15,1-15-247-15,-5-13 414 16,6-29-74-16</inkml:trace>
  <inkml:trace contextRef="#ctx0" brushRef="#br0" timeOffset="-191533.27">20780 16871 1733 0,'-4'-15'717'15,"5"7"-348"-15,-1 2-293 16,-1 6-53-16,1 12-19 16,0 11-13-16,8 29 19 15,5 9 75 17,-8-30 14-32,2 0 0 0,29 91-19 0,8-4-46 0,8-24 4 15,-12-69 6-15,5-15 20 16,3-10 4-16,5-22-7 15,1-12-6-15,-11-24-14 16,-1-8-4-16,-15-5-7 16,-5 5-4-16,-8 7-8 15,-5 13-2-15,-5 20 0 16,-4 5 0-16,5 21-5 16,0 1-9-16,-2 15-8 15,0 9-7-15,-3 32 4 0,0 27 4 16,12 51 5-1,-2 18 1-15,10 34 3 0,-2 3 3 16,-2-16 2-16,4 0-1 16,-1-20-1-16,1-15-2 15,2-44-5-15,0-24-37 16,1-38-136-16,-1-20-114 16,0-8-237-16,-4-22 307 0</inkml:trace>
  <inkml:trace contextRef="#ctx0" brushRef="#br0" timeOffset="-191339.57">21936 17407 2815 0,'10'2'1013'15,"13"1"-784"-15,30-3-269 16,20-1-64-16,3-13-106 15,-8-5-68-15,-22 1-142 16,-18-1-75-16,-6 17-288 16,1 4 482-16</inkml:trace>
  <inkml:trace contextRef="#ctx0" brushRef="#br0" timeOffset="-191147.1">21817 17760 2811 0,'17'3'965'16,"29"0"-882"-16,23-3-81 15,27-6-6-15,0-4-9 16,-13-2-49-16,-7 1-52 0,-10-2-174 16,4-2-117-16,11-7 246 15</inkml:trace>
  <inkml:trace contextRef="#ctx0" brushRef="#br0" timeOffset="-190922.31">22765 17457 1894 0,'-14'32'971'16,"6"-24"-31"-16,11-2-887 15,12-3-63-15,17-2-7 16,10-1 8-16,11-10 13 16,5 0-9-16,6-9-43 15,4-1-49-15,-4-10-216 16,-7-5-155-16,2-9 285 16</inkml:trace>
  <inkml:trace contextRef="#ctx0" brushRef="#br0" timeOffset="-190500">23347 16976 2558 0,'-68'47'916'0,"80"-43"-769"16,8-1-113-16,24 1-59 16,10-1 14-16,11 2 12 15,-2 2 3-15,-15 0 0 16,-7 2-1-16,-22 6 0 15,-8 1 1-15,-22 14 1 16,-9 4 0-16,-24 11 0 16,-10 4 3-16,2-3 8 15,3-7 2-15,18-13 1 16,13-7-3-16,11-12-16 16,9-2-3-16,26-5-1 15,11-3 4-15,34 2 9 16,4-3 1-16,5-1-2 15,-3 4-2-15,-11 5-1 16,-9 7 0-16,-19 5 0 16,-11 1 4-16,-25 2 17 15,-11 3 6-15,-22 10 7 16,-11 0-3-16,-10 10-17 16,-3-1-6-16,-3-1-23 15,4 0-30-15,-5-10-119 0,2-10-112 16,9-22 280-16,8-16-86 15</inkml:trace>
  <inkml:trace contextRef="#ctx0" brushRef="#br0" timeOffset="-190276.88">23889 17057 2623 0,'-2'29'931'16,"7"10"-746"-16,18 15-192 15,12 2-2-15,13-7 9 16,2-8 2-16,2-8 5 16,-3-7 1-16,-4-10-5 15,-3-5-20-15,1-17-85 16,4-10-70-16,3-22-252 16,6-11-105-16,-15-13 319 15</inkml:trace>
  <inkml:trace contextRef="#ctx0" brushRef="#br0" timeOffset="-190067.98">24448 16863 2310 0,'-48'122'865'0,"28"-86"-640"16,4 14-158-16,9 14-64 0,2 6 12 15,6 16 32-15,3 0 8 16,3 2 1-16,3-5-9 15,6-5-49-15,1-4-48 16,5-8-127-16,-2-7-92 16,2-25-226-16,2-12-123 15,4-31 389-15</inkml:trace>
  <inkml:trace contextRef="#ctx0" brushRef="#br0" timeOffset="-189753.94">25101 17053 1712 0,'-4'20'939'0,"-27"-2"-31"15,-15-3-725-15,-4 12-200 16,7 9-13-16,10 4 4 16,9-2 5-16,23 1 7 15,14 1 5-15,31 8 3 16,16-1 1-16,16-1 9 15,1-6 2-15,-6-12 5 16,-12-1 4-16,-20-11 13 16,-12-4 4-16,-17 7 4 15,-11 1 1-15,-23 7-6 16,-4 11-2-16,-16 3-13 16,-2-1-17-16,-10-5-67 15,-1-14-43-15,-3-13-213 0,1-16-121 16,29-38 275-16</inkml:trace>
  <inkml:trace contextRef="#ctx0" brushRef="#br0" timeOffset="-189527.35">25500 17096 2813 0,'11'26'948'0,"4"25"-917"16,4 6-49-16,3 12 0 15,-1-1 4-15,-12-9 14 16,-1-1 5-16,-4-9 1 16,-8-10-32-16,2-3-128 15,-4-10-115-15,-4-13-283 16,-2-7 332-16</inkml:trace>
  <inkml:trace contextRef="#ctx0" brushRef="#br0" timeOffset="-189198.17">25809 17205 2620 0,'6'70'891'0,"7"16"-839"16,3-1-41-16,5-21-6 0,-6-16-2 15,-7-20 5-15,-4-10 3 16,-4-11 3-16,1-4-7 15,5-9-16-15,3-9-9 16,11-22-6-16,2-12 6 16,8-23 12-16,1-3 3 15,0 7 4-15,-3 10 2 16,-7 28 2-16,-4 14 2 16,-3 21 0-16,-4 15 6 0,0 34 3 15,1 14-1-15,-5 17-1 16,3-2-7-16,-5-8-11 15,3-7-20-15,-1-16-70 16,-1-9-57-16,0-22-228 16,0-14-40-16,7-29 245 15</inkml:trace>
  <inkml:trace contextRef="#ctx0" brushRef="#br0" timeOffset="-188955.42">26145 16909 2847 0,'6'36'955'0,"23"-25"-922"0,16 0-41 16,28-1 1 0,10-5 7-16,1-4 9 0,-5 0 0 15,-15 1-5-15,-3-2-14 16,-2 2-93-16,-1-6-75 15,-6-2-234-15,-11 1-109 16,-21-6 318-16</inkml:trace>
  <inkml:trace contextRef="#ctx0" brushRef="#br0" timeOffset="-188775.41">26438 16978 2424 0,'-29'29'837'0,"2"9"-755"16,8 9-69-16,13 16-10 16,7 8 7-16,8 11 1 15,5 0 3-15,8-8 1 16,-1-13-24-16,2-22-100 16,-4-10-116-16,-4-19-267 15,2-10 298-15</inkml:trace>
  <inkml:trace contextRef="#ctx0" brushRef="#br0" timeOffset="-188583.25">26639 16967 2594 0,'28'65'931'0,"-33"-29"-724"15,7 22-236-15,1 8-29 16,7 11-36-16,1 1-32 15,0-3-38-15,5-2-47 16,-11-14-177-16,-5-10-413 0,-2-11 531 16</inkml:trace>
  <inkml:trace contextRef="#ctx0" brushRef="#br0" timeOffset="-188389.92">26100 17614 2874 0,'23'9'966'0,"23"-9"-938"15,22 3-53-15,43-9-16 16,5-5 4-16,-11 1-26 16,-5-4-24-16,-16 1-147 15,2 3-161-15,-4-9 249 16</inkml:trace>
  <inkml:trace contextRef="#ctx0" brushRef="#br0" timeOffset="-188055.17">26400 17798 2866 0,'16'0'944'15,"27"-1"-938"-15,9-7-36 16,11-7 24-16,-6 0 16 0,-11 0 17 16,0 3 2-16,-9 10 2 15,-4 1-10-15,-11 4-14 16,-9 4-6-16,-3 4-5 16,-8 6-2-16,-6 19 4 15,-5 13 3-15,-6 24 3 16,-1 1-1-16,0 10-3 15,2 1-1-15,8 0-5 16,5 4-12-16,6-14-42 16,4-5-45-16,0-29-140 15,-1-14-102-15,-1-12-324 16,-3-35 415-16</inkml:trace>
  <inkml:trace contextRef="#ctx0" brushRef="#br0" timeOffset="-187861.32">26477 18068 2119 0,'4'19'979'16,"-1"-8"-175"-16,-1-1-783 16,57 4-36-16,27-5 1 0,19-2-7 15,-20-10-36-15,5-5-45 16,-3-7-202-16,-1-8 369 15,5-39-112-15</inkml:trace>
  <inkml:trace contextRef="#ctx0" brushRef="#br0" timeOffset="-187624.37">27614 17022 2902 0,'-62'77'937'0,"13"-6"-1007"16,2 5-40-16,19 17 19 15,0 2 31-15,6 6 80 16,8 7 15-16,12 11 5 16,8 2-2-16,23-13-40 15,8-13-86-15,12-26-200 16,5-13-156-16,10-30 255 15</inkml:trace>
  <inkml:trace contextRef="#ctx0" brushRef="#br0" timeOffset="-187248.3">27736 17609 2639 0,'-11'16'993'0,"16"-18"-612"16,21-12-455-16,9-6-7 0,12-17 35 15,1-4 20-15,-15-5 58 16,-4 4 7-16,-7 9 5 16,-4 4-3-16,-1 13-20 15,-2 0-9-15,-6 9-12 16,-4 3-1-16,3 8 0 15,-2 7 3-15,11 16 6 16,0 7 1-16,3 10 0 16,7 5-3-16,4 5-4 15,6 1-2-15,-3 5 0 16,-1 1-1-16,-8-7-3 16,-4-4-15-16,-5-14-48 15,-3-5-46-15,-3-14-174 16,-1-6-134-16,3-23 261 15</inkml:trace>
  <inkml:trace contextRef="#ctx0" brushRef="#br0" timeOffset="-187024.76">28421 17247 2760 0,'-18'143'1012'0,"-22"-102"-745"15,-9 11-253-15,-1 1-14 16,-6-1 1-16,3 3 1 16,10 7 2-16,3 0 4 0,5 4-45 15,0-3-42-15,5-13-116 16,5-12-87-16,18-20-235 16,13-13-76-16,25-25 364 15</inkml:trace>
  <inkml:trace contextRef="#ctx0" brushRef="#br0" timeOffset="-186785.9">28535 17373 2108 0,'32'138'981'0,"-33"-135"-289"15,2 0-589-15,16-2-120 16,3 1 8-16,19-1 28 16,8-1 8-16,14 0-5 0,11-2-7 15,6-4-51-15,0-2-63 16,10-16-263-16,5-13 399 16,-4-15-111-16</inkml:trace>
  <inkml:trace contextRef="#ctx0" brushRef="#br0" timeOffset="-184345.26">29532 17100 2161 0,'-8'-6'868'0,"3"4"-516"16,2 0-227-16,4 3-110 16,-1-1-4-16,0 1-14 15,6 29 0-15,4 66 15 16,-5-22 6-16,-1 13 12 16,2-2 2-16,-1-8-7 15,-3-8-7-15,0-3-11 16,-1-2-13-16,-2-7-111 15,0-8-89-15,0-16-281 0,-4-9-328 16,8-34 525-16</inkml:trace>
  <inkml:trace contextRef="#ctx0" brushRef="#br0" timeOffset="-184045.59">29721 17225 2623 0,'-6'31'873'0,"-32"120"-863"16,24-52-21-16,18 0 5 16,8-12 1-16,13-14 5 15,2-11 0-15,11-23 22 16,3-8 9-16,8-26 13 16,4-9 1-16,-4-23-4 15,-3-14 3-15,-12-14 7 16,-1-6 6-16,-8-1 3 15,-5-1-8-15,-13 8-13 16,-9-2-6-16,-11 3-11 16,-2 5-11-16,-7 0-35 15,-2 7-46-15,4 12-162 16,-4 8-155-16,-17 28 237 16</inkml:trace>
  <inkml:trace contextRef="#ctx0" brushRef="#br0" timeOffset="-183892.26">30354 17759 2287 0,'4'36'1002'16,"-21"-34"-481"-16,17-8-850 15,22-29 176-15</inkml:trace>
  <inkml:trace contextRef="#ctx0" brushRef="#br0" timeOffset="-183502.09">30530 17252 2577 0,'-7'40'923'15,"7"5"-721"-15,23 11-203 16,13 3-1-16,22-8 2 15,8-5 4-15,4-6 20 16,-3 1 6-16,-17-4 13 16,-9-3-2-16,-23-7-16 15,-7-4-7-15,-11-6-29 16,-14 0-32-16,-27 2-92 16,-13-7-69-16,-38-10-227 15,-8-12-102-15,-16-24 327 16,122-589-482 46,7 626 1459-46,30-2-376-16,-3 1-54 16,51 0-290-16,9-1-63 15,-8-1-222-15,-5-2-124 16,-24-2-415-16,-6 4 468 15</inkml:trace>
  <inkml:trace contextRef="#ctx0" brushRef="#br0" timeOffset="-183057.07">31071 16747 2180 0,'-98'-55'840'0,"98"55"-582"0,9 6-195 16,10 9-62-16,6 6-3 15,19 20 17-15,3 12 10 16,13 24 20-16,6 8 5 16,-2 31-3-16,-4 15-4 15,-16 11-20-15,-13 7-7 16,-24-1-8-16,-7-12-4 15,-14-19 6-15,-11-9 0 16,-15-18-4-16,-9-10-30 0,-11-7-124 16,1-7-103-16,9-28-265 15,6-23-344-15,30-40 558 16</inkml:trace>
  <inkml:trace contextRef="#ctx0" brushRef="#br0" timeOffset="-182830.58">31777 17200 2940 0,'12'22'992'0,"2"29"-948"15,10 17-48-15,6 12-42 16,-1-2-8-16,-14-13-4 15,-8-4-10-15,-7 2-31 0,-8-4-55 16,-13 4-250-16,-5-12-46 16,-19-29 257-16</inkml:trace>
  <inkml:trace contextRef="#ctx0" brushRef="#br0" timeOffset="-182245.7">31485 17479 2770 0,'48'90'985'16,"-17"-86"-780"-16,34 0-270 15,24-3-63-15,9-13-169 16,-1-6-93-16,-12-12-84 16,-9-9-10-16,0-13 14 15,-3-7-53-15,-10-4 356 16,-19-29 673 31,0 1-163-47,-59 109-103 15,5-4 333-15,1 9-337 16,-7 16-33-16,10 12-13 16,6 5-16-16,14 5-29 15,9-3-8-15,11-9-45 16,-2-8-24-16,13-10-40 0,2-2-22 15,7-12-31 1,4-4-31-16,-6-13-84 0,-4-7-43 16,-7-18-208-16,-6-14-70 15,-12-31 285-15,-41-109 1221 94,1 1-1035-94,23 226 2 16,-3-4 11-16,-3 15-9 15,3 41 4-15,-3 7 3 16,-1-3 0-16,-1-5-4 16,-4 0-11-16,2-11-84 15,-3-8-82-15,2-29-245 16,-1-22 285-16,3-42 8 15</inkml:trace>
  <inkml:trace contextRef="#ctx0" brushRef="#br0" timeOffset="-182036.56">32995 16999 2607 0,'14'190'953'0,"-21"-101"-707"15,8 29-239-15,11 8-3 16,8 4-2-16,5-4 0 16,0-6 1-16,-3-8-1 15,-5-19-28-15,-4-12-45 16,-2-15-177-16,-2-10-158 16,-8-33 247-16</inkml:trace>
  <inkml:trace contextRef="#ctx0" brushRef="#br0" timeOffset="-180642.08">32963 14230 2201 0,'0'-9'861'15,"2"2"-511"-15,-2 0-311 16,-8 2-17-16,-14-6-12 16,-3-4-4-16,-29-5-3 15,-11-4 6-15,-18-3 13 16,-14 1 7-16,-2 2 9 16,-15-3-3-16,-29 6-12 15,-5-1-5-15,-52 5-11 16,6 2-1-16,-25 0 0 15,-10 2-1-15,-10-4 2 16,-4 2-1-16,-19-1 1 16,-3-1 0-16,-7 1 1 15,-19 1 1-15,-5 0 1 16,-30 1 2-16,-6 1 2 16,8-1 0-16,3 3-1 15,7-2 0-15,9-1-5 16,-27 3-1-16,4-3-3 15,12 0-2-15,-13 5 0 0,21 0 2 16,-27 3-1-16,-12 5 0 16,1 0 0-16,-8 1-1 15,27 4 1-15,78 3 0 32,124-3 0-32,2 0 1 0,-371 19 2 0,8 5 0 0,13 1 1 15,186-4-1-15,20-1 0 16,-3-1-1-16,27 5 1 15,-5-1 0-15,26 4-1 16,19-5-1-16,-3 5-2 16,27 0 0-16,42-2 3 15,16 0 1-15,51-5 2 16,12 2-5-16,18 4-7 16,13 8-3-16,17 16-5 15,4 16 2-15,12 17 1 16,5 8 3-16,8 26 4 15,2 14-1-15,-1 26 4 16,0 17 0-16,-7 15 0 16,-1 7 2-16,-11 27 0 15,3 7-1-15,-5 14-1 16,-2-3 4-16,2-9 0 16,-1-10 1-16,3-2 1 15,1-16-4-15,4-28 0 0,1-8 0 16,1-38 0-16,4-13 0 15,12-29 0-15,-1-12-2 16,1-17 0-16,4-4 0 16,-2-6-1-16,11-8 0 15,18-9 2-15,6-5 2 16,15-6 1-16,3-5 1 16,2-8-6-16,2 2 0 15,17-10 0-15,11-3-1 0,9-7 0 16,10-7 2-16,10-5 0 15,-3 3 0-15,12-1 1 16,3 2-1-16,-2 5 0 16,1 1 0-16,22 1 0 15,-5 6-1-15,4 2 3 16,20 3 0-16,-9 1 0 16,12-3 0-16,6-1-2 15,-3-1 0-15,15-3-1 16,-3-2 0-16,17 0 0 15,-9-1 1-15,6 6 1 16,-10 2-1-16,-7 10 9 16,5 1 3-16,-23 10 2 15,20 2 0-15,-11 0-7 16,3-3-3-16,11-5-1 16,-15 4-1-16,3 0 0 15,1 1-1-15,4-5 0 16,-4-8 0-16,9 3 2 15,-6-1 1-15,-4 3 0 0,11-1 0 16,-10-2-2-16,8 1-1 16,-8 3-2-16,1 6 0 15,-1-5 0-15,-5 6 0 16,10-4 0-16,-19 3 0 16,3 2 0-16,0 4 0 0,-22 3 0 15,12-1 0-15,-11 5 0 16,-13-7 0-16,314 81 0 15</inkml:trace>
  <inkml:trace contextRef="#ctx0" brushRef="#br0" timeOffset="-180161.08">33108 18981 4095 0,'15'-32'0'15,"4"-12"0"-15,0-1 0 16,2-5 0-16,2-5 0 0,1 1 0 15,1-21 0-15,4-19 0 16,-3-42 0-16,-3-17 0 16,2-37 0-16,-4-5 0 15,3-2 0-15,-2-30 0 16,-1-2 0-16,3-10 0 16,-1-15 0-16,1 6 0 15,-1-1 0-15,-2-1 0 0,-9 0 0 16,-4 1 0-16,-12 18 0 15,-7 3 0-15,-9 27 0 16,-1 27 0-16,-2 13 0 16,2 26 0-16,3 27-17 15,0 14-35-15,-7 34-99 16,-5 12-93-16,-26 14-124 16,-12 8 211-16</inkml:trace>
  <inkml:trace contextRef="#ctx0" brushRef="#br0" timeOffset="-179437.76">20182 16711 2569 0,'-62'-13'899'0,"17"0"-792"16,22-4-105-16,41-7-45 15,13-7 5-15,28-8 9 0,8-4 19 16,8 3 31-16,14 3 12 15,18 4 13-15,13 8 0 16,23 7-5-16,12 5-6 16,16 6-8-16,23 2-4 15,29 1-1-15,15-2-3 16,34-5-1-16,10-4-2 0,27-3-9 16,0-2 0-16,17 1-2 15,4 1-4-15,-11 1 13 16,26 5 1-16,4 6 2 15,-8 4 3-15,23 7-13 16,-13 6-1-16,-1 5-3 16,2 2 1-16,-3 6-2 15,-3 0 1-15,-4 7 0 16,-4 1 0-16,-4 2 10 16,-17-3 2-16,19 0 4 15,-115-16 0 1,2 1-7-16,161 7 0 0,61 0 1 15,-64-8 2-15,-68-2 6 16,25-1-5-16,7 3-5 16,-14-3-3-16,13 2-8 15,-16 2 0-15,-22 0 0 16,13 1 0-16,-39 1 0 16,333 8 0-16</inkml:trace>
  <inkml:trace contextRef="#ctx0" brushRef="#br0" timeOffset="-177739.01">7785 18022 1650 0,'-10'49'639'16,"2"-34"-438"-16,8-10-113 15,4-7-67-15,1-7 4 16,-3-17 18-16,-5-17 26 16,-12-51 26-16,-5-23-2 15,-13-29-18-15,-5-19-19 0,-15-2-12 16,1-1-4-16,-1-8 2 16,5 11 4-16,1 12 0 15,1 2 6-15,12 10 4 16,-2 7 2-16,9-4 3 15,4-1-3-15,-5-4-10 16,5-1-6-16,2-14-16 16,-2 0-5-16,7 7-4 15,-6-12-1-15,-3 7 0 16,-1 3-3-16,-3-6 7 16,-2 4 2-16,1 9 5 15,0 1 3-15,1-6-9 16,4-2 0-16,-1-2-8 15,6-7-1-15,0 5-3 16,-1 13-3-16,5 0 6 16,-2 7 4-16,-9 11 2 15,1 2 2-15,-10 12-6 16,-2-1-2-16,2 6-3 16,-1-2-1-16,-1 7-2 0,1 9-1 15,3 0-1-15,3-3-1 16,8-1-1-16,1 5 1 15,4 15 1-15,3 6 0 16,-4 2 2-16,5 1-1 16,-6-6-2-16,2 6 0 15,1 6-3-15,-4 4 0 16,0 3 0-16,-6-6 0 16,-3-13 0-16,0-9 0 0,3 0 0 15,4 7 0-15,3 21 0 16,1 13 0-16,3 17 0 15,0 7 0-15,3 5 0 16,5 4 0-16,1 4 0 16,5-1 0-16,2 6 0 15,-2 0-6-15,2 0-10 16,0 5-2-16,4 26-5 16,13 81 7-16,-4-12 8 15,-2 7 3-15,0-9 5 16,-3-12 2-16,-5-34 3 15,1-13 0-15,-2-19 2 16,1-7 0-16,0-12 8 16,-2-3 4-16,1-19-4 15,2-15-2-15,3-30-9 16,2-28-4-16,1-27 0 16,4 2 0-16,2 18 0 0,0 24 0 15,0 39 0 1,-2 12 0-16,8 18-11 0,5 8-3 15,15 19-141-15,16 11-107 16,27 42-725-16,2 10 644 16</inkml:trace>
  <inkml:trace contextRef="#ctx0" brushRef="#br0" timeOffset="-176024.02">8252 15365 916 0,'-31'77'452'16,"9"-18"-117"-16,18-27-179 15,2-16-11-15,8-14-25 16,-1-2 3-16,-3-8 34 16,3-9 12-16,-1-28 10 15,2-18-30-15,0-32-54 0,-6-12-18 16,0-17-30-16,-5-11 0 16,-6-5-7-16,3-1 0 15,-4-4 2-15,1 1-3 16,4 3-4-16,2-8-3 15,2-8-5-15,3 8 0 16,2-5-4-16,3 4-4 16,-1 1-8-16,8 0 0 0,0-14-4 15,-2-4 0-15,6 18 9 16,-6 2 1-16,-4 13 10 16,2 10 4-16,-8 6-6 15,3 4-1-15,1 7-11 16,-1-1-2-16,12-1-6 15,-1 2-3-15,8 5-1 16,3-3-1-16,5-3-1 16,1 3 0-16,1 15 0 15,0 12 0-15,-2 13 1 16,2 3 0-16,4-4 1 16,-2-2 0-16,5-1-3 15,-1 0 1-15,-2 8-1 16,1 2 0-16,-6 9 2 15,-2 7 0-15,-10 8-4 16,-5 11-3-16,-10 16 3 16,-4 5 8-16,-10 18-4 15,-7 11-2-15,-13 22-1 16,-7 11-8-16,-12 16 12 0,-5-1 7 16,-4-12 8-16,7-9 0 15,16-24 1-15,13-12-4 16,22-15-12-16,9-14-1 15,22-33-5-15,16-13 0 16,16-26 5-16,-1-1-1 16,7 9 0-16,-5 6-1 0,-11 31-6 15,-1 13-2-15,-18 30-5 16,-4 16-4-16,-4 24 0 16,-3 10-27-16,-3 17-149 15,2 12-103-15,-2 8 96 16,-1-4 56-16</inkml:trace>
  <inkml:trace contextRef="#ctx0" brushRef="#br0" timeOffset="-162254.68">17305 5814 922 0,'-9'-20'331'0,"-8"-10"-294"15,16 20-43-15,7 11-15 16,3 6-3-16,7-1 17 16,3 0 10-16,11-6 16 15,8 0 9-15,12-7 17 16,8-5 9-16,15 1 8 16,8 0 6-16,15 4-4 15,6 3 2-15,16 3-6 16,14-3-10-16,17 4-12 15,8 1-13-15,20 2-16 16,-1-1-3-16,23-2-1 16,-2 0-1-16,-1-5-1 15,8 1 2-15,-12-4-1 0,9-1-1 16,-14 1 10-16,-5 3 0 16,1 3 5-16,-15 1 2 15,1 4-7-15,-9-1 0 16,-24 3-6-16,-1-2-2 15,-20-1-1-15,-9 1 3 0,-9-6 1 16,-12 2 8-16,-25-3 3 16,-20-2 0-16,-21 1 30 15,-7-2 6-15,-10-1 18 16,0-2 2-16,-7-7-28 16,-7-2-13-16,-15-5-21 15,-12-4-6-15,-30-2-3 16,-13-4 0-16,-10-3 3 15,3 1 4-15,11 3 2 16,6 3-3-16,8 8-7 16,6 4-6-16,16 11-6 15,9 2-1-15,23 5-17 16,8 2 1-16,18 7 3 16,15 5 2-16,31 6 21 15,13 3 3-15,21 2 1 16,9 2 1-16,6 5-2 15,0-2 0-15,-14-1 0 16,-11 4-1-16,-26-2 3 16,-10 2 3-16,-21 0 1 0,-19 0 5 15,-35 8 5-15,-18 5-3 16,-36 14-2-16,-29 6-6 16,-27 5-64-16,-20 2-80 15,-25 6-172-15,9 3-168 16,4-14 290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23T18:01:38.6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94 3929 666 0,'-4'5'340'16,"1"0"-128"-16,10-6-46 15,8-2-36-15,16-4-10 16,10-4 3-16,14 1-22 16,1-4-17-16,6-1-30 15,-1 3-14-15,-4-1-20 16,-1 1-3-16,-8 7-12 15,-4 1-40-15,-11 6-212 16,-7 3 175-16</inkml:trace>
  <inkml:trace contextRef="#ctx0" brushRef="#br0" timeOffset="249.54">4673 4128 810 0,'1'-4'384'0,"10"4"-118"16,7-2-55-16,17-1-57 16,3-1-26-16,7-4-58 15,8 2-42-15,5-2-18 16,5 2-5-16,11 1-84 15,3 0-94-15,1 0 108 16</inkml:trace>
  <inkml:trace contextRef="#ctx0" brushRef="#br0" timeOffset="1628.55">5753 3909 438 0,'-28'5'291'0,"-6"-5"28"16,1 1-6-16,6-1-22 0,2-2-28 16,14-2-88-16,3-1-46 15,11 1-86-15,5 1-24 16,11-4-5-16,6 0 2 16,11-4-1-16,5 6-3 15,4 4-7-15,-7 1-2 16,2 2 0-16,-1-1-9 15,5 0-234-15,6-4-154 16,2-13 233-16</inkml:trace>
  <inkml:trace contextRef="#ctx0" brushRef="#br0" timeOffset="2094.11">6329 3522 713 0,'-2'-3'380'16,"0"0"-89"-16,10 2-164 16,6 1-42-16,10 1-9 15,8 4 9-15,3 4 2 16,-2 4-6-16,-4 1-24 16,-10 2-9-16,-7 2 8 15,-12 4 10-15,-16 9 1 16,-10 3 8-16,-16 7-21 15,-2 0-6-15,-2-2 14 16,0 0 0-16,11-11-4 16,4-5-5-16,13-13-37 0,12-3-16 15,9-4-14-15,17-3-6 16,11-3 11-16,7-3 5 16,16 2 4-16,0-2 0 15,12 5 2-15,2 2-1 16,-2 6 0-16,-13 2-1 15,-16 5 1-15,-11-2 4 0,-20 3 15 16,-2 7 4-16,-23 6 7 16,-11 4-1-1,-18 10-4-15,-9 0-1 0,2 2-4 16,1-3-2-16,13-10-13 16,10-9-5-16,13-17-162 15,13-3-121-15,14-20 172 16</inkml:trace>
  <inkml:trace contextRef="#ctx0" brushRef="#br0" timeOffset="2362.29">7031 3418 731 0,'4'12'402'0,"-7"9"-77"15,-1 3-28-15,-3 10-71 0,0 3-42 16,2 1-52-16,5 5-25 16,11 1-33-16,4-3-8 15,17 3-26-15,2-9-2 16,13-10-14-16,2-2-2 16,1-14-3-16,3-5-8 15,-1-13-8-15,3-6-3 16,-1-7-123-16,-3-6-98 15,-12-2 136-15</inkml:trace>
  <inkml:trace contextRef="#ctx0" brushRef="#br0" timeOffset="2588.63">7512 3409 962 0,'-105'27'514'15,"90"12"-188"-15,9 10-57 16,5 4-48-16,4 15-99 16,6 8-28-16,1 16-54 15,2 0-13-15,-7-5-7 16,-1-4-7-16,-3-13-4 16,4-4-4-16,5-3-144 15,3-8-104-15,5-8 147 16</inkml:trace>
  <inkml:trace contextRef="#ctx0" brushRef="#br0" timeOffset="3442.88">8423 3839 1005 0,'-1'13'516'16,"-11"-29"-208"-16,4 6-99 15,-2 6-57-15,-2 8-71 16,-4 11-30-16,-5 21-4 15,2 9-5-15,1 16-28 16,6 1 4-16,9 6-17 16,13-1 0-16,15-6-6 15,11-5-4-15,10-26 3 16,3-12 3-16,13-26 5 16,0-14 8-16,1-19 2 15,-6-9 3-15,-15-5 8 16,-2 4-5-16,-16 10 4 0,-6 9-2 15,-11 16 12-15,-6 8 10 16,-6 15-4-16,0 7-1 16,0 14-19-16,-2 4-13 15,18 0-2-15,1-1-1 16,16-8 1-16,7-6 1 16,8-12 2-16,8-5-2 15,5-10 8-15,2-5 5 16,-14-10 8-16,-5-4 13 15,-17 0 41-15,-7 0 11 16,-3 9-1-16,-12 2-4 0,-6 4-46 16,-11 3-16-16,-10 4-6 15,-3 2 2-15,-8 5-9 16,4 4 0-16,2-4-4 16,12 2-14-16,15-2-17 15,9-6-3-15,19 2-3 16,9-6 2-16,16 1 22 15,4 1-2-15,7 1 3 16,2 5 3-16,1 6-2 16,-1 6 2-16,-11 3 1 15,-10 4 4-15,-13 0 4 16,-9 2 4-16,-11 8 1 16,-4 0 1-16,-9 3-2 15,0-3-2-15,3-3-1 16,3-1-3-16,5-8-3 15,3-1-1-15,-2-8 4 16,1-3 4-16,-7-7 24 0,-6-5 3 16,-12-10-6-16,-9 0-6 15,-10 0-64-15,-4 6-53 16,-4 11-149-16,2 2-116 16,11 11 218-16</inkml:trace>
  <inkml:trace contextRef="#ctx0" brushRef="#br0" timeOffset="3892.74">9960 3427 499 0,'-15'-6'287'0,"5"-1"-19"0,6 5-5 16,4 1-23-16,3 5-51 15,-3-4-45-15,0 0-30 16,26 1-23-16,46 7-8 16,-15-7-37-16,5 0-12 15,9 0-18-15,0-4-1 16,3 1-7-16,-4 1-2 15,-11 1-2-15,-9 2-4 16,-15-2-147-16,-7 0-111 16,-14 0 156-16</inkml:trace>
  <inkml:trace contextRef="#ctx0" brushRef="#br0" timeOffset="4123.22">10273 3329 679 0,'-19'12'385'0,"11"8"20"16,3 5-102-16,5 10-35 15,3 4-35-15,-1 6-101 16,2 4-32-16,1 10-42 16,-1 3-20-16,1 6-17 15,-2-4-4-15,1-10-10 16,2-9-1-16,3-17-70 15,-1-9-83-15,6-13-241 16,4-11 239-16</inkml:trace>
  <inkml:trace contextRef="#ctx0" brushRef="#br0" timeOffset="4311.79">10512 3412 872 0,'-8'21'409'15,"-3"12"-153"-15,1 3-37 0,1 11-49 16,3 7-45-16,6 7-73 16,2 3-17-16,8 6-30 15,2-5-5-15,2-9-133 16,0-8-93-16,-6-5 139 16</inkml:trace>
  <inkml:trace contextRef="#ctx0" brushRef="#br0" timeOffset="4552.06">9982 4056 722 0,'18'6'359'16,"11"0"-125"-16,20-4-100 0,10-4 6 15,18-3-51-15,10-5-13 16,12 2-39-16,-4-1-11 16,-15 3-12-16,-11 2-5 15,-21-3-71-15,-4 8-82 16,-15-1 90-16</inkml:trace>
  <inkml:trace contextRef="#ctx0" brushRef="#br0" timeOffset="4912.76">10220 4276 917 0,'4'0'437'16,"13"-3"-225"-16,8-3 14 15,4-1-13-15,9 0-72 16,-4 3-20-16,-3 4-48 15,-2 2-13-15,-8 2-9 16,0 2 6-16,-6 6-2 16,-1 3 6-16,0 10 6 15,-1 6-11-15,-4 7-9 16,0 1-6-16,-2 7-14 16,-1-4-3-16,3 4-9 15,-2 5-5-15,1 1-2 16,-1 8-2-16,-7-1-4 0,0-1-2 15,-7-7-15-15,2-6-39 16,4-8-104-16,0-6-69 16,1-12-134-16,-4-5-81 15,-8-13 285-15</inkml:trace>
  <inkml:trace contextRef="#ctx0" brushRef="#br0" timeOffset="5121.88">10221 4626 784 0,'8'2'390'15,"5"-1"-171"-15,23 1 4 16,5-3-15-16,26-8-73 16,14 1-36-16,3-5-58 15,1-2-18-15,-4 1-43 16,-5-3-79-16,-3-6-164 15,4-4-178-15,-2-18 261 16</inkml:trace>
  <inkml:trace contextRef="#ctx0" brushRef="#br0" timeOffset="5411.77">11546 3514 836 0,'-21'-2'386'15,"-8"6"-152"-15,-2 8-6 16,-3 11-24-16,-3 6-34 16,-4 23-56-16,1 9-30 15,10 27-23-15,4 7-17 16,12 10-21-16,7 3-6 0,13 1-12 15,9 4-3-15,19-17-5 16,4-9-17-16,13-27-103 16,4-14-76-16,11-23-199 15,7-15 233-15</inkml:trace>
  <inkml:trace contextRef="#ctx0" brushRef="#br0" timeOffset="5772.38">11758 4028 1021 0,'-14'-11'424'0,"17"-7"-238"15,3-5-51-15,9-1-3 0,3 0-28 16,0 5-41-16,2 3 0 16,-1 6-10-16,3 5-9 15,1 10 3-15,6 10-6 16,1 11 7-16,5 9-4 16,1 9-3-16,-5 1 1 15,2 10-16-15,-1-1-3 16,-7-2-10-16,5-2-5 0,-4-12-4 15,-5-7-3-15,4-10-106 16,-5-6-97-16,-5-12-432 16,0-8 400-16</inkml:trace>
  <inkml:trace contextRef="#ctx0" brushRef="#br0" timeOffset="5982.01">12263 3768 1107 0,'-25'18'518'0,"-5"18"-237"15,2 11-50-15,-2 13-67 16,-3 6-61-16,7 9-50 16,-5-2-17-16,1 9-20 15,5 0-9-15,2-12-125 16,8-5-101-16,15-20-323 0,4-10 323 15</inkml:trace>
  <inkml:trace contextRef="#ctx0" brushRef="#br0" timeOffset="6523.63">12461 3457 601 0,'-15'-6'353'0,"3"3"-87"16,8 1-47-16,4 2-36 16,9 10-84-16,11 9-10 15,22 20 4-15,6 14 17 16,18 24 32-16,5 11-8 16,3 16-22-16,2 2-9 15,-10 7-41-15,-14-2-17 0,-24-3-13 16,-15-7-9-16,-21-25 2 15,-3-7-8-15,-8-22-97 16,2-4-97-16,0-2-200 16,-1-8 217-16</inkml:trace>
  <inkml:trace contextRef="#ctx0" brushRef="#br0" timeOffset="10315.58">13695 3770 647 0,'20'-61'301'0,"-25"84"-98"15,5 10-39-15,5 19 13 16,3 12-47-16,5 7-67 16,0 6-11-16,0-3-38 15,-4-7-7-15,-3 1-29 16,-5-7-57-16,-3-11-181 16,-5-1 171-16</inkml:trace>
  <inkml:trace contextRef="#ctx0" brushRef="#br0" timeOffset="10520.94">13331 4093 743 0,'22'1'370'0,"11"2"-180"15,21-2-20-15,5-1-16 16,19-4-81-16,6-3-23 15,14-7-31-15,4 0-5 16,-12-3-97-16,-3-1-101 16,-13-10 117-16</inkml:trace>
  <inkml:trace contextRef="#ctx0" brushRef="#br0" timeOffset="10991.04">14343 3635 759 0,'16'-42'354'0,"-25"69"-142"15,0 4-45-15,-2 8 4 16,7 5-42-16,6 1-38 16,7 1 5-16,21 1-19 15,5-5-11-15,14-6-14 16,5-7-9-16,3-20-12 15,3-1-3-15,0-16-16 16,0-3-12-16,-1-7-107 16,-5-13-78-16,-9-6-219 15,-8-6 235-15,-183-303-713 78,134 357 1145-78,6-7-90 16,-1 15 11-16,-7 11 23 16,7 16 17-16,1 9-18 15,8 11-26-15,2 8-26 16,10 4-50-16,4 3-28 0,1-6-41 16,2-4-9-16,-4-5-20 15,-2-6 1-15,-5-8-87 16,2-6-84-16,-1-14-228 15,2-5 232-15</inkml:trace>
  <inkml:trace contextRef="#ctx0" brushRef="#br0" timeOffset="11240.9">15250 3489 751 0,'0'8'345'0,"0"7"-50"16,0 3-67-16,4 18 24 0,1 11-7 15,6 20-68-15,6 13-22 16,6 11-51-16,5 2-25 16,3 0-50-16,-1-3-9 15,-1-7-12-15,-2-1-6 16,-5-13-87-16,-2-9-124 15,5-11 134-15</inkml:trace>
  <inkml:trace contextRef="#ctx0" brushRef="#br0" timeOffset="14719.08">31057 1792 631 0,'-6'-14'252'0,"-2"6"-162"0,-1 3 5 16,-14-1-9-16,-6-4-15 15,-10 1-15-15,-12-4 3 16,-6-1 0-16,-1 5-2 15,-5-1-14-15,3 0-12 16,14 5-11-16,12-2-1 0,14 1 6 16,10 1 16-16,7 1 8 15,4 1 0-15,25-2-4 16,15-5-12-16,30 0-13 16,12 1 1-16,2 3-5 15,4 4-9-15,-6 3-3 16,-9 0 5-16,-14 5-3 15,-13-2 5-15,-27 2 2 16,-14-1-7-16,-28 2 10 16,-24 1-3-16,-27 0 5 15,-15-1 1-15,-19-5 6 16,-1-2 13-16,4-1 9 16,12-1 5-16,31-2-8 15,19 1-9-15,25 0-10 16,8 3-11-16,18 0-4 15,9 2-2-15,30-2-6 16,17 0 9-16,29 1-7 16,9-1-1-16,-3 3 2 0,-9 1-4 15,-27-1 3-15,-14 3 2 16,-27-3 3-16,-19-2 5 16,-35-1-7-16,-17 0 2 15,-42-5-5-15,-20 2-4 16,-8-4 7-16,1 2-2 15,26-2 4-15,16 1 2 16,34 4-2-16,11 2-2 0,24 2-6 16,16 3-4-16,31 2-1 15,14-2 2-15,38 6 2 16,16 0 0-16,14 5-3 16,2 5-2-16,-19 4 1 15,-21 3 1-15,-34-1 0 16,-22-4 1-16,-43-6 6 15,-23-2 4-15,-32-5 7 16,-20-4 1-16,-32-9-2 16,-5-8 2-16,6-3 0 15,17 2 1-15,41 3 0 16,27 4-2-16,23 1-5 16,11 2-1-16,29 0-4 15,9 0-3-15,47-1 2 16,20 1-2-16,27 2-1 15,13 1 2-15,-4 6-2 16,-9 6 2-16,-34 3-3 16,-22 1-3-16,-46-4-1 15,-26-4 4-15,-61-8 3 16,30-1 2-16,-1 1 5 16,-112-3-3-16,-39-7 3 0,-13-3-1 15,84 1 1-15,20 0 0 16,40 6-2-16,20 1-1 15,34 5-2-15,14 2-2 16,46 2-3-16,31 1 0 0,34 1 1 16,20 3 0-16,13 8 1 15,-9 1-2-15,-24 4-3 16,-24 2-1-16,-52-7-1 16,-20-1 1-16,-48-4 6 15,-25-4 1-15,-43-2 1 16,-27-3 4-16,-24-6 0 15,0-1 4-15,19-3 3 16,21 2-1-16,42 0-3 16,15 3-8-16,36 3-5 15,24 3-1-15,43 2-3 16,27 1 3-16,45 0 3 16,5 0-1-16,4 5 1 15,-13-1-2-15,-45 0-2 16,-21 4-33-16,-54 0-140 15,-36-1-102-15,-55 8 160 16</inkml:trace>
  <inkml:trace contextRef="#ctx0" brushRef="#br0" timeOffset="18211.29">3213 3509 533 0,'-25'-10'323'16,"5"2"-64"-16,7 1-11 0,6 7-13 16,-2 0-54-16,-1 7-34 15,-4 15-67-15,-7 4-32 16,-1 26-35-16,2 10-7 16,9 25-9-16,1 6-5 15,6 11-4-15,2 1 4 16,2-8 4-16,4-2 4 0,12-10 8 15,4-14-3-15,7-17-2 16,6-12-3-16,11-21 2 16,1-15-1-16,11-12 1 15,-2-13 6-15,-16-26-1 16,-1-4 7-16,-12-24 9 16,-7-5 1-16,-3 1 9 15,-2 13-2-15,-14 18 44 16,-11 7 15-16,-8 24 13 15,-9 7 2-15,-8 19-52 16,-2 13-19-16,-14 14-27 16,1 10-7-16,-1 3-4 15,7 4-3-15,23 2-3 16,1-8-2-16,18-9-12 16,9-4-50-16,8-18-161 0,11-3-89 15,13-25 180-15</inkml:trace>
  <inkml:trace contextRef="#ctx0" brushRef="#br0" timeOffset="18496.5">3695 3701 674 0,'-13'3'364'0,"-5"11"-77"15,-2 2-35-15,12 5-94 16,8 3-48-16,19 4-69 15,8 3-6-15,21 9 10 16,2-2 10-16,4-3 34 16,5 2 1-16,-7-11-17 15,5 8-7-15,-10-2-24 16,-6 0-2-16,-9 6 14 16,-16-4 7-16,-15 4-3 15,-4 0-1-15,-13-1-10 16,-3-5-5-16,-5-10-123 15,-5-11-144-15,6-27 142 16</inkml:trace>
  <inkml:trace contextRef="#ctx0" brushRef="#br0" timeOffset="18631.09">3732 3728 645 0,'106'-19'270'0,"-42"25"-171"16,36-20-38-16,30-11-19 16,22-21-109-16,13-8 54 15</inkml:trace>
  <inkml:trace contextRef="#ctx0" brushRef="#br0" timeOffset="21457.27">3726 4892 849 0,'61'-26'339'0,"-2"-7"-198"16,2 4 3-16,2 8-21 15,-4 0-14-15,-8 8-49 16,-6 2-21-16,-23 7-8 16,-13 0 12-16,-29 8 4 15,-20 1-4-15,-35 12-18 16,-20 6-14-16,-33 5 4 15,-12 6 7-15,-2 0 34 16,3 1 6-16,18-6-1 16,19-4 2-16,32-6-31 15,23-9-18-15,40-3-29 16,22-7-6-16,47-18 8 16,35-7 9-16,55-22 29 15,24-8 1-15,15 3-12 0,-13 1 4 16,-35 19-11-16,-36 11 1 15,-57 14 23-15,-34 9 1 16,-62 18-1-16,-27 10 1 16,-30 20-19-16,-16 5-4 15,-1 1 1-15,11 2-4 16,24-12-11-16,27-2-11 0,48-4-189 16,28-5-119-16,67-9 195 15</inkml:trace>
  <inkml:trace contextRef="#ctx0" brushRef="#br0" timeOffset="22105.72">15549 4616 1215 0,'25'-18'454'0,"2"8"-341"16,3 3-4-16,-7 5 2 15,-8 2-33-15,-15-2-40 16,-13 4-9-16,-29 10-4 16,-13 2-3-16,-49 11 1 15,-24 5 6-15,-11-2 24 16,-10 2 25-16,14-5 12 15,22-2-9-15,27-8-22 16,24-5-25-16,43-4-37 16,21-5-8-16,41-5 2 15,27-8 4-15,40-14 17 16,19 0 4-16,27-1-10 16,-8 6-2-16,-23 12-1 0,-26 7-2 15,-48 8-1-15,-21 5-29 16,-31 10-189-16,-13 5 296 15</inkml:trace>
  <inkml:trace contextRef="#ctx0" brushRef="#br0" timeOffset="25874.3">3366 6495 246 0,'-11'75'181'15,"-12"-78"18"-15,5 3-54 16,1-3-3-16,0 0-1 16,3 1-7-16,5-2 38 15,2 2 12-15,1-3 23 16,4 0 20-16,1-2-16 15,2 0-1-15,2-1-38 16,3 0-30-16,6-2-66 0,4-1-31 16,9-1-31-16,6 2-10 15,-2 3-5-15,0 2-3 16,0 10-1-16,-3 4-2 16,9 8 4-16,1 7-3 15,-3 2 5-15,5 14 0 16,-2 16-3-16,-4 3 4 15,-7 10 1-15,-8-8 3 16,-22-2 8-16,-10-2 2 0,-28-1 1 16,-11 0 3-16,-8-4 4 15,-5 1 1-15,1-7 1 16,5-10 7-16,-6-17 0 16,3-9 14-16,10-22-2 15,6-7-9-15,21-17-23 16,8-5-19-16,19-2-8 15,8-1-4-15,18 13 12 16,9 2 4-16,21 10-1 16,7 8 2-16,10 11-2 15,3 10-2-15,-2 11 7 16,-1 3 1-16,-1 3 4 16,-6-4 0-16,-8 5-1 15,-8-4-1-15,-13-2-16 16,-4 1-47-16,-15-9-177 15,-2-1-118-15,-5-13-391 16,4-9 454-16</inkml:trace>
  <inkml:trace contextRef="#ctx0" brushRef="#br0" timeOffset="26140.49">4100 6426 1652 0,'20'45'611'0,"-45"-15"-460"16,7 7-108-16,13 19-19 16,5 4-5-16,8 6 0 15,7 2-7-15,10-13 3 16,6-5 4-16,12-13 7 16,2-7 7-16,2-11-6 15,2-2-4-15,-7-9-8 16,3-7-5-16,6-9-24 15,0-11-62-15,3-16-192 16,4-8-108-16,-19-22 213 16</inkml:trace>
  <inkml:trace contextRef="#ctx0" brushRef="#br0" timeOffset="26350.54">4625 6370 1497 0,'-113'58'562'0,"85"-6"-427"16,2 6-41-16,9 20-37 0,6 13-2 16,11 18-19-16,-1-2-6 15,13-7-15-15,4-7-13 16,7-20 2-16,9-1-17 16,1-18-89-16,0-15-59 15,6-23-139-15,3-18-76 16,12-35 242-16</inkml:trace>
  <inkml:trace contextRef="#ctx0" brushRef="#br0" timeOffset="26937.57">6578 4647 972 0,'-92'-9'407'15,"18"9"-251"-15,17 1-35 16,25 0-50-16,11 2-29 16,17-1-27-16,5 1 9 15,30-1 54-15,18-2 30 16,36-7 38-16,20-4-9 15,15 1-44-15,9-1-24 0,-2 1-23 16,-6 2-9 0,-24 2-19-16,-22 2-2 0,-40 2-3 15,-17 1 13-15,-24 6 10 16,-22-2 3-16,-41 11 1 16,-27 5-13-16,-22-3 9 15,0 6 13-15,6-4 18 16,18-3 4-16,19-4-14 15,14-3-18-15,40-5-49 16,17-2-13-16,48-3-10 16,28-6-1-16,52-14 15 15,34-3-46-15,28-1-151 16,-51 19-118 0,-67 4-326-16,0-1 402 0</inkml:trace>
  <inkml:trace contextRef="#ctx0" brushRef="#br0" timeOffset="27457.96">2771 7700 1872 0,'-38'-2'724'0,"18"-1"-548"16,23 3-114-16,46 2-67 15,14-2-11-15,45-6 33 16,23-3 0-16,27-8 2 15,21-1 5-15,17-3 3 0,-51 6 1 32,-73 7-3-32,1 1-8 0,218-22-6 0,-8 1 0 15,-34 2-4-15,-105 10 1 16,-25 2-10-16,-17 3-55 16,-20-2-190-16,-21 6-119 15,-43 6 203-15</inkml:trace>
  <inkml:trace contextRef="#ctx0" brushRef="#br0" timeOffset="27713.81">2913 8484 2153 0,'-8'9'736'0,"21"-16"-677"16,18-4-39-16,35-11-26 15,17-9 7-15,21-6 0 16,-1 0 1-16,-1 2-2 16,-10 5-56-16,-3 6-171 15,1 2-119-15,-18-2 189 16</inkml:trace>
  <inkml:trace contextRef="#ctx0" brushRef="#br0" timeOffset="28148.27">3625 8026 2024 0,'-20'4'769'0,"7"-7"-497"16,41 9-270-16,12-2-16 0,30 3 3 15,4 3 8-15,-6-3 1 16,-1 3 5-16,-19-1 0 16,-10 3 0-16,-20 3 6 15,-14 5-2-15,-21 12 5 16,-8 2 2-16,-11 6 0 16,4-1 3-16,10-11-6 15,7-7-4-15,13-8-14 16,1-5-4-16,11-2 2 15,6-4 2-15,21-1 9 16,14-1 0-16,11 4 1 16,8 6-1-16,-5 5 1 15,-10 6 2-15,-18 1 2 16,-15 2 3-16,-22 5 9 16,-11 1 9-16,-31 11 9 15,-11 4 2-15,-27 12 4 16,0 0-7-16,7 0-12 15,6-3-5-15,20-15-27 16,2-6-51-16,6-22-157 16,7-11-158-16,18-28 222 0</inkml:trace>
  <inkml:trace contextRef="#ctx0" brushRef="#br0" timeOffset="28375.57">4484 8044 2008 0,'0'10'729'0,"6"8"-571"16,9 11-94-16,15 15-27 15,6 3 1-15,14 1-8 16,4-5-8-16,4-10-6 16,-5-9 0-16,-8-17-3 15,-1-6 0-15,3-14-5 16,1-8-32-16,4-11-146 15,-6-8-136-15,-13-11 179 16</inkml:trace>
  <inkml:trace contextRef="#ctx0" brushRef="#br0" timeOffset="28585.28">4982 7833 1781 0,'-98'156'730'0,"84"-119"-410"15,11 15-185-15,7 31-78 0,4 14-9 16,9 14-21-16,-2-5-16 16,3-8-6-16,1-9-4 15,-2-18 2-15,0-4-23 16,-1-24-99-16,-2-12-75 16,4-20-181-16,4-18-64 15,12-32 273-15</inkml:trace>
  <inkml:trace contextRef="#ctx0" brushRef="#br0" timeOffset="28828.33">5981 7031 1839 0,'-13'-1'867'15,"8"-7"-145"-15,32 6-694 16,16 0-28-16,31 0-5 16,-19 0 4-1,0 0-1-15,51-2 0 0,20-4-49 16,-19-4-53-16,-24-2-131 16,-9 1-103-16,-25 1-238 15,-7 10 355-15</inkml:trace>
  <inkml:trace contextRef="#ctx0" brushRef="#br0" timeOffset="29001.73">6172 7301 2449 0,'0'2'805'15,"33"11"-803"-15,7 0-29 16,35-6-12-16,14-7-50 0,24-16-255 15,17-3-154-15,-10-10 287 16</inkml:trace>
  <inkml:trace contextRef="#ctx0" brushRef="#br0" timeOffset="29796.48">7561 6984 2180 0,'-17'30'807'16,"-3"-1"-525"-16,9 26-307 15,5 14-4-15,10 20 22 16,6 3 3-16,16-16 0 16,6-14-1-16,18-19 1 0,-17-32 2 15,2-1 16 1,29-10 16-16,29-10 13 0,-7-31 3 15,9-13-6-15,0-8-10 16,-27-18-9-16,-6 7-5 16,-33 7 0-16,-4 13 0 15,-13 28 4-15,-11 3 6 16,-1 20-5-16,-11-1-7 16,-5 11-17-16,6 22-10 0,-14 13-1 15,9 13 3-15,13 11 9 16,-5-9 2-16,22-8 2 15,6-7 4-15,21-18 7 16,10-10 1-16,22-15 2 16,8-9-1-16,-8-23-1 15,-9-6 0-15,-20-13 3 16,-8-2 2-16,-21 1 6 16,-5 4 6-16,-17 5-6 15,-13 9-1-15,-19 7-10 16,-19 6-7-16,-24 14-3 15,-11 2-4-15,8 9-2 16,21 9-5-16,35 2-5 16,15 1-3-16,21-3 0 15,15-5 1-15,30-9 7 16,29-3 5-16,32-8 2 0,19-3 2 16,12-2-2-16,-16-7 0 15,-13 21 0 1,-29-4 0-16,-38 13-1 0,-19 7 1 15,-24 0 3-15,0 15 1 16,-6 16 7-16,6 9 0 16,3 10-1-16,5 0-2 15,2-7-4-15,4-7 2 16,10-7 4-16,1-10 1 16,2-8 1-16,-3-8-2 0,-13-5-2 15,-6-5 3-15,-22-2 11 16,-16 2 3-16,-30 0-4 15,-11 3-19-15,-18-10-69 16,0 0-40-16,-2-15-111 16,2 3-75-16,24 5-183 15,16 2-158-15,52-11 400 16</inkml:trace>
  <inkml:trace contextRef="#ctx0" brushRef="#br0" timeOffset="30279.62">10076 7460 2440 0,'-25'31'869'0,"-8"-33"-708"0,9-3-141 16,10-10-20-16,-4-11-1 15,-3-28-1-15,-1-12 2 16,7-18 8-16,3-12 3 16,6 0 15-16,6-4 9 15,3 1-1-15,11 13 14 16,-3 5 8-16,0 14-9 16,-1 14-2-16,-2 7-16 0,4 18-28 15,1 7-5-15,-3 11-15 16,0 8-14-16,4 6-4 15,-1 3-1-15,10 19 11 16,5 5 13-16,5 24 6 16,-1 12 5-16,4 28 3 15,-2 9 1-15,-4-4 6 16,3-1-3-16,2-6 1 16,4-1-1-16,5 7-4 15,3-3 3-15,-7-20-2 16,-8-12 0-16,-4-11 1 15,-11-11-18-15,-11-8-112 16,0-3-70-16,-11-21-145 16,1-10-106-16,-11-24 294 15</inkml:trace>
  <inkml:trace contextRef="#ctx0" brushRef="#br0" timeOffset="30441.2">9749 7080 2430 0,'-20'10'872'16,"33"-3"-706"-16,16 6-138 15,37 10-56-15,29-1-12 16,16-8-161-16,17-5-149 16,18-14 205-16</inkml:trace>
  <inkml:trace contextRef="#ctx0" brushRef="#br0" timeOffset="30576.6">11190 7184 2816 0,'-13'11'845'0,"51"3"-739"16,28-7-127-16</inkml:trace>
  <inkml:trace contextRef="#ctx0" brushRef="#br0" timeOffset="33916.24">6528 9977 1353 0,'-36'13'746'0,"6"-12"-7"15,22-2-659-15,15 1-44 16,21 0-51-16,15 2-6 15,23-1 21-15,5-1-3 16,-1 2-1-16,3 5-12 16,-8 1-149-16,-3 2-131 0,-4 3-418 15,-16-2 432-15</inkml:trace>
  <inkml:trace contextRef="#ctx0" brushRef="#br0" timeOffset="34105.68">6488 10239 1933 0,'-15'13'812'0,"10"-10"-443"16,13-3-329-16,33 4-89 16,15 0-8-16,21-4 22 15,1-2-49-15,11-5-180 16,0 1-108-16,2-2 215 15</inkml:trace>
  <inkml:trace contextRef="#ctx0" brushRef="#br0" timeOffset="35189.49">7917 10611 448 0,'-1'1'150'0,"-5"11"-141"15,-3 30-10-15,20-20 25 16,1 2 31-16,-2 3 89 16,-1 2 46-16,-4-5 106 15,-3-3 13-15,-2-3-9 16,1-5-7-16,-1-6-84 15,0-1-21-15,-1-5-15 16,-1-2-11-16,1-1-16 16,-4-7-12-16,-2-23-45 15,-39-68-18-15,29 27-17 0,4-3-6 16,2-22-21-16,1-13-9 16,10-5-11-16,8 29-3 31,0 1-3-31,27-64 0 15,2 14-1-15,11 21-2 16,-13 63-3-16,-4 23-4 16,-4 4-2-16,0 21-8 0,2 10 1 15,-2 8 1-15,3 19 3 16,-7 20 8-16,-7 14 3 16,1 30 2-16,3 1-1 15,-1 0 3-15,2-5-1 16,3-9 2-16,-1 1 0 15,2-8 0-15,2-6 0 16,-6-17-1-16,-7-14 0 16,1-8-18-16,-4-4-41 0,-4-9-111 15,-2 2-70-15,-5-11-190 16,-1 4-83-16,-11-15 325 16</inkml:trace>
  <inkml:trace contextRef="#ctx0" brushRef="#br0" timeOffset="35374.85">7795 10383 2252 0,'-20'8'807'0,"29"-9"-673"16,14-4-97-16,42-3-60 15,22-6 11-15,21-11 1 16,20 2-7-16,8-11-129 15,-3 1-109-15,1-1-257 16,-17-5 294-16</inkml:trace>
  <inkml:trace contextRef="#ctx0" brushRef="#br0" timeOffset="36449.18">1801 10500 1692 0,'0'1'649'15,"-9"-14"-467"-15,3-3-95 16,-2-9-45-16,-5-2-10 0,-7 2-10 15,-5 5-4 1,-11 9-11-16,-6 7-5 0,-7 26 3 16,0 10 3-1,7 30 5-15,-3 15 9 0,15 24 7 16,4 6-1-16,12-5 1 16,16-6-10-16,13-32-7 15,11-15 1-15,0-22 6 16,12-5 14-16,0-22 23 15,3-10 9-15,13-16 3 16,-4-12-7-16,9-16-21 16,-1-2-11-16,-17-4-13 15,-6 5-6-15,-17 22-4 16,-12 9-2-16,-1 21-4 16,-3 8-3-16,-1 19-2 15,6 8 1-15,5 13 2 16,4 1 0-16,6-8 2 15,7-8 3-15,7-15 3 16,8-3 4-16,8-16 4 16,-1-6 6-16,2-12 9 0,-9-11 3 15,-7-9 7-15,-7-4-1 16,-19-7 0-16,-4 2 0 16,-23 4 0-16,-11 1-2 15,-11 15-10-15,-7 4-3 16,3 14-14-16,5 9-5 15,11 3-6-15,6-2-6 16,16 3-21-16,8 3-2 0,23-3 1 16,17 4 2-16,32 2 20 15,1-6 2-15,23 13 2 16,-1 3 2-16,0-2 2 16,2 2 1-16,-28 2 1 15,-13-3 2-15,-35 5 10 16,-11 2 8-16,-14 1 14 15,-11 1 7-15,-10 7 3 16,-3 6-7-16,-21-6-10 16,-6-1-6-16,-18-8-31 15,-4-8-33-15,6-7-121 16,-1-7-87-16,7-11-241 16,-2-13-411-16,2-14 599 15</inkml:trace>
  <inkml:trace contextRef="#ctx0" brushRef="#br0" timeOffset="36621.21">2373 10356 2166 0,'15'9'847'16,"1"1"-569"-16,-13-16-214 15,36 0-80-15,2-4-18 16,20-6-141-16,6 1-107 0,-6-5-271 15,-4 3 314 1</inkml:trace>
  <inkml:trace contextRef="#ctx0" brushRef="#br0" timeOffset="36809.21">2792 9916 2033 0,'34'26'734'0,"-42"-7"-595"16,6 6-116-16,16 13-37 16,-1 0 5-16,11 10-91 15,-3-1-61-15,2 5-185 16,13 2-112-16,-6-14 291 16</inkml:trace>
  <inkml:trace contextRef="#ctx0" brushRef="#br0" timeOffset="37158.45">3633 9430 2286 0,'-16'-5'778'16,"7"17"-745"-16,1 10-32 15,-10 22-31-15,-9 14 13 0,-12 29 14 16,-2 17 4-16,2 22 17 16,3 13 7-16,-1 19 21 15,10-49 1 1,2 0-9-16,-21 100-6 0,6 23-17 16,19-33-4-16,31-33-7 15,22-12 1-15,12-21-4 16,10-5-1-16,12-22-2 15,0-10-4-15,26-13-26 16,8-14-40-16,1-25-121 16,1-14-88-16,-1-33-243 15,-6-29 319-15</inkml:trace>
  <inkml:trace contextRef="#ctx0" brushRef="#br0" timeOffset="37734.25">3994 9935 2228 0,'-34'-2'800'0,"25"-11"-708"15,13 3-77-15,21-1-56 16,9 0-6-16,11 4 22 15,5 11 8-15,3 15 2 16,0 9 5-16,-1 18 9 16,-12-2 5-16,-16 3 7 15,-18-4 0-15,-15-1 12 16,-2 7 3-16,-23-8 4 16,-3 3 5-16,-10-14-6 15,-10-9 3-15,11-12 3 16,2-9-6-16,11-10-3 15,4-8-6-15,13-3-10 0,7 0-2 16,9 1-8-16,5 6-5 16,12 4-6-16,3 1-4 15,20 9 2-15,8 1 1 16,22 10-2-16,3 4 4 16,-5-4-24-16,-5-3-45 15,-7-6-173-15,3-2-116 16,2-12 214-16</inkml:trace>
  <inkml:trace contextRef="#ctx0" brushRef="#br0" timeOffset="38137.53">4663 9791 2051 0,'10'58'748'0,"-35"-32"-503"0,24 13-267 15,12 4-13-15,15-6 22 16,3-8 3-16,9-6 3 16,-5-9 2-16,4-4 10 15,6 3 1-15,-3-12 3 16,6 3 0-16,-4-11-41 16,-1-5-56-16,-5-13-193 15,-7-16-136-15,-7-14 248 16,-91-134 164 62,0 0 106-78,66 198-32 0,1 19 85 16,1 0-53-16,-2 36-31 15,3 13-11-15,6 16-24 16,3-5-8-16,10 6-16 0,3-3-43 15,0-6-151 1,-2 0-83-16,-6-15-208 0,-2-12 272 16</inkml:trace>
  <inkml:trace contextRef="#ctx0" brushRef="#br0" timeOffset="38389.25">3559 10631 2146 0,'75'-3'586'0,"10"0"-962"16,4-1-359-16,-13 3 477 16</inkml:trace>
  <inkml:trace contextRef="#ctx0" brushRef="#br0" timeOffset="38687.5">4022 10953 2232 0,'-23'21'808'16,"18"-23"-679"-16,9-3-114 15,26-3-42-15,6-9-1 16,25-2 24-16,8 0 4 15,0-2-6-15,4 5-1 0,1 2-1 16,2 5 1-16,11 1 2 16,5 3-18-16,-15 1-114 15,-7-3-92-15,-5 2-231 16,-3-1-286-16,-4-5 485 16</inkml:trace>
  <inkml:trace contextRef="#ctx0" brushRef="#br0" timeOffset="39232.17">4062 11288 1783 0,'-6'0'650'0,"14"0"-486"16,24-3-119-16,15-2-21 16,24-2 17-16,-3-6-2 15,8 4-8-15,0-3-2 16,-1 5-4-16,1 0-3 16,-13 4-3-16,-15 3-3 15,-26 0-1-15,-9 2 7 16,-25 9 11-16,-14 4 4 0,-28 11-4 15,-21 6-6-15,1 8-2 16,10 0 10-16,14-7 16 16,10-11 2-16,19-7-13 15,6-3-23-15,16-10-34 16,14 10-3-16,4-13 5 16,7 1 9-16,15 0 21 15,8-8 1-15,19 9 3 16,1 1-1-16,-4 3-6 15,-14 4 2-15,-22 0-4 16,-12 1 7-16,-23 8 22 16,-5 5 5-16,-25 8 10 15,-13 3-5-15,-7 6-21 16,-2-1-7-16,11-9-63 16,10-6-60-16,11-15-208 15,-1-12-150-15,20-20 279 16</inkml:trace>
  <inkml:trace contextRef="#ctx0" brushRef="#br0" timeOffset="39423.61">4905 11172 1494 0,'4'11'731'16,"1"16"-163"-16,3 6-349 0,14 14-101 15,3 3-13 1,6-7-35-16,2-5-26 0,4-11-20 15,5-4-9-15,3-15-7 16,-4-7-1-16,2-1-23 16,-5-10-45-16,-9-18-140 15,-6-13-137-15,-2-26 203 16</inkml:trace>
  <inkml:trace contextRef="#ctx0" brushRef="#br0" timeOffset="39618.72">5206 11118 2172 0,'-25'38'805'0,"3"15"-621"15,13 15-104-15,12 8-63 16,8-2-3-16,9-3-12 16,2-10-2-16,5-11-63 15,-2-3-41-15,-1-13-106 16,-6-10-59-16,8-19-102 0,4-10-63 15,4-34 282-15</inkml:trace>
  <inkml:trace contextRef="#ctx0" brushRef="#br0" timeOffset="39917.74">5346 9358 2193 0,'-28'-2'754'0,"25"2"-717"15,11 16-59-15,28 24-41 16,23 17 20-16,29 27 41 16,12 13 5-16,6 35 11 15,-9 11 4-15,-11 42 16 16,-11 4 2-16,-20 10 28 15,-14 13 12-15,-28-17 1 16,-12 8-3-16,-17-16-34 16,-9-12-12-16,-3 2-149 15,-3-13-141-15,3-6 165 16</inkml:trace>
  <inkml:trace contextRef="#ctx0" brushRef="#br0" timeOffset="41341.42">2420 14545 1074 0,'-21'16'579'0,"0"-11"-58"16,1-2-298-16,-3-11-36 15,-3-11-32-15,-1-8-25 16,-5-24-8-16,6-4 4 16,-5-32-9-16,2-10-16 0,6-7-29 15,0-11-16-15,12-7-26 16,8 2-10-16,3 0-11 15,6 3-5-15,9 9-4 16,0 3-2-16,9 12-2 16,1 12 1-16,0 38-4 15,-4 6-1-15,1 25-15 16,5 13-4-16,3 10 0 16,-7 15 4-1,1 2 13-15,15 36 4 0,13 40 5 16,-7 8 1-16,-2-4 5 15,10 10 0-15,-7 1 1 16,1 5-2-16,-6-4 1 16,-9-3 1-16,-13-6 1 15,-7-2 0-15,-10-9-1 16,-2-13-3-16,-3-24-21 16,-1-12-51-16,-1-20-132 0,-1-5-92 15,-10-20-203-15,-4-14 297 16</inkml:trace>
  <inkml:trace contextRef="#ctx0" brushRef="#br0" timeOffset="41546.35">2022 14019 2296 0,'-31'31'896'0,"19"-28"-628"15,19 2-189-15,36-6-82 16,23-7-18-16,38-3-14 16,4-6-57-16,14-8-191 15,5-1-143-15,-4-19 251 16</inkml:trace>
  <inkml:trace contextRef="#ctx0" brushRef="#br0" timeOffset="41792.68">3384 13560 2439 0,'-34'24'935'15,"9"-17"-608"-15,25 1-331 0,17 0-20 16,14-8-13-16,21 5 3 15,15-9-33-15,5-7-41 16,13 3-82-16,-10-4-42 16,-14 9-103-16,-12-5-37 15,-11 11-142-15,-5 5 308 16</inkml:trace>
  <inkml:trace contextRef="#ctx0" brushRef="#br0" timeOffset="41987.42">3451 13878 2335 0,'-24'23'858'0,"27"-15"-694"16,11-2-103-16,32-8-65 16,16-4-5-16,33-9-22 15,5-2-42-15,-7-3-149 16,4 3-118-16,-6 4-238 15,11 9 341-15</inkml:trace>
  <inkml:trace contextRef="#ctx0" brushRef="#br0" timeOffset="42895.25">4057 14631 1782 0,'-16'9'844'0,"1"-3"-243"16,13-8-521-16,26 1-101 16,7-2-8-16,20-2 32 15,4 6 9-15,1-5 10 16,0 1 6-16,-8 6 7 15,-6-5 6-15,-1 8 5 16,6 1-4-16,11-4-2 16,10 6-4-16,7-2-6 15,-5-1-1-15,-3 2-6 16,1 1 0-16,1-4-5 16,8 2-2-16,7-7-4 15,-2 0-1-15,-14-4 3 0,-2 3-2 16,-2-2 6-16,-1-2 0 15,19 5-2-15,1-1 1 16,-6-1-3-16,-3 3-3 16,-13-5-2-16,-1 0-1 15,4 3-1-15,2-10 1 16,11 10 1-16,-7-2 0 0,-4-2 1 16,-1 8-1-1,-6-5 1-15,3-1 1 0,14 0-3 16,5-2 0-16,-5-1-3 15,1 0 0-15,-6 0 1 16,-7-6-1-16,15 10 1 16,5 2-1-16,-3-4-1 15,0 8 0-15,-8-2-1 16,-6-2-1-16,7 3 0 16,2-2 1-16,10-1-2 15,-4 3 1-15,-10 2 0 16,-6-4-1-16,-2 4 2 15,3-4-1-15,13 2-1 16,0 2 0-16,-2 3 0 16,-3 3 1-16,-10-8-1 15,4 1 1-15,3 0-1 16,0-4 0-16,2 8 0 0,-5 2-1 16,-22-6 1-16,6 5 0 15,-8-3 0-15,-2-2 0 16,7 3 0-16,-8-2-1 15,-1-1-1-15,-4-4-2 16,1 0-20-16,-12-9-30 16,5-3-119-16,3-4-110 15,-6-24-650-15,9-12 619 16</inkml:trace>
  <inkml:trace contextRef="#ctx0" brushRef="#br0" timeOffset="43076.1">9677 14442 2542 0,'-25'31'557'16,"17"-11"-832"-16,19-33 75 15</inkml:trace>
  <inkml:trace contextRef="#ctx0" brushRef="#br0" timeOffset="56424.23">5226 13507 1376 0,'2'1'603'0,"-18"-9"-214"16,3 3-324-16,7-1-52 15,2 1 5-15,-1-1 8 16,-3-3 27-16,0 3 72 15,-4-2 32-15,2 6 26 16,3-3-7-16,4 3-67 16,3-3-32-16,3 2-46 15,-3 2-13-15,0 0-8 16,19-1-3-16,43 1 0 16,-25 6 0-16,-7-4-2 15,-8 8-2 1,-11-4 2-16,1-1-2 0,32 29 1 15,-3 0 2-15,5 22 3 16,-14 1 2-16,-17 10 6 0,-6 4 3 16,-16 13 2-1,-8-4 0-15,-15-9 2 16,-1 2 0-16,-7-14 0 16,-7-4 2-16,-4 4 0 0,-4-10 1 15,-7-11-3-15,-3-10 1 16,-2-25-7-16,4-9-6 15,13-21-3-15,9-11 0 16,17-7-4-16,9 0 8 16,6 1-8-16,8 8-4 0,9 10-1 15,3 3-9-15,17 13 3 16,8 1 1-16,15 7 1 16,10 4 2-16,9 7 2 15,-6 1 0-15,-4 13 1 16,-12-1 0-16,-6 10 1 15,4 5 0-15,-5-4-2 16,1 1 0-16,-9-7-22 16,-8-5-43-16,-4-2-165 15,5 2-128-15,-3-9-558 16,-1-5 585-16</inkml:trace>
  <inkml:trace contextRef="#ctx0" brushRef="#br0" timeOffset="56618.09">6006 14291 2758 0,'-13'6'887'15,"20"-1"-1069"-15,11-2-98 16,8-12-279-16,2-9-324 15,-13-14 578-15</inkml:trace>
  <inkml:trace contextRef="#ctx0" brushRef="#br0" timeOffset="59837.71">6204 13614 1679 0,'-23'-9'756'0,"-6"4"-309"16,17 1-333-16,18-4-123 15,9-2-18-15,10-3-1 16,2-7 27-16,5 9 19 15,-5-2 9-15,5 7 7 0,-4 10 10 16,-1-1-4-16,27 9-9 16,16 5-4-16,-13-2-13 15,-16 1-10-15,-13-5 5 16,-14 3 5-16,-6 2 15 16,-18 2 23-16,-14 5 2 15,-21 10-1-15,-11 0-11 16,-6-5-7-16,3-1 7 15,20-10 3-15,5-4 0 0,22-4-12 16,5-4-13-16,3-4-23 16,4 0-12-16,0-1-11 15,0-1 2-15,6 1 10 16,24 0 8-16,78 16 7 16,-24 8-1-16,3 5 0 15,0 6 0-15,-32-8 0 16,-2 4 6-16,-26-8 6 15,-13-9 5-15,-5 8 11 16,-22-9 5-16,-3 19 7 16,-5 7-1-16,-10 7-4 15,-9 3-1-15,-12-5-10 16,-8-4-4-16,0-11-9 16,12-1-9-16,6-17-46 15,4-4-31-15,14-7-110 16,5-5-75-16,14-15-131 15,14-9-46-15,16-31-16 16,11-13 13-16,23-6 51 0,5-4-9 16,9-4 73-16,-6 1 70 15,-4 2 204-15,-10 3 143 16,-7 23 186-16,-2 9 69 16,-14 22 65-16,-5 11-5 15,-12 9-20-15,-6 9-30 16,-7 0-72-16,-3-2-30 15,1 0-89-15,1 0-40 0,-3 11-69 16,-39 50-25-16,37-24-18 16,6-1-2-16,16-3 0 15,14 4 2-15,15-8 8 16,11 0 6-16,9-5 4 16,-1-2 3-16,-9-3-4 15,-6 0-6-15,-7 0-5 16,-1 0-1-16,-8-2 1 15,-4 4 7-15,-15-5 10 16,-7 1 3-16,-14 6 2 16,-12-3-3-16,-13 11-12 15,-11-3-5-15,2 5-29 16,7 5-27-16,-6-9-102 16,-4-1-99-16,-20-21-300 15,-15-21-383-15,14-31 588 16</inkml:trace>
  <inkml:trace contextRef="#ctx0" brushRef="#br0" timeOffset="60039.05">7029 13517 2615 0,'10'10'913'0,"15"-10"-734"16,29 1-200-16,14 3-72 15,13-9-143-15,-2-6-135 16,-7-15-265-16,-6-11-66 0,-3-9 436 16</inkml:trace>
  <inkml:trace contextRef="#ctx0" brushRef="#br0" timeOffset="60549">7752 13122 2380 0,'-1'14'838'16,"1"11"-692"-16,12 22-151 15,6 8-1-15,2 3 4 16,0-8 1-16,1-15 3 16,-9-9 7-16,-5-17 42 15,3 3 24-15,-10-12 31 16,0 1 3-16,-6-1-32 15,5-1-26-15,0 0-31 16,-8-26-11-16,-26-51-10 0,30 17-2 16,14-7-6-16,9-2 0 15,14 17-1-15,6 4 0 16,10 13 1-16,10 11 1 16,-1 2 1-16,1 15 2 15,-13 5 0-15,-15-1 2 16,-10 8 3-16,-12 1 4 15,-9-3 7-15,1 11 4 0,-7 11 3 16,-14-2-2-16,-8 16 2 16,-5-3-6-16,-5-10 0 15,12 6 2-15,10-14 0 16,5 3 2-16,8-6-4 16,4-1-3-16,6 6-7 15,5-3 0-15,14 7-1 16,8 2 1-16,7 0-2 15,12 3-2-15,4-9-2 16,6-3-2-16,17-6-44 16,-1-9-36-16,4-1-115 15,-3-7-79-15,-6-7-193 16,6-1 287-16</inkml:trace>
  <inkml:trace contextRef="#ctx0" brushRef="#br0" timeOffset="65147.08">9802 14688 2342 0,'25'-87'840'0,"-23"85"-716"15,10 2-83-15,16 4-45 16,10 4 3-16,13 9 15 16,3 1-6-16,-10 9 0 0,-5 4-1 15,-22 2 3-15,-13 2 3 16,-2 6 4-16,-17 2-6 15,-13 11-103-15,0-23-85 16,2 1-274-16,-37 16-156 16,19-15 372-16</inkml:trace>
  <inkml:trace contextRef="#ctx0" brushRef="#br0" timeOffset="65746.57">10760 13746 1736 0,'-81'69'614'0,"55"-86"-511"16,5 2-35-16,8 1 19 15,5 1 31-15,6 1 19 16,7 4-13-16,-1-8-29 16,6 0-26-16,17 2-30 15,5 2-8-15,31 10-10 0,9 8-5 16,9 9-10-16,-5 3-1 16,-15 7-1-1,-24-4-3-15,-16-2 8 0,-15 1 8 16,-15 1 21-16,-5 5 10 15,-26 6 2-15,-6 1-6 16,-14-2-13-16,0-6-6 16,5-12-2-16,9-2-1 15,21-6-9-15,10 0-6 0,17-1-20 16,3-3-12-16,13-3-5 16,8-4 4-16,27-4 9 15,20 4 7-15,19 12 1 16,-4-1 0-16,-1 18 4 15,-5 3 3-15,-21-2 4 16,-5 4 3-16,-30-6 11 16,-17 2 10-16,-27 12 14 15,-14 9 4-15,-22 10-3 16,-2 5-2-16,3-8-8 16,6-4-3-16,-4-15-8 15,-8-14-9-15,4-1-57 16,-2-7-51-16,16-5-174 15,11-2-144-15,19-5 257 16</inkml:trace>
  <inkml:trace contextRef="#ctx0" brushRef="#br0" timeOffset="65912.27">11765 14507 2776 0,'-7'2'920'0,"4"-2"-880"16,13-8-411-16,5-18-179 0,9-29 332 15</inkml:trace>
  <inkml:trace contextRef="#ctx0" brushRef="#br0" timeOffset="66405.11">12271 13538 2380 0,'-8'14'891'0,"6"-14"-665"16,-2-1-163-16,-1-3-89 16,3 3-2-16,-9-6 11 15,-48-27 4-15,23 20 28 16,-10-2 18-16,-7 9 4 15,-8 0-4-15,-8 9-20 16,11 20-12-16,11-2-12 16,14 5-6-16,16 0-7 15,9-6-3-15,19 6 5 0,8 2 5 16,22-5 13 0,8-5 6-16,15-11 7 0,-8-11 1 15,5-5 1-15,-17-10 2 16,-8-1-3-16,-5-1 2 15,-11 1-1-15,4 10-2 16,-14 4 1-16,0 4 0 16,-10 4-8-16,4 5-2 15,-1 13 0-15,2 19 0 0,5 36 3 16,0 15 5-16,3 18 3 16,1-8 1-16,4 3 1 15,3-5-2-15,-6-7-6 16,4 4-1-16,-6-25-3 15,-6-18-6-15,1-16-75 16,-3-11-74-16,-1-16-211 16,2 2-110-16,3-37 287 15</inkml:trace>
  <inkml:trace contextRef="#ctx0" brushRef="#br0" timeOffset="66870.05">12679 13502 2698 0,'9'4'885'0,"30"-1"-883"0,12 0-51 16,28 2 28-16,5 5 5 16,-14 0 11-16,-14-2 2 15,-29 0 7-15,-1 2 4 16,-17-1 11-16,-15-5 2 15,-15 11-2-15,-11 8-2 16,-32 7-8-16,0 7-4 16,-7-3 2-16,-3-9-1 15,28-7 1-15,12-5-1 0,18-10-7 16,8-3-9-16,14 2-14 16,11 2-2-16,20 4 5 15,17 6 6-15,20 6 13 16,3 3-1-16,-1 15 0 15,2 4 3-15,-17 1 1 16,-6-6 6-16,-15-8 8 16,-14-7 7-16,-24 1 12 15,-10 6 5-15,-25 8 3 16,-8 3-4-16,-5 4-9 16,-5-6-6-16,1-5-12 15,-6-4-12-15,-12-12-56 16,1-3-47-16,-2-16-182 15,5-12-117-15,24-29 247 16</inkml:trace>
  <inkml:trace contextRef="#ctx0" brushRef="#br0" timeOffset="67410.17">13402 13177 2650 0,'9'5'886'16,"1"25"-838"-16,1 15-74 16,6 29-10-16,6 14 23 15,-6-13 11-15,6-7 2 0,-12-26 5 16,-6-16 3-16,-9-14 9 16,-1-4 6-16,0-8 9 15,5 0 5-15,5 1 0 16,-7-2-7-16,1 0-10 15,-14-29-8-15,-35-47-12 16,36 17-1-16,14-21-6 16,11 3 0-16,9-2 3 15,4 10-1-15,5 29-2 16,-10 3-3-16,9 18-6 16,8 10 0-16,7 10 4 15,10 8 3-15,-2 13 5 16,-4 4 2-16,-21 5 3 15,-12 4 6-15,-31 7 8 16,-16 9 1-16,-24 5 1 16,-6 3-1-16,9-13-2 0,0-14-1 15,19-13 1-15,3-8-3 16,16-5-4-16,6 2-3 16,10-3-12-16,4 4-7 15,7 1-2-15,5 2-1 16,14 7 6-16,11 0 3 15,25 7 3-15,17 7-28 16,17 2-102-16,1 2-82 16,-13 6-250-16,-2-1-418 15,-23-11 588-15</inkml:trace>
  <inkml:trace contextRef="#ctx0" brushRef="#br0" timeOffset="67844.77">14349 14330 2703 0,'1'11'881'0,"-7"-8"-922"15,-6 4-51-15,-14 11 26 16,-13 7 28-16,-27 9 75 15,7 10 12-15,-5-8 3 16,-1 3-6-16,6-5-33 16,-9 2-37-16,4 6-149 0,8-5-103 15,21-5-258 1,9-13-168-16,39-17 444 0,393-164 1544 94,0 2-1231-79,-426 196-23-15,0-11 48 0,-20 13-103 16,-29 30-37-16,2-15-70 31,34-26-61-31,-1 0-134 0,-109 78-76 0,-6-21 246 16</inkml:trace>
  <inkml:trace contextRef="#ctx0" brushRef="#br0" timeOffset="68224.14">10878 14871 2087 0,'-64'-2'808'15,"25"-12"-556"-15,18 3-148 16,24 1-88-16,11 4-3 16,12-8 9-16,8-4 22 15,30 9 26-15,12 1 8 16,22 8-9-16,16 4-13 15,28 4-20-15,-1-1-12 16,39 4-12-16,8 1-3 0,-4-8-3 16,15 0 0-16,-24-6-1 15,-10-11 0 1,2 5-3-16,-17 0-1 0,-16-1-1 16,-9 3-14-16,-28-3-116 15,-8-8-101-15,-9-7 33 16,-15-3 70-16</inkml:trace>
  <inkml:trace contextRef="#ctx0" brushRef="#br0" timeOffset="75247.73">1435 3433 1845 0,'1'1'64'0,"-1"2"38"16,3 4-43-16,-1 6-48 16,3 12 8-16,2 8 41 15,-4 11 9-15,5 20-2 16,0 3-11-16,1 20-21 16,2-2-11-16,-2-17-12 15,-6-9-1-15,1-27-49 16,1-12-68-16,3-17-152 15,9-18-136-15,9-40 239 16</inkml:trace>
  <inkml:trace contextRef="#ctx0" brushRef="#br0" timeOffset="75612.42">1529 3061 1602 0,'-58'-4'623'15,"15"8"-465"-15,9 13-78 16,-2 25-75-16,-9 13-12 16,-14 29 15-16,2 6 12 15,-1 16 11-15,6 13 6 16,19 17 1-16,3 10-5 0,31-6-11 16,13-13-9-1,27-28-11-15,19-18 2 0,20-28 12 16,5-14 7-16,0-43 25 15,3-20 10-15,-7-38 7 16,-6-17 2-16,-7-8-2 16,-12-2 0-16,-28-8 3 15,-13-3-1-15,-29-7-16 16,-14 3-11-16,-20 22-18 16,-9 11-7-16,-9 19-14 15,1 6-39-15,2 18-98 16,-4 14-91-16,2 38-242 15,2 24 292-15</inkml:trace>
  <inkml:trace contextRef="#ctx0" brushRef="#br0" timeOffset="76662.55">694 12677 2266 0,'7'5'735'0,"34"1"-751"15,15 3-22-15,5 1 41 16,-6-1 1-16,-10-1 0 16,-11 1 0-16,-6 1 0 15,-5 0 8-15,-23 12 6 16,-13 8 4-16,-18 23 10 16,2-13-4-1,1 1 17-15,-34 34 7 0,1 9 7 0,3-21 4 16,22-19-15-16,11-8-7 15,17-14-18-15,12-3-9 16,18-11-9-16,15-3-2 16,14-12 1-16,3-9 2 15,-1-23 2-15,-9-10 0 16,6-11 4-16,0-2-1 16,1-8-1-16,-3-8 2 0,-21-8-1 15,-13-12 3-15,-10 15 3 16,-5 0 1-16,-11 16 0 15,-3 11 2-15,-15 6 0 16,-5 9 1-16,-4 11-2 16,-6 10-3-16,8 7-5 15,4 13-3-15,-25 7-8 16,-2 9 0-16,-30 22-6 16,-7 11 0-16,17 12-1 15,10 0 1-15,25 19-4 16,6 5-1-16,14 24-3 15,2 7 0-15,25 7 6 16,17-1 3-16,17-9 6 16,22-6 2-16,26-28 5 15,27-20 2-15,17-36 3 16,2-18 2-16,10-25 2 16,-8-15-1-16,-11-40 1 0,-4-15 0 15,-37-30 0-15,-16-12-2 16,-11-17-1-16,-17-2-1 15,-23-1-3-15,-15 7 0 16,-24 13-4-16,-17 11-6 16,-14 28-41-16,-5 4-21 15,-2 39-109-15,-3 10-112 16,-2 18-626-16,6 9 605 0</inkml:trace>
  <inkml:trace contextRef="#ctx0" brushRef="#br0" timeOffset="78160.03">18944 3766 1800 0,'18'-24'638'31,"1"1"-558"-31,41 8-18 16,19 1-29-16,15 0-4 0,-29 20 7 15,-10-14-6-15,-5 6-2 16,-13 2-2-16,-16 1-11 16,-3 7-1-16,-19-3 14 15,-7 5 10-15,-18 10 3 16,-10 2 1-16,1 9-11 16,-2-4-11-16,14-5-7 15,12 0-7-15,5-10-7 16,10-1-6-16,17 0 4 15,4-3 3-15,20-1 7 16,9-4 4-16,16 3-2 16,4-3 0-16,-12 5-2 15,-8 6 2-15,-34-2 7 0,-14-2 6 16,-21 7 12-16,-18-2 1 16,-16 12-1-16,-5 6-7 15,-2-3-10-15,7 5-3 16,14-11-9-16,10-2-2 15,12-9-6-15,0-6-41 16,10-2-103-16,-5-7-76 16,8-5-197-16,13-4-336 15,18-41 506-15</inkml:trace>
  <inkml:trace contextRef="#ctx0" brushRef="#br0" timeOffset="78552.39">19554 3162 1670 0,'-53'-32'598'0,"9"21"-521"15,4 2-17-15,-7 11-28 16,-7 7-12-16,-14 13-6 16,-9 8 4-16,-5 8 11 15,5 6 6-15,8 14 4 16,1 6-4-16,3 20-9 15,3 9-4-15,12 24 0 16,17 14-1-16,34 3-1 16,24 3-10-16,37-15-4 15,10-12 1-15,38-24 13 0,22-14 14 16,15-37 10-16,-41-35 2 16,1 0 12-1,72-25-1-15,-8-37 6 0,-24-15 11 16,-58-16-10-16,-5-3-4 15,-21-8-11-15,-18-5-12 16,-32-1-13-16,-18-7-3 16,-27 18-11-16,-18 7-17 15,-19 15-74-15,1 12-31 16,-24 16-128-16,1 24-97 0,-11 43-184 16,-4 22 307-16</inkml:trace>
  <inkml:trace contextRef="#ctx0" brushRef="#br0" timeOffset="79369.2">21097 3622 1688 0,'-12'-18'594'0,"8"16"-531"16,9 6-10-16,8-2 19 16,6 1-1-16,20 0 8 15,5 2-4-15,9-1-11 16,1 1-4-16,12 0-7 15,9-2-4-15,12 1-12 16,4 1-3-16,-13 5-3 16,-38-8 1-1,2 0-2-15,19 6-3 0,6-4-9 16,-16-7-5-16,-10 0-6 16,-5 2-2-16,-10-4-1 15,-6-1 2-15,-9 4-56 16,-6-8-46-16,-6 3-175 15,-4 1-113-15,-14-4 237 16</inkml:trace>
  <inkml:trace contextRef="#ctx0" brushRef="#br0" timeOffset="79660.02">21338 3573 1932 0,'-2'3'622'16,"1"8"-644"-16,4 5 21 0,0 14 35 15,0 7 0-15,8 16-8 16,4 10-4-16,8 7 5 16,3 0 0-16,3-5-5 15,-3 0-3-15,-1-8-10 16,0 1-2-16,-5-8 1 15,-5-9 0-15,-4-10 5 16,-5-8-38-16,-3-9-130 16,1-3-90-16,-4-14-187 15,3-9 249-15</inkml:trace>
  <inkml:trace contextRef="#ctx0" brushRef="#br0" timeOffset="79916.23">21632 3688 1965 0,'6'-24'660'0,"-13"45"-611"0,7 10-59 16,6 17 29-16,3 5 3 16,0 4-4-16,3 3-5 15,3-3-3-15,3 2-1 16,0 3-2-16,-8-3-1 15,5 0-3-15,-13-11 0 16,9-6-14-16,-3-11-48 16,-4-11-144-16,3-1-99 0,-7-12-225 15,5-1 312-15</inkml:trace>
  <inkml:trace contextRef="#ctx0" brushRef="#br0" timeOffset="80288.78">20853 4528 1945 0,'9'-1'642'16,"-4"1"-617"-16,0 0 5 0,59-2 65 15,26 2-12-15,33-2-25 16,-20-6-6-16,4 2-4 16,4-9-10-16,2 9-8 15,6 6-5-15,-12-4-16 16,-10 1 2-16,-6-5-6 15,-4-3-1-15,-8 11-1 16,-14-4-24-16,-30-3-84 16,-7 3-58-16,-27-13-160 15,-5 7-100-15,-15 11 270 0</inkml:trace>
  <inkml:trace contextRef="#ctx0" brushRef="#br0" timeOffset="80669.98">21302 4754 1921 0,'2'-1'664'0,"5"-2"-543"0,22-1-101 16,10-1 46-16,15-2-3 16,5-3-20-16,6 1-21 15,4 2 0-15,-13 2 3 16,-6-1-2-16,-18 5 0 15,-11-1-3-15,-4 8-5 16,-6 0 0-16,-1 4-4 16,-1 4 7-16,-5 6-1 15,-1 7 0-15,-4 12 8 16,2 7-6-16,-2 11 3 16,-1-4-1-16,2 13-5 15,2 3-3-15,1 5-3 16,9 12-1-16,-2-7-3 15,2-8-1-15,3-14-3 16,-12-16 0-16,6-13-14 16,-1-6-40-16,-4-11-116 0,3 2-89 15,-7-16-88-15,1-16 189 16</inkml:trace>
  <inkml:trace contextRef="#ctx0" brushRef="#br0" timeOffset="80879.93">21438 5116 2314 0,'4'3'786'0,"15"4"-694"0,26 0-110 16,16-1 43-16,11-4-2 15,2-8-9-15,1-8-11 16,-2-3-1-1,-36 9-2-15,-1 0-251 0,76-39-258 16,1-4 319-16</inkml:trace>
  <inkml:trace contextRef="#ctx0" brushRef="#br0" timeOffset="81268.95">22491 4261 2040 0,'-54'-51'690'0,"41"48"-653"0,9 2-33 15,4 0 28-15,3-5 1 16,8-10 2-16,3-2-4 16,7-2-18-16,6 0-1 15,5 7 1-15,0 2 1 16,1 5-1-16,-6 0 0 15,-1 10-2-15,-4 3-4 16,3 11 6-16,3 11 0 16,-5 9 2-16,-1 9-2 15,-2 13-5-15,1 4 0 0,0-3-1 16,9-3 0-16,-8-10-2 16,-1-9 1-16,-3-1-1 15,-5-5 3-15,-2 0-3 16,1-2-2-16,-8-14-31 15,0-3-34-15,-4-9-116 16,0-5-98-16,-2-9-219 16,-1-7 296-16</inkml:trace>
  <inkml:trace contextRef="#ctx0" brushRef="#br0" timeOffset="81473.02">22935 4132 1927 0,'-116'-23'672'0,"92"53"-589"16,-2 27-54-16,0 11 23 15,-7 15-15-15,-1 2-11 16,3-15-12-16,3-3-7 16,8-19-47-16,7-7-55 15,10-7-167-15,2-12-97 16,10-10 213-16</inkml:trace>
  <inkml:trace contextRef="#ctx0" brushRef="#br0" timeOffset="81781.15">23185 4112 1967 0,'30'59'642'0,"-25"-59"-628"15,5 1 8-15,3-1 51 16,4 0-3-16,19 0-32 15,4 1-7-15,19 3-13 16,5-2-9-16,2 3-7 0,-3-3-5 16,-7 5-88-16,-11-4-82 15,-15 1-209-15,-5-1-312 16,-19 2 449-16</inkml:trace>
  <inkml:trace contextRef="#ctx0" brushRef="#br0" timeOffset="82020.37">23267 4454 2401 0,'-9'15'759'0,"23"-5"-813"15,8 0-5-15,16-5 59 16,10-2 0-16,13-3-37 15,6-3-44-15,3-5-138 16,-3-8-96-16,-2-7-217 16,4 6 318-16</inkml:trace>
  <inkml:trace contextRef="#ctx0" brushRef="#br0" timeOffset="82528.45">24045 4079 1233 0,'-11'-19'552'0,"-1"8"-209"0,16 6-274 16,6-3 3-16,14 2-23 16,6-3-4-16,8 3 9 15,0 6 0-15,-2 12-17 16,0 11-7-16,-2 23-14 16,5 13-5-16,-6 26-4 15,-3 5 1-15,-10-5 1 16,-12-7 3-16,-14-23 1 15,-8-8 7-15,-16-11 23 16,-1-4 12-16,-7-12 10 16,1-7 1-16,7-11-3 15,2-7-7-15,2-11 2 16,2-3 1-16,-2-9-12 16,3 0-6-16,14 4-14 15,1 3-9-15,11 12-18 16,4 0-3-16,12 9-10 15,5 1-2-15,4 6-1 16,0 2-2-16,12 5 6 0,6 7-1 16,9-4-37-16,8 6-55 15,-9-15-213-15,-4-8-93 16,-6-7 238-16</inkml:trace>
  <inkml:trace contextRef="#ctx0" brushRef="#br0" timeOffset="82718.98">24743 4590 2521 0,'-14'23'820'0,"23"-6"-852"16,-9-3-91-16,5-5-65 15,-3-9-147-15,2-22 215 16</inkml:trace>
  <inkml:trace contextRef="#ctx0" brushRef="#br0" timeOffset="83173.16">24869 3975 2091 0,'0'-1'664'0,"2"0"-693"0,28 3-21 15,48 11 60-15,-33-4 4 16,1-2-3-16,-2 7-1 16,-14-4-5-16,-2 6 0 15,-16 0-2-15,-8 1 5 16,-6 6 6-16,-11-1 3 16,-12 4 7-16,-2 2 10 15,-6-3 7-15,7-3-3 16,7-9-10-16,7-5-15 15,12-5-17-15,6 2-1 16,17-2 6-16,7 2 3 0,7 3 7 16,5 3 0-16,-2 7-3 15,-3 4-1-15,-1 5-1 16,-13-2 0-16,-8 2 6 16,-9 2 12-16,-22-6 16 15,-6 4 13-15,-11 3 12 16,-12-15-6-16,1 10-14 15,-7-4-13-15,-1-4-21 16,4 5-7-16,5-12-63 16,11-1-40-16,9-9-138 15,9-5-122-15,16-22-290 16,17-9 397-16</inkml:trace>
  <inkml:trace contextRef="#ctx0" brushRef="#br0" timeOffset="83608.7">25556 3989 2236 0,'3'6'721'15,"-9"-2"-736"-15,1 3-15 16,-12 9 37-16,0 2 7 0,0-3-7 16,3 7-7-16,11-4-5 15,6 3 2-15,13 4 3 16,5 3 3-16,13 5 8 16,5 1-1-16,-4 6 4 15,6-2 5-15,-3 0 0 16,-5-4 2-16,11-1 2 15,-10-7-9-15,-4 0-2 16,-5-5 2-16,-16-8 3 16,-7-2 12-16,-13 1 18 15,-10 5 2-15,-18 1 2 16,-9 5-7-16,0-2-19 16,0-5-6-16,-10-3-41 15,0-10-52-15,-15-11-159 0,-6-7-121 16,13-13-461-1,13-13 515-15</inkml:trace>
  <inkml:trace contextRef="#ctx0" brushRef="#br0" timeOffset="83773.23">25341 4002 2098 0,'102'12'702'16,"-65"0"-636"-16,8 7-104 15,9-5 38-15,-5-2-7 0,3-5-138 16,1-10-109-16,5-13-303 16,12-2 325-16</inkml:trace>
  <inkml:trace contextRef="#ctx0" brushRef="#br0" timeOffset="84752.04">28600 3642 1411 0,'-17'-14'492'0,"18"13"-424"0,2 0 18 16,2 1 40-16,-5 0 1 15,8 0-4-15,22 0-19 16,75 4-30-16,-31-1-11 16,2 0-26-16,-2 2-12 0,-19-3-16 15,-5 0-2 1,-13-3-34-16,-4-3-45 0,-1-4-145 15,-4 1-95 1,-8-3 187-16</inkml:trace>
  <inkml:trace contextRef="#ctx0" brushRef="#br0" timeOffset="85007.27">28845 3605 1647 0,'-11'17'537'0,"9"19"-540"16,2 11 21-16,5 16 37 15,5 6-1-15,4 6-21 16,6-2-8-16,3 0-14 16,4 0-4-16,-4-4 1 15,0 0-2-15,-7-14 0 16,-7-14 2-16,1-15-59 0,-8-20-58 15,2 1-128-15,5-11-109 16,5-24 215-16</inkml:trace>
  <inkml:trace contextRef="#ctx0" brushRef="#br0" timeOffset="85208.09">29123 3770 1699 0,'-43'-16'560'0,"39"57"-555"16,1 16 14-16,-3 6 31 16,1-3-12-16,2 5-21 15,7-1-11-15,5 2-3 16,0 2-10-16,16 1-132 16,-5-9-77-16,-1-15-268 15,2-5 282-15</inkml:trace>
  <inkml:trace contextRef="#ctx0" brushRef="#br0" timeOffset="85457.32">28425 4436 1948 0,'8'19'659'0,"9"-29"-537"0,11 14-132 16,19 1 46-16,18 0 21 16,21-6-19-16,15-8-13 15,16 2-16-15,4 0-6 16,-9 1-71-16,-3 6-65 16,-13 0-180-16,-14 0-94 15,-28 1 246-15</inkml:trace>
  <inkml:trace contextRef="#ctx0" brushRef="#br0" timeOffset="85852.29">28713 4734 1999 0,'-3'1'651'0,"13"3"-649"15,10 3 19-15,8-2 41 16,4-4-5-16,8 1-27 16,4-2-8-16,-5 0-10 15,-2 3-2-15,-10 0-5 16,-4 6 2-16,-10 2 7 16,-2-3 8-16,-2 8 13 15,-4 4 5-15,2 3-5 16,-4 4-6-16,-3 6-8 15,0 1-8-15,0 4-4 0,1 3-3 16,2 10-2-16,-6 4-1 16,6 16 0-16,-3 3 0 15,6 3-1-15,6-8 0 16,-4-17 0-16,8-6 0 16,-9-24-36-16,2-3-42 15,-5-10-127-15,-4-9-92 0,-1-5-337 16,1-10 399-16</inkml:trace>
  <inkml:trace contextRef="#ctx0" brushRef="#br0" timeOffset="86056.19">28599 5111 1891 0,'9'0'658'16,"4"0"-584"-16,24 7-13 15,10-3 45-15,31-1-32 16,10 0-26-16,5-9-32 16,0 0-5-16,-5-6-45 15,1-4-59-15,6-6-183 16,-6-6-103-16,-3-18 220 16</inkml:trace>
  <inkml:trace contextRef="#ctx0" brushRef="#br0" timeOffset="86432.12">29600 4070 1947 0,'-22'-11'666'15,"15"4"-599"-15,6-1-64 16,2-2 7-16,1-15-1 15,8-1-3-15,1-5-6 16,1-4-5-16,11 15-5 16,-1 4 1-16,5 9-2 15,7 7 7-15,0 10 11 16,2-2-1-16,10 21 6 16,10 11 3-16,-10 4-2 15,3 8 1-15,-13 8-3 16,-10 0-4-16,7 14-1 15,-9-3 0-15,6-5-3 16,0-5 1-16,-9-14 0 16,-1-8 0-16,-6-11-84 15,-3-7-73-15,-7-11-173 16,1-3-87-16,-2-18 253 0</inkml:trace>
  <inkml:trace contextRef="#ctx0" brushRef="#br0" timeOffset="86632.07">30246 4003 1858 0,'-77'59'607'16,"46"-6"-605"-16,1 10 25 16,4 14 26-16,2 3-5 0,-3-11-26 15,6-3-11-15,-3-19-42 16,-5-10-36-16,12-7-136 15,-3-8-78-15,15-12-238 16,14-2 313-16</inkml:trace>
  <inkml:trace contextRef="#ctx0" brushRef="#br0" timeOffset="86857.23">30568 4165 2154 0,'0'1'704'0,"28"8"-688"16,12-1-41-16,16 2 49 16,9-1-2-16,0-9-9 0,-3-3-26 15,-8-4-133-15,-6-1-117 16,-2-1-249-16,-2 5 296 15</inkml:trace>
  <inkml:trace contextRef="#ctx0" brushRef="#br0" timeOffset="87052.65">30687 4396 2160 0,'8'23'687'0,"26"-6"-736"16,13 1 11-16,12-13 33 16,11 2-39-16,1-21-118 15,2-8-94-15,8-12-227 16,-4-8 291-16</inkml:trace>
  <inkml:trace contextRef="#ctx0" brushRef="#br0" timeOffset="87526.12">31451 3923 1332 0,'-63'-23'564'0,"63"21"-137"16,10 9-437-1,3-3 10-15,11 9 32 0,3-6-5 16,13 9-12-16,12 7 0 15,0-1 0-15,0 9-1 16,-15 0-2-16,-13-1-3 16,-17 1 4-16,-11-3 12 15,-23 0 22-15,-13-2 11 16,-13-3 5-16,7 4-4 16,8-12-13-16,9-5-8 0,20-4-14 15,8-4-5-15,1-1-15 16,0-1-6-16,0 0 0 15,0 0 2-15,15 0 0 16,48 9 7-16,-15-3-6 16,0 6-1-16,6 5-2 15,2 6-2-15,-14 10 1 16,-5 1 2-16,-17-4 1 16,-6 2 3-16,-14-7 5 15,-11-10 3-15,-5-2 7 16,-7-4 3-16,-6 0-2 15,3 3-1-15,-9-1-18 16,2 0-36-16,-3-12-161 16,0 0-98-16,12-7 169 15</inkml:trace>
  <inkml:trace contextRef="#ctx0" brushRef="#br0" timeOffset="87708.42">32052 4631 2430 0,'36'20'802'0,"-26"-13"-812"16,2-5-83-16,3-2-76 0,5-27-286 16,0-12-227-16,12-35 422 15</inkml:trace>
  <inkml:trace contextRef="#ctx0" brushRef="#br0" timeOffset="88130.96">32467 3946 1897 0,'-20'-40'630'0,"12"33"-610"16,0 8-17-16,-11 7 19 15,-12 10-4-15,-18 3-11 16,-5 4-2-16,-6 3-3 15,9-3-4-15,23 9-7 16,9 4-3-16,20-4 0 16,13 3 9-16,14-11 27 15,6-9 16-15,15-10 21 16,4-7 4-16,-3-17-8 16,-7-6 2-16,-5-9-2 0,-8-1 1 15,-8 1-2-15,-2 2-5 16,-10 7-5-16,-1 6-11 15,-5 6-8-15,-4 6-15 16,1 4-31-16,-1 5-4 16,0-4-13-16,0 5 2 15,0 25 19-15,-5 57 4 16,10-12 11-16,9 11 2 0,1 5 2 16,9 1-1-16,-2-16 0 15,2-10-1-15,0-20 4 16,-5-10-23-16,-7-17-100 15,-5-8-77-15,-3-22-233 16,2-12 258-16</inkml:trace>
  <inkml:trace contextRef="#ctx0" brushRef="#br0" timeOffset="88562.53">32760 3818 2110 0,'-55'46'672'0,"59"-36"-687"15,5 5-46-15,16 4 56 16,9 2 8-16,15-8 5 0,6 0-4 16,-7 2-3-16,-3-1 0 15,-9 6-4-15,-9 0 2 16,-8-3 3-16,-11-1 3 15,-24 2 10-15,-10 0 2 16,-14 6 1-16,2 0 3 16,5-4-8-16,10-1-1 15,7-6-10-15,-2-3-5 0,18 5-6 16,9 0 2-16,9 7 9 16,10 6 6-16,2 12 10 15,-3 10 1-15,7 1 6 16,-1-1 3-16,-10-9 3 15,-10-13 3-15,-20 5 0 16,-11-9 6-16,-11 6 1 16,-12-1-5-16,-2-7-33 15,-5-2-40-15,-19-20-146 16,3-10-120-16,0-22 183 16</inkml:trace>
  <inkml:trace contextRef="#ctx0" brushRef="#br0" timeOffset="88820.48">33099 3916 2191 0,'-4'33'736'0,"8"12"-700"0,5-5 31 15,7-14 6-15,6-7 0 16,6-11-20-16,1-6 13 15,9-5 5-15,-1-11 2 16,2-2-13-16,-9 1-15 16,-12-9-18-16,-1 2-11 15,-17-3-16-15,-2-3-30 16,-24-3-102-16,-25 1-91 0,-42 0-281 16,-9 7 314-16</inkml:trace>
  <inkml:trace contextRef="#ctx0" brushRef="#br0" timeOffset="89660.42">21966 6967 2190 0,'-37'-62'733'0,"37"55"-686"16,2 4 11-16,1 2 28 15,-3 1 2-15,0 0-33 16,0 0-15-16,-1 0-18 0,0 2-5 16,-9 28-7-16,-20 68 1 15,1-24-1-15,6 7-2 16,1 10-5-16,7-43 0 15,1 2-14-15,-1 24-39 16,-9-12-101-16,1-30-78 16,5-22-184-16,-4-7-104 15,7-33 325-15</inkml:trace>
  <inkml:trace contextRef="#ctx0" brushRef="#br0" timeOffset="89860.72">21629 6795 1950 0,'0'9'679'0,"-2"10"-550"16,9 14-80-16,13 18 38 15,6 6 4-15,8 5-25 16,7 6-20-16,2-3-29 16,12 6-4-16,7-3-1 15,4-12-41-15,6-11-126 16,-6-13-98-16,-7-20 75 15,-9-12 57-15</inkml:trace>
  <inkml:trace contextRef="#ctx0" brushRef="#br0" timeOffset="90082.63">22554 6917 1807 0,'15'27'842'0,"-3"-22"-42"16,21 7-835-16,11 1 9 15,5-8 30-15,3-1 0 0,5-10-66 16,2-4-55-16,7-3-185 16,-5 0-130-16,-14 5 267 15</inkml:trace>
  <inkml:trace contextRef="#ctx0" brushRef="#br0" timeOffset="90261.27">22443 7080 2232 0,'-12'2'729'0,"24"7"-728"15,9 6-8-15,25 4 36 16,10-5-3-16,16-4-28 15,4-8-59-15,14-6-196 16,26-1-114-16,24-7 209 16</inkml:trace>
  <inkml:trace contextRef="#ctx0" brushRef="#br0" timeOffset="90813.46">29389 6925 1670 0,'0'-5'649'0,"0"3"-482"15,1 2-13-15,-1 0 12 16,-1 0-75-16,0 0-34 15,-29 30-44-15,-43 49-11 16,14-5-3-16,-2 10-3 16,7 15 0-16,2 0 4 0,14-16-59 15,2-8-48-15,0-26-160 16,3-7-98-16,3-20 226 16</inkml:trace>
  <inkml:trace contextRef="#ctx0" brushRef="#br0" timeOffset="91032.32">28894 6974 2228 0,'117'65'739'0,"-107"-20"-738"15,4 15 17-15,6 12 12 16,10 6-9-16,13-6-14 15,10-8 0-15,17-11-51 16,0-17-48-16,4-8-153 16,-6-11-107-16,-11-16-345 0,4 0 434 15</inkml:trace>
  <inkml:trace contextRef="#ctx0" brushRef="#br0" timeOffset="91235.28">29765 6994 2270 0,'1'0'743'0,"29"11"-772"16,60 7 25-16,-27-15 9 16,-2-5-4-16,10-2-89 15,-3-5-72-15,-1 2-199 16,-5 2-137-16,-29 6 309 15</inkml:trace>
  <inkml:trace contextRef="#ctx0" brushRef="#br0" timeOffset="91399.02">29759 7178 1878 0,'-8'2'625'0,"18"11"-582"16,13 3 4-16,27 2 27 15,10 0-8-15,14-11-54 16,14-5-60-16,23-11-210 16,8-6 25-16,15 0 104 0</inkml:trace>
  <inkml:trace contextRef="#ctx0" brushRef="#br0" timeOffset="91866.35">30443 7661 2195 0,'0'-4'726'0,"1"6"-673"16,5 1-67-16,-6-3 40 15,9 1 21-15,71 7-2 16,-10-6-2-16,37-2 1 16,9-1-8-16,25 0-6 15,15 1-4-15,10 0-2 16,22-1 1-16,8-1 8 15,3-7 1-15,13-1-3 16,-1 3 0-16,5-2-10 16,-16 1-2-16,-11 2-8 0,2 2-2 15,-39 4-3-15,-22 3-3 16,-24 3-1-16,-25 3-1 16,-9-3-2-16,15 4-6 15,-29 0-25-15,-18-5-32 16,-37-1-121-16,-40-3-101 15,-51 0 174-15</inkml:trace>
  <inkml:trace contextRef="#ctx0" brushRef="#br0" timeOffset="92529.62">23412 7605 1909 0,'-36'-5'691'0,"22"1"-570"15,10 4-9-15,12 0-8 16,13 0-22-16,34 4-20 16,22-4 4-16,34 1 3 15,30 9-11-15,30-4-21 16,20 9-5-16,26-2-3 15,1-11 0-15,16 3-1 16,1-5 0-16,9-3-5 16,4 0-5-16,1-10-5 15,-4-4-3-15,-9 4-5 16,-14 4-1-16,-29 4-1 16,-21 3 0-16,-52 2 0 15,-15 6-1-15,-46 3-2 16,-15 5 1-16,-22-4-1 15,-16-6 0-15,-7-3-18 16,-5 6-25-16,-15 4-116 16,3 4-103-16,-23 3-213 0,-15-5 279 15</inkml:trace>
  <inkml:trace contextRef="#ctx0" brushRef="#br0" timeOffset="99536.26">24216 7185 2563 0,'-3'5'830'15,"4"5"-859"-15,-4-1-30 16,3-5-76-16,3 2-57 16,1-16-197-16,3-12-110 15,11-16 321-15</inkml:trace>
  <inkml:trace contextRef="#ctx0" brushRef="#br0" timeOffset="101278.3">25844 6933 1575 0,'49'70'522'0,"-49"-73"-493"16,2 6-19-16,2 1 47 15,-4-4 22-15,0 0 32 16,2 6 15-16,16 23-5 15,27 27-8-15,-26-17-31 16,0 6-10-16,-3-9-11 16,-5-6-10-16,0-15 0 15,-8-6-2-15,1-8-1 0,2 3 7 16,-4-4-1-16,-2-1-1 16,0 0-12-16,10-25-10 15,22-39-14-15,-7 31-8 16,-10 1-4-1,11 11-2-15,-14 6-3 0,-7-2-3 16,5 15-5-16,-2 4-2 16,0 4-2-16,-1 3 2 15,3 8 4-15,-2 0 1 0,-2 7 5 16,4 5 0-16,-5-10 2 16,-4-5 2-16,5-4 1 15,-3-3 0-15,1-4 2 16,3 2 1-16,1-8 5 15,0-12 4-15,14-7-3 16,0-13 0-16,12 2-8 16,1-1-3-16,-6 13-3 15,-4 5-2-15,-9 11-7 16,0 12-2-16,-3 6 1 16,1 8 3-16,1 11 4 15,1 10 2-15,-2 5-1 16,2 6 0-16,-7-10 2 15,-1-7 1-15,0-17-68 16,-3-7-59-16,0-9-163 16,-3-9-126-16,11-19 259 15</inkml:trace>
  <inkml:trace contextRef="#ctx0" brushRef="#br0" timeOffset="101768.93">26967 6949 2322 0,'6'41'802'0,"-3"-2"-685"0,4 19-134 15,-1-3 17-15,-1-2-4 16,-3-5-12-16,3-15-21 16,0-10-16-16,-3-13-70 15,3-4-52-15,-4-15-173 16,8-6-148-16,-9-14 313 15,23-206-276 64,-17 255 992-79,-6 4-309 15,1-8-121-15,6 21-48 16,-2-9 1-16,1-8-6 15,8-4-4-15,-4-14 32 16,13-17 35 15,-12 9-12-31,2-1-2 0,46-34-45 0,-4 3-34 0,6 2 6 16,-33 35 1-16,-7 11 4 16,-5 0-2-16,2 16-2 15,0 7-6-15,-3 4-8 16,1 5-2-16,-6-8-13 15,-7-11-31-15,2-11-107 16,-7-8-97-16,-12-14-520 16,-4-11 499-16</inkml:trace>
  <inkml:trace contextRef="#ctx0" brushRef="#br0" timeOffset="101914.5">26981 6564 2365 0,'18'14'711'0,"3"15"-988"0,11 6-135 15,13-2 264-15</inkml:trace>
  <inkml:trace contextRef="#ctx0" brushRef="#br0" timeOffset="107957.26">31207 6762 1181 0,'96'-95'433'0,"-86"66"-275"15,3 3-13-15,-2 4 34 16,-4 0 3-16,-11-1-27 16,-9 2-16-16,-18 4-25 15,-5-3-16-15,-15 8-40 16,-6 1-24-16,4 12-19 16,1 15-2-16,11 5-16 0,14 7-3 15,12 13-9-15,8 5-3 16,16 25-1-16,9 13 1 15,34 5 11-15,11-6 6 16,27-7 5-16,4-8 3 16,-16-11 0-16,-9 1-1 15,-36-16 3-15,-9-10 0 16,-18-14 9-16,-4-4 20 16,-8-8 28-16,-15-6 13 15,-11-8 16-15,-14-13-7 16,-6-12-7-16,9-5-2 15,-3-10-9-15,10-3-5 0,16 8-16 16,9 7-9-16,18-2-14 16,6 6-8-16,20-9-13 15,4-5-5-15,11 7-6 16,5 3-2-16,-11 2-37 16,-13 0-34-16,-14 9-113 15,-4-3-93-15,-7 18-231 16,8 15-293-16,-6 23 523 15</inkml:trace>
  <inkml:trace contextRef="#ctx0" brushRef="#br0" timeOffset="108149.95">31774 7368 3143 0,'0'0'-139'0,"1"0"-4"16,1-21-298-16,1-10-335 16,-2-23 504-16</inkml:trace>
  <inkml:trace contextRef="#ctx0" brushRef="#br0" timeOffset="108506.35">31857 6544 2117 0,'36'-16'701'0,"-31"16"-637"0,15 2-92 15,8 4 21-15,7-5 29 16,10-1-4-16,5-1 0 16,1-3 0-16,4-3 4 15,-6-3 0-15,-12 6-8 16,-7 1-4-16,-6 12-8 15,2 14-1-15,-11 5 5 16,-3 11 1-16,-8 20 9 16,-6 10-2-16,1 22 6 15,-4-1 1-15,7-3-4 16,-9-9 2-16,7-8-8 16,3 1 0-16,-8-9-2 15,10-1-1-15,-12-18 1 16,3-7-31-16,-8-17-90 0,-8-13-79 15,0-13-232-15,-10-13-252 16,0-19 433-16</inkml:trace>
  <inkml:trace contextRef="#ctx0" brushRef="#br0" timeOffset="108687.24">31818 6823 2213 0,'10'4'718'0,"16"6"-737"16,7 0-14-16,13-1 43 16,5-8-4-16,15-9-96 15,8-9-82-15,7-17-220 16,4-4-155-16,-14-7 338 16</inkml:trace>
  <inkml:trace contextRef="#ctx0" brushRef="#br0" timeOffset="109001.28">32646 6382 1564 0,'-30'81'543'0,"-4"-31"-476"16,0 14-3-16,5 26 47 0,7 13 5 16,4 0-3-1,8-3-27-15,8-16-29 0,6-15-15 16,12-13-4-16,8-7 5 15,12-19 14-15,-1-8 3 16,15-19 8-16,1-11-3 16,2-17-5-16,-8-16-1 15,-11-11-7-15,-3 5-3 16,-25-6-11-16,-9 4-10 16,-19 0-24-16,-19 0-17 0,-4 14-45 15,-1 11-28-15,-10 15-86 16,-1 6-58-16,11 18-152 15,4 4-106-15,19 4 308 16</inkml:trace>
  <inkml:trace contextRef="#ctx0" brushRef="#br0" timeOffset="109481.58">32854 6813 1952 0,'13'29'640'0,"-8"16"-656"16,3 5 17-16,0-3 25 15,-1-3-7-15,-3-21-8 16,-5-8-4-16,4-7 6 0,5-3 3 16,-3-5 10-16,10 0 6 15,-9-14-2-15,-2-8-6 16,5-1 3-16,0-5 0 15,3-2-7-15,-5 1 2 16,-1 5-16-16,-4 10-5 16,1 10-8-16,7 11-4 15,-7 13 3-15,-1 1 0 16,-2 11 11-16,-5-10 4 16,5-2 0-16,0-2 1 0,3-11-2 15,1 6 1-15,0-12 3 16,0 4 4-16,7-9 1 15,0-8 2-15,11-1-1 16,0-8-3-16,3 7-7 16,-3 5-6-16,-4 0-5 15,-4 4-3-15,-6 5-4 16,-5 11 0-16,-5 7 1 16,-5 4-1-16,-5 1-62 15,3-2-47-15,0-10-157 16,-2-1-82-16,-1-10 224 15</inkml:trace>
  <inkml:trace contextRef="#ctx0" brushRef="#br0" timeOffset="109870.76">33142 6842 1371 0,'63'74'561'16,"-62"-45"-231"-16,3 8-334 15,1-7-10-15,2-7-33 16,-2-11-67-16,1-12-38 16,3-9-35-16,5-10 27 15,5-3 50-15,2 0 32 16,8-7 46-16,-5 8 11 0,-1 4 21 16,-1 4 16-16,-19 16 20 15,1 5 8-15,-12 14 4 16,0 1-8-16,1 5-13 15,-4-3-10-15,10-8-9 16,-7-3-2-16,12-12-1 16,8-2 1-16,3-11 1 15,7-4-2-15,-1-18-3 16,-6 3 1-16,1-3 37 16,7 4 29-16,-2 22 61 15,1 9 13-15,2 24-28 16,-7 3-27-16,-6 10-59 15,-3 0-17-15,-9-7-73 16,-3-2-79-16,2-15-417 16,-2-8 367-16</inkml:trace>
  <inkml:trace contextRef="#ctx0" brushRef="#br0" timeOffset="110036.9">33030 6530 1946 0,'-63'30'496'0,"10"-5"-707"15,2 1 62-15</inkml:trace>
  <inkml:trace contextRef="#ctx0" brushRef="#br0" timeOffset="113678.93">23658 6524 1440 0,'43'-18'477'0,"-53"30"-467"16,4 4-19-16,-4 3 6 15,6 9 11-15,-12 4 9 16,-3-2 14-16,6 4 31 15,-6-6 4-15,18-1-4 16,2-4-16-16,17-5-28 16,6 1-3-16,8-4 15 15,3-2 9-15,9 5 10 0,0 0 0 16,7 7-10-16,1 10-5 16,-13-5-11-16,-6-3 0 15,-18-3 18-15,-11-1 9 16,-20 1 17-16,-11 5 3 15,-19 0-11-15,-7-1-11 16,3 2-24-16,5-3-10 0,5-10-78 16,-7-8-58-16,-5-13-184 15,-5-11-121-15</inkml:trace>
  <inkml:trace contextRef="#ctx0" brushRef="#br0" timeOffset="113845.37">23774 6499 1675 0,'24'17'554'0,"12"-3"-557"16,9 2-6-16,13-7-72 15,3-3-88-15,6-11-206 16,-2-14 224-16</inkml:trace>
  <inkml:trace contextRef="#ctx0" brushRef="#br0" timeOffset="114289.19">24547 6541 1772 0,'6'4'566'0,"10"4"-590"15,6 5-2-15,3 5 40 16,0 2 10-16,1 2 15 16,-3 4 5-16,-4 5 9 15,1 6 3-15,-12 5-6 16,-7 5-4-16,-3 5-10 15,-13-5-4-15,-5 3-6 16,-5-14 0-16,-6-4 2 16,1 0-1-16,-4-13-2 15,8 7-6-15,6-10 7 16,7-5-5-16,8-4-17 16,3-5-4-16,11 2-12 15,4 0-2-15,15 4 11 16,9 4 4-16,-2-8 4 15,6 5 1-15,-7-7-2 16,-1-3-2-16,1-6-33 16,-4-9-55-16,-2-15-194 0,-1-5-100 15,-2-9 218-15</inkml:trace>
  <inkml:trace contextRef="#ctx0" brushRef="#br0" timeOffset="114563.82">25029 6513 1786 0,'-11'74'642'0,"-28"-26"-489"16,12 2-142-16,12 1-3 16,5-4 2-16,11-12-5 15,11-3 2-15,10-6 35 16,10-1 17-16,15-6 18 15,6-3-3-15,-2-7-29 16,-1-7-14-16,5 2-20 16,-2-4 0-16,8-6-11 15,2-7-13-15,-16-17-116 16,-3-9-101-16,-19-9-237 16,-8-7 272-16</inkml:trace>
  <inkml:trace contextRef="#ctx0" brushRef="#br0" timeOffset="114791.01">25403 6412 2092 0,'-48'152'697'16,"42"-87"-668"-16,6 11-11 15,11 14 14-15,0-5 4 16,4-7-15-16,0 1-12 15,-7-13-3-15,1 0-2 0,-3-13-9 16,-6-14-41 0,9-12-122-16,0-8-97 0,0-12-229 15,5-6 298-15</inkml:trace>
  <inkml:trace contextRef="#ctx0" brushRef="#br0" timeOffset="136608.87">18853 9236 1189 0,'4'-26'462'0,"0"15"-348"15,-1 4-40-15,4 8-64 16,0 6-21-16,-2 11 12 16,1 10 28-16,-3 19 40 15,-3 9 19-15,5 16-1 16,-3-3 3-1,-1-33-4-15,0 0-10 0,10 126-5 16,2 13-5-16,-1 24-13 16,2-45-2-16,-6 3 7 15,1 2 5-15,5 7 1 16,0-3 10-16,2 11-11 16,4 9-8-16,-7-14 1 15,1 7-1-15,0-1-1 16,-2-4-6-16,0 12-5 15,0-10-11-15,2-1-2 16,2 0-1-16,-2-17 1 16,5 2 3-16,1-5 2 0,2 4-2 15,1-6-9-15,1 8-5 16,-7 4-8-16,5-4-2 16,-6 11 1-16,-5 0-2 15,-4-2 0-15,-4 14-2 16,2 21-2-16,5 7 4 15,0 20 2-15,1-4 9 16,-8-12 9-16,1-7-4 0,3-7-2 16,-4-11-10-16,16-7-8 15,4-3-1-15,9-15-3 16,2-13-1-16,3-29-19 16,-4-19-36-16,-2-39-99 15,1-18-111-15,-2-45-258 16,-1-37-134-16,-20-72 395 15</inkml:trace>
  <inkml:trace contextRef="#ctx0" brushRef="#br0" timeOffset="137469.2">16318 13953 2181 0,'-3'7'774'0,"0"-9"-591"16,25 1-221-16,12 1-10 0,24 1 35 15,12-2 15-15,24-5 26 16,13-2 6-16,14-6 17 16,10 2 8-16,18 6-13 15,-7-5-6-15,26 8-15 16,10 3-6-16,2 0-6 15,16 3-3-15,7-3 4 16,6 0 2-16,10-6 2 16,1-2 0-16,11-6-4 15,-2 1-5-15,10-5 0 16,8 3 1-16,-5-1 1 16,4 0 0-16,-7-2-2 15,0-4 1-15,-5 0-4 16,4-1 3-16,-3 3 6 15,-2 4 3-15,3 1 2 16,-5 0-3-16,1 5-9 16,-4-5-1-16,3 1 5 0,-2 5 4 15,2-2 2-15,0 8-1 16,-1 3-4-16,-1 2-2 16,-3 3-2-16,4 0-1 15,-3-5-3-15,9 4 0 16,3-4 2-16,1 1-3 15,2 1 0-15,-7-9 1 16,9 7-2-16,-6-6 4 16,15 3 1-16,-4 3-1 15,9-1 0-15,4 1 0 0,-4-5-2 16,12 4 3-16,-14-7-2 16,1 1-1-16,-9 4-2 15,-7-5-1-15,-11 4 2 16,-7 1 0-16,-5-3 3 15,-10 6 0-15,-20-2-1 16,7 4 1-16,-38-2-3 16,-7 1-1-16,-17 0 0 15,-15 2-1-15,-17 1-1 16,-9 3-2-16,-32 0-15 16,-13 1-39-16,-24-3-144 15,-8-3-133-15,-8-2-128 16,-13-6 250-16</inkml:trace>
  <inkml:trace contextRef="#ctx0" brushRef="#br0" timeOffset="138093.07">30905 13191 1555 0,'-18'49'557'0,"12"-70"-437"16,5-2-37-16,1 2 56 15,2 3 6-15,-2 7-4 0,0 5-3 16,-1 8-53-16,-2 13-14 16,2 31-12-16,-3 22-22 15,-7 29-3-15,1 4-7 16,2-2-16-16,3-7-3 16,5-14 8-16,3-15 7 15,-1-27 13-15,-2-16 5 16,3-16-4-16,0-6-8 15,5-23-14-15,3-14-3 0,3-28-7 16,8-8 0-16,-6-2-1 16,-4 3-2-16,-1 28 7 15,-6 13 2-15,-2 21-12 16,0 16-14-16,-12 22-57 16,-6 15-74-16,-17 39-222 15,-6 21-135-15,-6 16 296 16</inkml:trace>
  <inkml:trace contextRef="#ctx0" brushRef="#br0" timeOffset="138578.78">30497 14219 2375 0,'-6'4'825'16,"6"-8"-711"-16,10-4-187 16,26-10-13-16,11-4 29 15,20 2 55-15,6 7 23 16,-3 7 28-16,-7 6 10 16,-17 9 2-16,-13 3-11 15,-16 13-11-15,0 4-10 16,-23 7-2-16,-9 2-3 15,-24 7-2-15,-12-3 4 16,-6 1 0-16,-1-11-1 0,14-10-6 16,9-7-6-16,21-9-11 15,9-4-12-15,10-1-9 16,10 5 2-16,16 0 10 16,16 5 9-16,12 2 9 15,-2-3-1-15,-14 4-3 16,-12-3 0-16,-15 6 12 15,-2 5 3-15,-15 5 18 16,-12 8 0-16,-26 8-4 16,-15 3-2-16,-17 0-19 15,-1-3-8-15,2-11-50 16,13-7-43-16,13-14-168 16,9-11-125-16,15-36-278 15,7-16 388-15</inkml:trace>
  <inkml:trace contextRef="#ctx0" brushRef="#br0" timeOffset="138833.23">31110 14569 2800 0,'-2'64'930'15,"23"4"-952"-15,17-2-36 16,25-20-13-16,4-15 1 15,-4-26 35-15,-8-9 23 0,-23-13 41 16,-3-1 9-16,-17-10 7 16,-4-7-2-16,-8-6-18 15,-9-5-9-15,-12 1-21 16,-3 8-25-16,-27 0-91 16,-10 4-87-16,-26-2-185 15,-14-3 234-15</inkml:trace>
  <inkml:trace contextRef="#ctx0" brushRef="#br0" timeOffset="142215.82">23966 8588 988 0,'-4'-21'360'15,"-1"16"-277"-15,3 2-88 0,1-2-2 16,1 5 1-16,0 0 5 15,0 0 13-15,0 0 24 16,0 0 15-16,0 0 39 16,18 5 4-16,35 11-20 15,-30-9-16-15,1 8-39 16,-2-4-10-16,-5 4-10 16,0 5-7-16,-3 1-31 15,0 4-68-15,1 10 72 16</inkml:trace>
  <inkml:trace contextRef="#ctx0" brushRef="#br0" timeOffset="142710.88">24245 13281 987 0,'-37'18'362'0,"13"-5"-213"15,3-7-266-15,11-7-69 16,-1-7 31-16,5-7 29 16,1-3 89-16,1-6 155 15,8 3 63-15,-3 12 86 31,0 5 20-31,0-1 14 0,5-10-18 0,3 17-35 16,-9 6-29-16,5 29-86 16,-1 13-40-16,1 18-60 15,9 10-20-15,-8-7-23 16,-1-3-33-16,0-1-72 16,-7-5-57-16,0-1-194 0,1 0-98 15,-10-17 287-15</inkml:trace>
  <inkml:trace contextRef="#ctx0" brushRef="#br0" timeOffset="143315.87">23871 14096 1539 0,'-22'23'665'0,"5"-6"-296"15,12 1-289-15,12 1-93 16,4 12 13-16,3 16 28 16,-5 6 20-16,-1 12 35 15,-6 0 6-15,1 3-15 16,0-4-19-16,2-14-59 16,3-8-28-16,1-22-170 15,0-8-74-15,3-25-153 16,-4-19-90-16,-1-29 348 15,206-260-147 64,-222 340 1012-79,8 7-256 0,1-3 128 15,2 23-499-15,8-1-45 16,6-9-15-16,5-4-8 15,1-11-6-15,2-6-6 16,5-3-8-16,-1-16-18 16,7-11-78-16,1-12-67 15,-6-31-215-15,-1-7-188 0,-14-3 369 16,-22 15-119 31,0 3 705-47,9 93-126 15,-4-16 338-15,2 14-369 16,0 27-66-16,1 3-55 16,3 0-42-16,-3-12-43 15,-1-2-20-15,0-16-111 16,-2-9-107-16,-1-18-325 16,1-15 342-16</inkml:trace>
  <inkml:trace contextRef="#ctx0" brushRef="#br0" timeOffset="146415.31">30187 8585 1646 0,'-33'11'516'16,"33"-4"-547"-16,3 10-289 16,3 5-105-16,-6 8 255 15,-21 29-398 63,1-1 692-78,22-49-29 0,-3 0 107 16,1 0-48-16,1 14-66 16,2 1-37-16,4 3-126 15,-2-6-105-15,2 2 114 16</inkml:trace>
  <inkml:trace contextRef="#ctx0" brushRef="#br0" timeOffset="146535.04">30116 9539 898 0,'-11'101'95'15,"4"30"-180"-15</inkml:trace>
  <inkml:trace contextRef="#ctx0" brushRef="#br0" timeOffset="147043.62">29732 13138 1746 0,'-8'17'679'0,"8"18"-434"16,8 8-186-16,11 19-60 15,4 4 1-15,-2 3-4 16,-1 0-4-16,-6-6-22 16,1 4-51-16,-4-3-192 15,-7-4-129-15,-4-11 236 16</inkml:trace>
  <inkml:trace contextRef="#ctx0" brushRef="#br0" timeOffset="147719.57">29486 14096 1517 0,'8'-4'522'15,"-7"-6"-451"-15,14 7-49 0,5-2 49 16,5 6 3-16,1 6 23 16,3 4 4-16,-6 4-8 15,-4 4 0-15,-12 9-15 16,-8 5-9-16,-14 11-10 16,-8 3-3-16,-9 11 3 15,-1-7 7-15,1-6 12 16,3-7-7-16,13-15-33 15,6-6-22-15,10-9-48 16,6 1-21-16,5-9-18 16,7 3-10-16,3-11-16 15,4-15-27-15,14-10-93 16,-3-14-40-16,3-4-62 16,-3 1 2-16,-20 5 103 15,-4 11 61-15,-10 22 157 16,-2 2 95-16,0 13 85 15,5 6 24-15,4 6 3 16,4 7-23-16,7 12-34 0,0 3-12 16,6 7-18-16,6 6-11 15,-2-5-28-15,-6-7 21 16,-4-3-31-16,-10-10-15 16,-9-5 5-16,1 5-34 15,-25-16-7-15,-8-1-6 16,-13-7-9-16,-3-7 6 15,10-4 12-15,9 1 6 16,12-11 1-16,8-1-4 0,18-3-15 16,5-6-8-16,24-3-5 15,8-2-2-15,7-4-1 16,4 1-3-16,-11 0-38 16,-10 3-36-16,-18-2-113 15,-1-4-116-15,-28-21 194 16</inkml:trace>
  <inkml:trace contextRef="#ctx0" brushRef="#br0" timeOffset="153017.15">17934 10538 205 0,'-12'-11'121'0,"1"4"3"0,4 1-22 16,5 6 10-16,1 0 11 15,-2 0 14-15,2 0-2 16,0 0-16-16,1 0-10 16,0-1 1-16,0 0 4 15,6-1-7-15,-4 0 2 32,-1 1-50-32,29-5-16 0,46-4 1 0,-18 8-19 15,6-6 18-15,-8 3 5 16,3 2-1-16,-2-5 3 15,-1 3-4-15,0 3 1 0,5-1-10 16,3 3-9-16,13 0-12 16,2-1-4-16,-3-1-3 15,4 0 1-15,-3-4 3 16,-1 1 3-16,13-1 5 16,2 1-3-16,-8 0-2 15,7 3-4-15,-10-2-1 16,2 4-4-16,9 0 2 15,-7-3-3-15,-6 3-2 16,3 2 1-16,-5-2-1 16,3-2 3-16,13 1 1 15,-6-4 4-15,1 0 2 16,-1 5-3-16,-2-4-2 16,6-1-3-16,5 1-3 15,-8-1 1-15,2 2-2 16,0-1 1-16,2 0 2 0,13 1-2 15,-10 2 2-15,-5-2-3 16,1 1-1-16,1-1 1 16,14-3 1-16,2 2 1 15,-2-4-2-15,1-2 1 16,1 0-2-16,7 1 1 16,-8-4 0-16,2 2-1 15,-3 0 0-15,1 0 0 0,0 5-1 16,-4-1 0-16,-5 1 0 15,-1 0 1-15,9 3 1 16,-7-2 0-16,-4 0 2 16,-2 1-3-16,-2-2 2 15,0 1 2-15,1 3-3 16,-9-2 1-16,-5 1-2 16,0 3 0-16,1-1 0 15,7 0 1-15,-4 0-2 16,-3-1 3-16,-5-1-3 15,3 3 1-15,4 0 1 16,4 0-2-16,2-1 5 16,-4-1-2-16,-2-3 1 15,-4-2 2-15,3 2-3 16,4-2 2-16,-4 1 0 16,3 4-3-16,-12-4 3 15,1 2 3-15,5 1 3 0,3 0-1 16,7 0-1-16,-7-6-3 15,1 1-1-15,1-4 2 16,4 7 0-16,9-1-2 16,-8-2-2-16,0 7-1 15,-8-7-1-15,-1 0 1 16,7 5 3-16,-1-8-1 16,-2 4 1-16,-8 1-2 15,-2-1 0-15,0 4 0 16,3 0 0-16,8 3 0 0,-3 0 2 15,-6-1-4-15,-6 0 2 16,-1 1 10-16,0-2 0 16,4-1 4-16,5 2 4 15,-3-7-10-15,-3 6 1 16,-2 6-2-16,-6-5-6 16,2 2 3-16,5-1-4 15,1-5 0-15,3 4 3 16,-2 1 2-16,-11-2 4 15,2 5 4-15,-6-3-1 16,5 0 2-16,12 1 6 16,-4-6-2-16,4 4-3 15,-7-1-2-15,-6 2-9 16,0 2-2-16,-1 4 0 16,6-6-1-16,3 0 2 15,-2 0-1-15,0-1-1 0,-4 1 0 16,-8 0-1-16,0-3 3 15,6 3 0-15,-2 2 1 16,13-2-1-16,-1 1 1 16,-6-1-4-16,-1 0 1 15,-4 3 1-15,-4-3-1 16,1-1 1-16,1 1 0 16,4-5-2-16,1 4 0 15,-1 0 0-15,-2 1-2 0,-11-2 2 16,-4-3-1-16,-1 3 0 15,1-5 2-15,12 6-2 16,3 4 1-16,-1-3 0 16,0 0-2-16,-3 1 1 15,-5-6 1-15,-8 4-2 16,-3-2 2-16,-1 0 0 16,1 0-1-16,10 2 0 15,2 1-1-15,0 0 1 16,-1-1-1-16,-2-1 2 15,-4-5-1-15,-3 7-1 16,-1 2 0-16,-8-2 0 16,7 4-1-16,-1-4 1 15,3-4 0-15,8 3 1 16,-3-7 1-16,1 7 0 16,2 1-1-16,-7-1 0 15,3 2-1-15,-8-2 0 0,-2 0 1 16,-7-1 1-16,2 4 0 15,-3-2-1-15,3-5 0 16,4 1-2-16,-1 1 0 16,4 2 1-16,-2-4-1 15,4 3 2-15,-2-4-2 16,2 3 1-16,2 5 0 16,-4-2 0-16,-4 0 0 15,-2 0 1-15,1-2-1 16,4 2 1-16,7 0 1 15,5 0 1-15,-2-3-1 0,6 3 2 16,1 2 0-16,-3-2 0 16,0-3 2-16,-7 3-3 15,0 0 2-15,-2 0-1 16,-2 1-2-16,4-2 0 16,-2-1-1-16,6 0 0 15,3-4 1-15,2 5 4 16,3 1-1-16,-4-3 3 15,-5 6-3-15,-2-3-5 16,0-1-3-16,-1 2-15 16,4-1-20-16,-6 1-195 15,-5-1-33-15,-19-22 143 16</inkml:trace>
  <inkml:trace contextRef="#ctx0" brushRef="#br0" timeOffset="161994.04">19211 13302 1239 0,'-18'36'478'15,"11"-35"-341"-15,7 0-97 16,5 1-47-16,0-2 4 15,-5 0 20-15,0 0 22 16,12 2 38-16,34 10 15 16,-25-7 23-16,-3-5-6 0,2 1-22 15,1-1-13-15,-3-5-30 16,-2-1-9-16,0-3-6 16,2-5-5-16,0-2-3 15,3-2-1-15,2 0-3 16,-5 1 3-16,3 0 7 15,1 1 4-15,-1-3 4 16,1 0-5-16,1-1-4 16,1 0-3-16,2 4-6 15,-3-7 5-15,7 1 10 16,0 0 1-16,-4-6 6 16,1 3-8-16,-3-3-10 15,-11 7-8 1,1 0-8-16,10-17 4 0,-5-10-4 15,2 6 1-15,5 6 7 16,1-2 4-16,10 3-7 16,-4-6 5-16,-4 2-5 0,2 2-3 15,0 4 0-15,-2 2-4 16,1-3 5-16,-1-3-2 16,-1-7 3-16,-1-2 1 15,0-7-3-15,0 0-2 16,1 5 0-16,-7-3 2 15,-6 7 4-15,2 3 4 16,-7 2-2-16,10 2 2 0,-1-1-1 16,0 1-2-16,0-5 0 15,0 1 1-15,4-2-6 16,-1 0 1-16,0-3-2 16,2 1-5-16,-1-3 4 15,-2 0 0-15,3 3 4 16,0-5-1-16,-3 4 0 15,1 0 5-15,-6-3-2 16,-2 2 2-16,-3-2-3 16,3 0-5-16,0 6 1 15,0 4 3-15,-5 4-2 16,3 2 0-16,-7-1 3 16,0-8-8-16,10-2 4 15,-9-9-1-15,9-7 0 16,1-2 3-16,-2 0 2 15,4 5-3-15,-5 10-2 16,2 6-1-16,-5 3-3 0,2 2 4 16,-3-7-1-16,0 3-2 15,2-5 4-15,-1-6-2 16,0-1 1-16,3 2 0 16,-6 0 0-16,1 7-1 15,1 8 2-15,-2 0-3 16,4 2 0-16,-1 0 0 15,-1 0-1-15,1 1 0 0,1 3 2 16,-2-1-2-16,1 2 0 16,2 0-2-16,1-3 1 15,2-1 0-15,1-4 0 16,-4 1 3-16,5 2-1 16,-5 6 0-16,1 0 3 15,2 2-1-15,-6-2-2 16,4 2 1-16,-4-4-3 15,1 2 0-15,2 0 1 16,-2-1 0-16,2 4-1 16,-1-3 1-16,1 4 0 15,-3 0 0-15,0 1 0 16,3 0 0-16,3-1-1 16,0 0 5-16,6 0-5 15,-2 4 1-15,3 1 1 16,5 2-4-16,0 4 3 15,1-3-1-15,3 3-1 16,4 1 1-16,2 1-1 16,-2 0 0-16,-5 0 0 0,-1 0-1 15,-7 1 1-15,3 1 0 16,4 1 1-16,0 0 1 16,9 4 0-16,1 0-1 15,1 1 0-15,0 0-1 16,1 2 0-16,0 1 0 0,-6 1-1 15,1 4 0-15,-5-1 1 16,-4-1 1-16,-1 4 0 16,-4-2-1-16,4 5 0 15,-1-1 0-15,2-1-2 16,5 4 1-16,-6-4 1 16,5 4-2-16,-1 2 1 15,0-3 0-15,2 8-1 16,-5-4 2-16,5 6 0 15,-3 5-2-15,-2-2 2 16,-3 4 0-16,-1 1 1 16,-1 1 2-16,-4-1 0 15,3 1-1-15,-1-1-1 16,2-1 0-16,2 3-1 16,-2-2 1-16,0 1 0 15,-3 1 0-15,0-3 0 16,3 5 0-16,-3 0 3 15,4 3 1-15,3 2-1 16,-1-1-1-16,-1 0-2 0,3 0-1 16,-5 0 1-16,0 1 0 15,-3 2 0-15,0-1 0 16,-2 4-1-16,-1 3 0 16,-2 3 2-16,-3 3 0 15,-1 0 0-15,-1 1 0 16,2 0 5-16,2-1-6 15,1-8 1-15,-11-9 0 16,9 2-4-16,-1-4 3 16,-1-1 0-16,7 11 0 0,-9-7 0 15,4 5 0-15,1 3-1 16,3 0 1-16,1-1 0 16,-4 3 0-16,2 2 1 15,-2-3-1-15,1-6 0 16,1-6-1-16,-5-4 2 15,3 0-1-15,-1 5 1 16,0 6 0-16,1 1 2 16,0 1-4-16,-2-3 0 15,-2-3-2-15,4-3-2 16,-1-1 4-16,0-2 0 16,3-3 1-16,-1 0-1 15,0-2 0-15,0-2 0 16,-2 4 0-16,1 1 1 15,-4 1 0-15,2 3 0 16,-2 1 0-16,-4-2-1 16,4 3 1-16,-7-1 0 0,6 3-1 15,-2 2 2-15,-3-3-1 16,-2-6-1-16,5 3 0 16,-3-11 0-16,5 5 0 15,3-1 0-15,-4-4-1 16,8 13 1-16,-8-2 0 0,2 4 0 15,2 0 1-15,0 0-1 16,4 3 0-16,-1 2 0 16,-1 1 0-16,-5-8 0 15,-1-5 1-15,0-3 0 16,-1-5-1-16,3-2 0 16,0 1 0-16,2 1-1 15,2 0 1-15,1 3 0 16,2 2-2-16,2-1 1 15,3 5 0-15,1-1-1 16,0-1 2-16,-2-3 0 16,-3-3 0-16,-6-4 0 15,-1-1 0-15,-2-6 0 16,0 0-1-16,0-6-4 16,-2-2-1-16,-6-5-40 15,5 1-32-15,-7 0-106 16,1-1-85-16,0 0-222 15,0 0-346-15,-3-21 547 16</inkml:trace>
  <inkml:trace contextRef="#ctx0" brushRef="#br0" timeOffset="162506.7">24350 12936 1712 0,'-3'-1'604'16,"3"-2"-465"-16,2-3-157 15,-2 5 10-15,0 0 19 16,0 0 16-16,0 1 32 15,0 0 7-15,-5 17 39 16,-16 36 2-16,4-31 7 16,-5-6 3-16,9-6-26 0,2-6-11 15,3-4-43-15,5-6-11 16,1-3-26-16,2-6-13 16,2-7-2-16,5 1-1 15,3 3 1-15,2 6 1 16,-1 10-5-16,-1-1-60 0,0 5-187 15,2-2-107-15,4-7 205 16</inkml:trace>
  <inkml:trace contextRef="#ctx0" brushRef="#br0" timeOffset="164846.29">24338 13004 1223 0,'-8'3'503'16,"1"-4"-297"-16,7-1-94 15,1 4 22-15,-1-2-1 0,0 0-4 16,0 0-21-16,0 0-20 16,0 0-27-16,0 0-7 15,0 0-10-15,0 0 3 16,14 1-10-16,32 0-5 16,-23-8-3-16,0-5-7 15,7-3-2-15,2-2 1 0,1-4-2 16,3 1-1-16,-3-5-4 15,-2-1 5-15,-3-3 6 16,-4 1-5-16,-4 0 5 16,3 0-2-16,-5-1-10 15,6-1 7-15,6-1-2 16,-1 1-3-16,7-2-2 16,-3-1-4-16,3 0-1 15,2-3 0-15,-1 1-1 16,-3-5 2-16,0-3 3 15,-6-4 2-15,-1-3-1 16,-1-5-3-16,-3 6-4 16,1-1 0-16,-9 1 1 15,5 4-1-15,-4-6-1 16,2-2-1-16,10 0 1 16,-2-3 1-16,-1 2 2 15,-3 3-1-15,-4 2 3 16,2 7 0-16,2 1-1 15,-1 4-1-15,4 2-1 0,-1-6-1 16,1-7-2-16,3-5 0 16,-2-10 1-16,1 2 0 15,-7 1 0-15,-1 2 2 16,2 13 0-16,-4-1 0 16,3-6 0-16,-4-5 0 15,-1-10-2-15,3-1 0 16,4 6-1-16,2 2-2 0,2 6 2 15,-4 7 1-15,-2 2 2 16,0 2 2-16,1-8 1 16,-2-4 0-16,0-4 0 15,-2-4-2-15,-1 2-1 16,2 4 0-16,-1 10-2 16,2 7 1-16,0 6 0 15,-6-3-1-15,0 0 4 16,-3-4 1-16,-1-1 1 15,4 0-1-15,-4-4-3 16,1-2-1-16,-1 0-2 16,2 4-2-16,-1 6 6 15,1 7-3-15,-3 4 3 16,2 1-1-16,3 0-6 16,-5-1 2-16,-1-2 0 15,2-1-1-15,-3 4-4 16,5-1 0-16,4 3-1 15,-2-3 0-15,2-4 6 0,0 0 0 16,2-5 1-16,0 2 0 16,3 0-2-16,-4 2 0 15,3 8 1-15,-1-2 1 16,-2 7-1-16,4 0-1 16,-4-1-1-16,-1 0-1 15,3-3 1-15,-2-1 2 16,4 0 2-16,0-2 2 0,-4 2-2 15,0 1 0-15,-1 4-4 16,-6 3 1-16,0 4 2 16,2 1-1-16,0 0 0 15,7-2 0-15,-1 2-2 16,0-4 0-16,5 3 0 16,-1 0-1-16,4 6 0 15,4-1 0-15,-1 3 0 16,5 2 1-16,6 0 0 15,3 0 1-15,4 2-2 16,1 4 0-16,-6 0 0 16,-2 3 0-16,-9 4 2 15,0-2-2-15,3 5 2 16,-2 1 1-16,8 1-1 16,-1 1 2-16,3 2-2 15,0 3-1-15,-4 0 0 16,4 4-1-16,-2 3 2 15,-1 1 0-15,-4 0 0 16,-4-1 2-16,-5-9-2 16,0 2 1-16,1-7-1 0,6 3-1 15,-1 3 0-15,0 3 0 16,-1 7 1-16,-3 0-1 16,-2 5 2-16,-2 0 1 15,1 2-2-15,1 2 1 16,2 0-2-16,1 3 0 0,-4-3 0 15,-1-1 1-15,-2-4-1 16,-8-5 0-16,4-3 0 16,-5 3 0-16,-3 2-1 15,4 1 1-15,-5 4 0 16,4 1 2-16,0 0 2 16,3 2-3-16,1 3-2 15,-1 2 0-15,-1 1-2 16,1-2 2-16,3-5 1 15,-1 0 0-15,0 3 0 16,3 4 0-16,-4 3 0 16,0 3-1-16,0-3 0 15,-2 0 1-15,1-3 0 16,0-2 0-16,-5-3 0 16,1-5 0-16,0 3-1 15,1 1 0-15,1 5 0 16,-1 1 0-16,2 1 0 15,1 3 0-15,-5-8 0 0,3 1 0 16,0-5 0-16,-3-1 0 16,4-6 1-16,-1-3 0 15,-5-4 0-15,0 0 0 16,-2-3-1-16,-3 0 0 16,2 2 0-16,-1-1 0 0,4 9 2 15,-2 1 1-15,2 0-1 16,3 2 0-16,0-3-2 15,5-1 1-15,1-1 0 16,0 2 0-16,-1-2 1 16,1-2-1-16,3 1 0 15,-2-3-1-15,3 0 0 16,-2-5 0-16,1 1 0 16,1 1 0-16,-2-4 0 15,1 6 0-15,-2 0 0 16,1-2-1-16,3 4 1 15,-1 1 1-15,-4 0 0 16,-1 0 1-16,-7-1 0 16,4 2-1-16,0 1 1 15,-8-3-1-15,5 1 0 16,-4-3 0-16,-1-1-1 16,7-3 0-16,-7-2 0 15,1 1 0-15,0-2 0 16,2 5 1-16,2 0 0 0,0 1-1 15,3 6 1 1,0-1-1-16,2 7-1 0,6 2 1 16,0-5 0-16,-3 3-1 15,2-4 1-15,-3-1 0 16,-2 0 0-16,2-2 1 16,-3-3-1-16,2-1 0 15,1-3 0-15,0-2 0 16,1 1 0-16,0-1 0 0,1 2 0 15,-2 1-4-15,1 4 0 16,1-3-1-16,-4 0 1 16,-2-2 4-16,-3-3 0 15,-4-2 0-15,1-3-1 16,2 2 1-16,-8-4 0 16,0 0-4-16,5-6-36 15,-7-1-42-15,10 1-117 16,-4-5-89-16,-5-9 383 15,7-2-979-15,-14-5 734 16</inkml:trace>
  <inkml:trace contextRef="#ctx0" brushRef="#br0" timeOffset="165173.79">29620 12831 1347 0,'-2'-9'523'0,"6"0"-327"16,-9-3 27-16,4 12 27 15,2 0-26-15,2 7-76 16,-3-7-51-16,1 5-70 16,12 12-47-16,35 20-171 15,-26-40-119-15,4-27 179 16</inkml:trace>
  <inkml:trace contextRef="#ctx0" brushRef="#br0" timeOffset="166538.22">29708 13012 1685 0,'-27'60'840'0,"5"-46"-128"16,19-5-696-16,17-10-86 0,6-4 9 15,4-7 54-15,0-2 7 16,-6 0 6-16,-5 5 16 16,-6 4 13-16,-2 3 2 15,3 0 2-15,5-5-11 16,3-1-17-16,7-1-2 16,2-2-6-16,1 1-1 0,0-7 0 15,2-2 0-15,-3-8-1 16,-2-7 2-16,0-1-1 15,-7-3 1-15,2-1 6 16,2-1 0-16,2 0 3 16,6-4 0-16,0 5-4 15,2 3 0-15,-5 2-5 16,4 6 2-16,-2 0 4 16,-2-6 2-16,0 3 4 15,0-1 1-15,1-5-4 16,1 3 0-16,-1-6-3 15,-2 1-1-15,-4 0-8 16,-2 2-2-16,-4-1 0 16,-4 1 0-16,2 7 4 15,2 4 2-15,-2 1 0 16,2 2 2-16,0-10 3 16,-2-6 4-16,3-4-1 15,2-1-3-15,2 2-2 16,0 2-5-16,2 2 0 0,-1 1 2 15,0 3-1-15,2 2 0 16,0 2 2-16,1 2 1 16,-2 0 1-16,0-4 0 15,1-4-2-15,-2-3-1 16,5-5 1-16,-4 2 0 16,-5-3 0-16,3 0-1 0,-10 4 1 15,2 1 0-15,1 5 0 16,-5 4 1-16,2 2 2 15,-2 2-3-15,1 4-2 16,0-5 1-16,0-1-5 16,1-1 2-16,1-3 2 15,0-1-3-15,0 0 2 16,2-2 0-16,1-1 0 16,-1 1 0-16,1 4 0 15,-1 2 1-15,-3 6 0 16,0 3-1-16,-1 0 1 15,-1 3-2-15,2 1 0 16,0-5 1-16,1 0 0 16,-1 1-1-16,1-5 1 15,1-1 1-15,0 2-2 16,3-5 1-16,0-2-2 16,0 2 2-16,-1-5-2 15,-1 0 1-15,3-3 0 0,0 0-1 16,1 6 1-16,-1 2 0 15,0 6 1-15,-1 3 3 16,-1 0-2-16,-1 5 0 16,0-1-1-16,1-4-4 15,-5-1 4-15,0-3-1 16,-6 1-1-16,4 1 2 16,1 1-2-16,2-1 0 0,1 0 2 15,-2-4 0-15,0-2 6 16,-1 0-6-16,3-2-2 15,-1 4 1-15,-1 4-2 16,2 3 1-16,-2 3 5 16,1 1-3-16,2 1 0 15,-2-3 7-15,3 2-9 16,-2 1 2-16,2-4 7 16,-1 2-7-16,2 0 3 15,-2-5 0-15,2-2-5 16,1-5 2-16,-2-4 2 15,6-2 0-15,-3-4 0 16,2-1 0-16,-2-1 0 16,-2 2-2-16,-2 7 13 15,-3-2-1-15,-1 7 0 16,1-1 3-16,0-3-14 16,2 4 2-16,1-4-3 15,2-3 1-15,-1-2 0 16,-2-3 4-16,0 2-5 0,-2-1 0 15,-1 4-1-15,2 2-4 16,-3 6 3-16,4-1 0 16,-5 6-21-16,3-1-21 15,-4 3-76-15,-4-1-91 16,-6-4 93-16,-16 2 32 0</inkml:trace>
  <inkml:trace contextRef="#ctx0" brushRef="#br0" timeOffset="169085.84">21084 10484 1566 0,'-18'28'537'0,"25"-33"-457"16,-1 1-73-16,1-1 18 15,-2 2 35-15,-8 1 45 16,-1 2 16-16,3 0 33 15,-1 0-17-15,-16 0-33 16,-34 5-3-16,23-6-13 16,0 2-2-16,4-1-1 15,1-2-4-15,5-1-21 16,2-2-6-16,4-6-17 0,4-4-11 16,5-7-8-16,4-4-5 15,4-2-9-15,4-2-2 16,4 5 1-16,5 5-4 15,0 4-1-15,1 9-1 16,-1 8-1-16,-4 2 4 16,0 10 1-16,-1 4 4 15,-5 3 3-15,-5 7 3 0,-10 2 3 16,-6 1 1-16,-8-4 6 16,-3-3 1-16,1-10 4 15,3-6-1-15,7-5-2 16,2-3 0-16,7-5-3 15,0-3-5-15,6-14-9 16,3-7-6-16,10-8-5 16,5-1-3-16,13 9 0 15,2 4 1-15,6 15 0 16,1 5 1-16,-3 14 2 16,1 12 0-16,-8 12 2 15,-3 4 2-15,-12 3 4 16,-6-3 4-16,-14-10 9 15,-10-2 3-15,-18-4 3 16,-10-6-1-16,-9-6 2 16,-2-1 6-16,5-11 4 15,5 0-3-15,14-5-10 16,4-9-10-16,14 3-18 16,3-3-12-16,8-1-43 0,6-1-41 15,11-7-124-15,11 3-86 16,25-1 118-16,12-1 68 15</inkml:trace>
  <inkml:trace contextRef="#ctx0" brushRef="#br0" timeOffset="169775.34">23078 10236 1365 0,'-2'0'572'15,"-5"0"-205"-15,8 0-370 16,-1-1-2-16,0 0 19 16,0 0 13-16,0 0 44 15,12-7 24-15,34-36 18 16,-29 28-7-16,-1 4-31 0,1 2-18 16,1 7-20-16,-7 7-2 15,1 11 5-15,-2 10 4 16,-11 11 14-16,-2 2 6 15,-10 2 16-15,-4-3 2 16,-3-6-4-16,0-3-1 16,4-14-12-16,0-5-3 0,9-9-7 15,3-3-12-15,8-15-17 16,8-7-8-16,12-22-18 16,6-9 0-16,7-7-4 15,1 8 0-15,1 14 3 16,0 13 0-16,-3 16-2 15,-4 7-1-15,-4 11 1 16,-6 7 1-16,-7 15 4 16,-4 3 5-16,-16 7 13 15,-12 4 9-15,-15-1 8 16,-11-2 0-16,-4-6-6 16,1-7-6-16,6-17-5 15,6-7-1-15,7-10-7 16,0-3-4-16,2-9-35 15,1-2-33-15,4-7-91 16,5-3-70-16,10 0-212 16,5-2-75-16,-2 16 307 15</inkml:trace>
  <inkml:trace contextRef="#ctx0" brushRef="#br0" timeOffset="170574.64">21179 10641 1411 0,'-8'-10'592'0,"-6"2"-237"0,10 6-318 16,6 2-25-16,5 0 17 15,16 0 24-15,1-3 26 16,12 3 28-16,2-1-1 15,19 1-15-15,8 1-11 16,26 4-28-16,14 1 2 0,-2-1-14 16,6-3-5-16,1-2-4 15,3-1-10-15,2-5-3 16,-4 1 0-16,-5-2 1 16,-6-4-3-16,-4 4-4 15,-8 1 0-15,-26 0-1 16,-14 2-1-16,-24 1 2 15,-9 1 0-15,-11 2 14 16,-4-3 11-16,-9 3 0 16,-14 0-3-1,1 1-18-15,-47-1-8 0,-54 2-2 16,-12-2 2-16,-11 1 3 16,-17 3-2-16,11 2 4 15,-11 2 5-15,3 8 5 16,27-1 1-16,28 3-2 15,24-2-4-15,41-8-7 16,19 0-3-16,15-5-16 16,11 1-3-16,26-1-8 15,14-3-7-15,52-4 6 0,24-7-24 16,37-4-91-16,11-2-109 16,8 0-240-16,4 7 292 15</inkml:trace>
  <inkml:trace contextRef="#ctx0" brushRef="#br0" timeOffset="176560.69">22524 10316 682 0,'87'1'294'16,"-43"-9"-167"-16,7 3-53 15,-1 1 3-15,-5 1 7 16,-3 0 15-16,-13 3 88 16,-8-1 37-16,-16 0 45 15,-5 0-1-15,-16-1-88 0,-14 2-38 16,-24 6-93-1,-26 2-26-15,-43 8 0 16,-7 4 1-16,-34 2 27 0,-9 0 8 16,11-2 6-16,-16 0 4 15,6-4-17-15,25 0-8 16,10-6-10-16,21-6-9 16,38-4-3-16,13-4 2 15,34 0-6-15,17 2-24 16,34-2 0-16,21 1-1 0,37-6 12 15,17-5 28-15,40-7-4 16,9-1-1-16,13-1-13 16,8 1-3-16,-13 3-5 15,-11 4-3-15,-18 4 8 16,-16 1-5-16,-31 8 5 16,-13-3 1-16,-34 4 2 15,-12 1 10-15,-30 0 13 16,-20 2-4-16,-34 3-1 15,-18 1-8-15,-36-1-15 16,-16 2 1-16,-1 0-4 16,-11 0 0-16,5 2-1 15,15-1 0-15,25-2-3 16,26 1 0-16,47-7-2 16,18 0-14-16,20-1-6 15,21-6 0-15,40-3 4 16,30-7 10-16,45-2 8 0,18-2-1 15,18 1-2-15,4 4 1 16,6 4-1-16,-17 0 0 16,-22 6 2-16,-23 1-1 15,-45 5 3-15,-18 1 0 16,-36 0 6-16,-17 0 9 16,-39 4 3-16,-22 3-3 0,-39 8-5 15,-34 6-8-15,-43 4-5 16,-20 3 2-16,-28 5 1 15,12 1-2-15,1 2 2 16,24 0-2-16,51-5 0 16,70-21-1-1,0 0-2-15,13 1-18 0,36-4-3 16,25-14 2-16,80-5 7 16,32-8 15-16,62-17 7 15,28 2-2-15,6-7-4 16,-4 3 0-16,-43 12-3 15,-33 4 2-15,-71 10 3 16,-33 6 11-16,-48 4 11 16,-24 7 0-16,-67 15-7 15,-38 5-12-15,-49 15-17 16,-32 3-14-16,9-4-81 16,-4 1-72-16,22-4-253 15,14-5-490-15,24-26 609 0</inkml:trace>
  <inkml:trace contextRef="#ctx0" brushRef="#br0" timeOffset="178764.6">27842 10086 220 0,'19'-9'140'0,"-5"5"17"16,-3 0 5-16,-4 4 19 15,-3-1 10-15,0 2 6 16,-3-2 16-16,-1 1-9 0,0 0-25 15,0 0-43-15,0 0-28 16,0 0 3-16,0 0 11 16,-1 0-4-16,-11 1-13 15,-81 1-36-15,18-10-15 16,-20 5 10-16,-11-4 10 16,-18-1 10-16,-6 4-7 0,-18 1-20 15,-6 2-5-15,11 1-17 16,-9 3-7-16,-1 4-8 15,13 1-6-15,16-1-6 16,13-3 2-16,47-1-2 16,16-1 0-16,28 2-19 15,14-1-17-15,27-3 1 16,13-3 8-16,45-5 19 16,31-1 7-16,41-1 1 15,27 2-11-15,25 4-2 16,-1-2 7-16,13 6 3 15,-14-1 7-15,-21 1 1 16,-9 0 0-16,-51 3 1 16,-19-2-3-16,-50 2 4 15,-24 0 6-15,-27-1 19 16,-16 1 3-16,-54-3 0 16,-30 1-8-16,-52 1-17 0,-31 4-4 15,-5 4-3-15,-8 1 2 16,-3 1 0-16,24 0-1 15,1 2-2-15,19-4-4 16,46 2-3-16,16-2 0 16,58-4-7-16,18 0-4 15,24-5-8-15,20-4 0 16,51-5 6-16,30-4 6 16,54-4 4-16,27-1 1 0,11 2-1 15,7 3 0-15,-12 5 2 16,-20 1 1-16,-30 4 0 15,-27 2 1-15,-50 0-1 16,-20 2 4-16,-42 2 9 16,-20-3 4-16,-51 11 1 15,-21 0-2-15,-64 6-6 16,-25 7 2-16,-16-4 8 16,-20 7 6-16,28 2 5 15,9 0-4-15,13 1-8 16,24-1-8-16,39-7-8 15,25-4-4-15,49-15-9 16,18-1-8-16,29-10 1 16,31-11 3-16,62-10 7 15,28-10 3-15,56-4-1 16,9 6-3-16,15 7 3 16,-9 8 2-16,-29 10 2 0,-19 1 2 15,-54 10-1-15,-23 0 2 16,-50 3 5-16,-18 0 5 15,-40-1 7-15,-26 2-1 16,-51 7-3-16,-26 2-4 16,-64 5-5-16,-4-1 1 15,-37-2 2-15,10 1-1 16,17-4 2-16,-3-1-1 0,62-5-3 16,12 0-1-16,62-4-6 15,29-2-2-15,30-2-14 16,15-4-3-16,43-8-1 15,32-8 2-15,70-11 11 16,36-4 0-16,38 4 1 16,5 5 1-16,-21 12 2 15,-36 3 3-15,-70 6 5 16,-42 4 7-16,-52-2 11 16,-22-1-2-16,-51 4-7 15,-38 0-7-15,-52 5-12 16,-36 8-2-16,-6 6 1 15,6 4-3-15,-1 4-23 16,29 0-27-16,36-4-91 16,21-2-83-16,45-10-241 15,13-1 275-15,23-8 63 0</inkml:trace>
  <inkml:trace contextRef="#ctx0" brushRef="#br0" timeOffset="187334.97">33015 6126 264 0,'25'-38'122'15,"-25"35"-67"-15,1-1-8 16,3 4-26-16,-4 0-11 16,0-1 23-16,0 1 25 0,0-1 51 15,0 0 19-15,0 0 22 16,0 0-8-16,0-1-20 15,-1 1-2-15,-2-3-21 16,-1-3-14-16,-6-4-10 16,-36-29-17-16,28 26-15 15,-6 0 7-15,-8-4-12 16,-3 1 4-16,-17-1 10 16,2-2-1-16,-12 1 3 15,-6 0 2-15,-1 1-16 16,-4 2-5-16,-10 3 2 15,0 1-4-15,-27 3 0 16,-2 0-2-16,-4 1-7 16,-8 3-3-16,6 0-2 15,-2 2-2-15,2 3 2 16,4-3 3-16,-1 1 3 16,-3 1 3-16,1 2-3 15,0 0-3-15,-4 6-6 16,4 3 0-16,3 0-3 15,2 3 1-15,11 4 0 0,-4-5-3 16,3 8 3-16,6-3 4 16,-8 2 2-16,0 0 5 15,-9 2-5-15,-2 1-4 16,4 2-5-16,2 1 1 16,-1 4-3-16,3-2 0 15,15 5 1-15,2 1-4 0,5 7 2 16,0 1-2-16,-6 12-3 15,8 3 0-15,13 1-1 16,6 3-2-16,14-7 2 16,0-2-1-16,7 0-1 15,3 1 2-15,10 3-2 16,1 3 0-16,12 4 0 16,3 1 0-16,6-3 1 15,5-1-1-15,5-12 3 16,4-2-1-16,7 1 6 15,5-1-2-15,5 2 0 16,1 1 3-16,9-1-1 16,6-2 8-16,3 0 0 15,5-1 0-15,-2-7 0 16,2-3-7-16,6-3 1 16,0-4 2-16,10 1 0 15,3-5 9-15,-1 0 11 16,0 0-2-16,2-3 0 15,4 6-3-15,10-3-15 0,8 0 4 16,4-1-6-16,-2-4 0 16,3-2-1-16,-2-2-1 15,8-1 6-15,2-2-2 16,-9 1 3-16,-1 0 0 16,-5-2-8-16,1-1 0 15,8-1-1-15,-2 0-4 0,-5-3 4 16,5-1 1-16,0 3 1 15,6-2 0-15,-6 1-5 16,-3-2 2-16,-1 0 0 16,0-3 0-16,10 0 2 15,-1 0-2-15,-11-3 0 16,1-1 0-16,-3-1 1 16,3 1 6-16,6 3 0 15,-11 1-1-15,-5 0 1 16,-1 0-6-16,0 0-3 15,5-1 1-15,0-2-1 16,-7-3 2-16,-11-2 0 16,-1-2 2-16,-2-1 0 15,5-1-2-15,6 1 0 16,-2 0 0-16,-1-4-2 16,-2 1 1-16,-15-5 0 0,-1-1 1 15,5 0 1-15,2-4 0 16,-8 3 0-1,-26 10 0-15,0 0 12 16,68-30 2-16,-16-5 4 0,-13 5 2 16,-39 11-5-16,0 0 1 15,0 1-2-15,4-2 0 16,3-8-5-16,0-4-3 16,-6-7-1-16,-2-4 0 15,-8-1 0-15,-3 1-1 0,-2 0-1 16,-8 2-1-16,-2 5-4 15,-3-1-2-15,-13-6-6 16,-4-7-1-16,-21-11-3 16,-7-7-1-16,-10-1 4 15,-7 3 1-15,-22-6 2 16,-13-4 0-16,-19-1-6 16,-7-5-7-16,-6 12-51 15,-4 7-61-15,-4 15-212 16,-7 6-63-16,8-9 230 15</inkml:trace>
  <inkml:trace contextRef="#ctx0" brushRef="#br0" timeOffset="189865.78">27212 6149 1027 0,'90'68'468'16,"-75"-79"-90"-16,1 5-364 15,-1 4-6-15,-3 2 4 16,-8-1 61-16,-5-2 30 16,-8-2 54-16,-1-3 12 0,-14-6-31 15,-4-2-22-15,-12-3-38 16,-9 1-9-16,-3-1-26 15,0 1-5-15,-16-1-5 16,-7 2-4-16,-21-4 0 16,-7 4 1-16,-2 0-5 15,-7-4-1-15,-10 4-4 16,-6-3-6-16,-16 5-5 16,-3 4-2-16,6-3-4 15,-7 1-1-15,-8 3 2 16,8-2-2-16,-1 5 4 15,-4 0 1-15,9 3-3 16,8 0 1-16,-12 1-1 16,4 2 1-16,8-2 3 15,-9 3 0-15,-3 4-1 16,5 2 0-16,-3 2-3 16,0 0 3-16,0 3-1 15,9 1-1-15,-6 3-1 0,-12 3-1 16,19 1 1-16,-7 0 1 15,-1 3 5-15,11 0-2 16,6 5 1-16,3 0-4 16,10 4 0-16,4 2-1 15,1 3-1-15,7 6 1 16,12 1-1-16,7 2-2 0,7 2 1 16,2 2-1-16,6 3 0 15,5-1 0-15,12-6 0 16,6-1-1-16,7-5-1 15,3 1 1-15,-1 4 0 16,-1-1-2-16,7 6-4 16,2 2-1-16,10 1 2 15,7-1 3-15,11-3-4 16,6 1 3-16,17-2 0 16,8 1-6-16,14 4 7 15,2 0 1-15,3-2 2 16,-1-2 7-16,6-3 0 15,5-2-4-15,13-11 3 16,5-1 1-16,2-6-1 16,-4 0 4-16,9 0-5 15,2 1 1-15,14 1 0 16,6 1-1-16,-4-2 2 16,3 2-3-16,-1-3 1 15,3-1 0-15,3 1 2 0,-1-5 2 16,4 1-1-16,2-1 0 15,-4-3 0-15,1 0-2 16,5-1 2-16,2 1 0 16,5 1-1-16,1-3 2 15,2 2-2-15,2 1 1 16,-3-5-5-16,5 2-1 16,3-5-2-16,-3-1 2 0,13-4 5 15,-2-1-3-15,0-3 4 16,-7-1 0-16,-1-2-2 15,2-4 5-15,-11 4-1 16,4-3 0-16,-5 1 0 16,-4-1-4-16,-3-1-2 15,-6-1 0-15,-2 3-1 16,-4-4 3-16,0-3 0 16,-2 2 0-16,-4-4-2 15,-1 3-1-15,1-3-2 16,6-3 2-16,-10-1 1 15,-8-3 2-15,-8-4 6 16,-2 1 6-16,2-5 5 16,0 0 0-16,-14-2-4 15,-6-3-3-15,-9 1-6 16,-4-1 0-16,-3 4 3 0,3-3 3 16,-6 0 3-1,1-1 1-15,-6-7 5 0,-2 0-4 16,-8-3-1-16,-1-1-2 15,-13-6-6-15,0-1-1 16,-10 0-1-16,-2-4-2 16,-2 5 0-16,-5 0-2 15,-5-3-4-15,0-2-1 0,-9-8-4 16,-8-3-3-16,-17-2-2 16,-9 0-1-16,-18 6-2 15,-6 0 1-15,-38-1-11 16,-14-1-12-16,-33 2-70 15,-44 6-55-15,-27 23-207 16,-20 17-136-16,-44 24 310 16</inkml:trace>
  <inkml:trace contextRef="#ctx0" brushRef="#br0" timeOffset="191520.77">16674 15599 1754 0,'-19'-35'705'0,"3"0"-389"15,5-3-111-15,10 6-58 16,1 1 7-16,1 11-42 16,1 5-15-16,-2 8-21 15,2 5-16-15,0 3-36 16,-2-1-7-16,2 8-19 16,9 22-5-16,24 78 1 15,-18-14 4-15,-9 30 2 16,-3 10 2-16,-4 3 9 15,-2-11 2-15,0-12 3 16,1-7 1-16,4-16-3 16,5-10-4-16,4-23-2 15,6-4 0-15,4-13 3 16,5-1 2-16,1-14 3 16,-1-6 1-16,1-8-3 0,-5-4-1 15,2-8-4-15,4-4-5 16,-3-12-25-16,2-3-21 15,-1-12-73-15,-10-5-53 16,-7-14-210-16,-9-17-77 16,-15-24 275-16</inkml:trace>
  <inkml:trace contextRef="#ctx0" brushRef="#br0" timeOffset="191745.73">16157 16223 2282 0,'-13'0'949'16,"7"0"-423"-16,27-2-511 15,15-3-34-15,33-9-1 16,5-5 9-16,6 0 11 16,-4-3 1-16,0 5-1 15,11 7-1-15,8-3-79 16,0 3-74-16,4 3-267 15,-4-2 387-15,-9 3-59 16</inkml:trace>
  <inkml:trace contextRef="#ctx0" brushRef="#br0" timeOffset="192359.78">17743 15827 2636 0,'-22'21'917'0,"37"-19"-824"16,14 2-83-16,16 0-37 15,4-1 11-15,8 2 12 16,-1-4 2-16,9-1-2 16,3 0-13-16,2-6-70 15,-4 0-58-15,-11-2-234 16,-7-1 319-16,-27-4-25 15</inkml:trace>
  <inkml:trace contextRef="#ctx0" brushRef="#br0" timeOffset="192554.87">17648 16110 2039 0,'13'7'944'16,"16"-7"-131"-16,36-5-938 16,18-6-107-16,21-13-140 15,-2-3-50-15,-16 1 22 0,-5 0-7 16,-18 6 295-16</inkml:trace>
  <inkml:trace contextRef="#ctx0" brushRef="#br0" timeOffset="193380.43">20180 15469 1560 0,'-9'-7'757'0,"-8"-3"-159"0,-7-5-416 15,-6 2-60-15,-10 6-22 16,-7-1-21-16,-6 8-15 16,2 4-1-16,12 7-4 15,2 5-7-15,6 3-24 16,2-3-12-16,5 0-18 15,6-1-6-15,18 5-2 16,5 4-2-16,20 8 2 16,8 13 2-16,6 13 4 15,6 4 3-15,3 8 2 16,3-3 2-16,-3-9 1 16,-7-7 1-16,-19-15 4 15,-11-3 2-15,-13-7 6 16,-9 1 1-16,-12-5 7 15,-3-4 4-15,-5-7 20 16,0-6 9-16,6-8 8 16,2-4 3-16,8-10-21 15,4-8-12-15,9-8-20 0,5-9-10 16,12-12-6-16,5-1 0 16,10-3 0-16,1 4 0 15,1 9 0-15,-2 6 0 16,-9 8-20-16,-3 3-39 15,-6 3-166-15,-4 1-193 16,-4 2 259-16</inkml:trace>
  <inkml:trace contextRef="#ctx0" brushRef="#br0" timeOffset="193535.62">20492 15981 2799 0,'-1'19'870'16,"5"-17"-937"-16,16-11-839 15,3-23 566-15</inkml:trace>
  <inkml:trace contextRef="#ctx0" brushRef="#br0" timeOffset="193878.68">20609 15365 2609 0,'50'38'889'0,"-10"-38"-821"16,6-1-74-16,14-6-4 0,-4-1 11 15,-9 0 17-15,-2 3 10 16,-5 5 13-16,-5 0-1 15,-8 5-7-15,-3 4-9 16,-7 5-17-16,-3 5-5 0,-3 13-3 16,-5 6 1-16,-2 12 9 15,-4 13 7-15,-4 17 5 16,0 7-1-16,-1 12-6 16,2-11-6-16,0-11-8 15,2-9 0-15,1-16-40 16,0-3-32-16,-1-21-131 15,-2-8-100-15,-9-18-161 16,-9-9 265-16</inkml:trace>
  <inkml:trace contextRef="#ctx0" brushRef="#br0" timeOffset="194070.79">20814 15679 3414 0,'45'20'494'0,"-8"-8"-488"16,12 2-77-16,18-6-61 0,4-5-25 15,-9-10-53-15,-7-7-29 16,-6-14-124-16,-5-5-88 16,11-19 277-16</inkml:trace>
  <inkml:trace contextRef="#ctx0" brushRef="#br0" timeOffset="194400.17">21612 15280 2411 0,'34'84'838'0,"-54"-30"-747"16,-2 12-75-16,0 14-8 16,2 5 2-16,7 8 35 15,4 4 14-15,13-13 15 16,7-12 0-16,10-25-18 15,7-13-9-15,8-17-6 16,4-6 3-16,-1-12-5 16,-1-8-7-16,-6-7-7 15,3-3-5-15,-9-5 0 16,0-1 5-16,-14-12-3 16,-13-5-3-16,-10 3-9 15,-11 2-5-15,-2 13-8 16,-3 7-7-16,-13 15-16 15,-1 6-23-15,-19 19-76 0,-1 12-56 16,6 6-162-16,8 1-114 16,29-9 288-16</inkml:trace>
  <inkml:trace contextRef="#ctx0" brushRef="#br0" timeOffset="194734.29">22177 15727 2725 0,'1'2'950'0,"6"1"-847"16,6 4-76-16,8 1-21 15,2 0-1-15,6-1 5 16,2-2-2-16,12-4-6 16,8-1-10-16,6-6-46 15,2-2-39-15,-2-9-128 16,-1-5-110-16,-2-6 23 15,-9-7 145-15</inkml:trace>
  <inkml:trace contextRef="#ctx0" brushRef="#br0" timeOffset="195072.83">22895 15385 2287 0,'17'78'885'0,"-28"-68"-536"0,0 6-336 15,-1 2-25-15,0 1 6 16,2-2 3-16,4-3 5 16,9 2 1-16,15 5 0 15,9 3 2-15,19 5 4 16,11 0 0-16,11 2 1 16,-4 0 0-16,-11 1 5 15,-11-2 5-15,-19 0 4 16,-7-1 3-16,-8-3 3 15,-1 2 0-15,-18-4 13 16,-2 0 3-16,-9 4 0 16,-6-1-4-16,-8-2-18 15,-13-8-23-15,-14-9-72 16,-12-8-59-16,1-9-220 16,7-5-130-16,9-36 295 15</inkml:trace>
  <inkml:trace contextRef="#ctx0" brushRef="#br0" timeOffset="195239.54">22850 15372 2816 0,'6'13'968'16,"28"-6"-916"-16,13 2-104 15,21-2-149-15,6-5-75 16,-15-4-160-16,-13-6-62 15,-8-2 318-15</inkml:trace>
  <inkml:trace contextRef="#ctx0" brushRef="#br0" timeOffset="195436.7">23489 15880 3032 0,'9'19'1012'0,"10"-10"-1112"16,8 2-108-16,-10-18-200 31,-9 3-74-31,1 1-10 0,19-26-24 0,-9-23 360 16</inkml:trace>
  <inkml:trace contextRef="#ctx0" brushRef="#br0" timeOffset="195823.95">23774 15383 2771 0,'17'2'977'0,"0"5"-806"15,19 1-198-15,6 2-14 16,12-6 21-16,-5-4 14 0,-12 0 17 15,-3 2 7-15,-6 6-4 16,-4 6-3-16,-1 9-10 16,-4 0-4-16,-16 9-4 15,-5 5-2-15,-29 16 1 16,-16 10 3-16,-18 4 5 16,-1 2 4-16,10-15 6 15,14-8-3-15,19-16-1 16,7-8-1-16,13-13 1 15,1-3 0-15,15 1 6 16,6 1 3-16,16 1-1 16,9-1-1-16,10-4-14 15,5-7-17-15,1-7-77 16,-3-5-69-16,-8-24-211 16,-2-13-591-16,-10-14 654 15</inkml:trace>
  <inkml:trace contextRef="#ctx0" brushRef="#br0" timeOffset="196068.12">24354 15295 2796 0,'-39'145'961'16,"39"-110"-884"-16,1 1-70 15,9 8-17-15,0-4 5 16,5-10 9-16,6 2 8 15,9-2 7-15,8-1 2 0,14-3-1 16,2-1-7-16,2-13-12 16,-4-4-17-16,-8-11-47 15,0-9-27-15,-2-11-100 16,2-11-71-16,-9-17-184 16,-6-10 267-16</inkml:trace>
  <inkml:trace contextRef="#ctx0" brushRef="#br0" timeOffset="196248.14">24771 15290 2107 0,'-85'124'895'16,"83"-77"-363"-16,2 19-484 31,0-33-36-31,0 1-7 0,4 110-3 0,0 2-6 16,3 2-24-16,-6-68-90 15,0-10-91-15,-2-20-229 16,-10-3 267-16</inkml:trace>
  <inkml:trace contextRef="#ctx0" brushRef="#br0" timeOffset="197207.52">18024 17365 2153 0,'-14'1'819'0,"14"-2"-610"16,8-1-114-16,13 1-10 15,4-2-14-15,17 0 16 16,-1 1-3-16,17 1-30 16,3 1-16-16,-2 1-26 15,-3 1-7-15,-7-2-5 16,-1 3-44-16,-2-2-157 16,-2 0-127-16,-16-2-338 15,-13-1 401-15</inkml:trace>
  <inkml:trace contextRef="#ctx0" brushRef="#br0" timeOffset="197398.79">18093 17520 1730 0,'-6'34'923'0,"11"-31"-106"15,10 4-614-15,24-2-205 16,13-1-9-16,14-3-1 0,-3 0 3 15,-1-4-58-15,5 2-59 16,9-1-246-16,17-4-81 16,13-2 262-16</inkml:trace>
  <inkml:trace contextRef="#ctx0" brushRef="#br0" timeOffset="197922.7">19454 18078 1539 0,'-51'0'708'0,"33"-4"-262"16,-2-3-252-16,9-4-104 15,13 7 45-15,-11 0 51 16,8 2 1-16,8 2-34 16,1-1-29-16,12 3-51 15,5 4-15-15,14 0-11 16,4-2-4-16,24 0-4 16,14-2-4-16,9 0-14 15,6 1-7-15,15-3-11 16,8-2-3-16,13 2 0 0,9-4 0 15,19 4 0 1,-2-6 0-16,26 3 0 0,8 1 0 16,-5-1 0-16,28 3 0 15,0-1 0-15,5-2 0 16,11 0 0-16,-13-9 0 16,4 9 0-16,1 5 0 15,-14-1 0-15,-5 3 0 0,-5 3 0 16,-23-4 0-16,-5 5 0 15,-13 9 0-15,-28-9 0 16,-9-3 0-16,-26 5 0 16,-14-5 0-16,-18-1 0 15,-6 0-1-15,-14-7-124 16,-12-5-91-16,-30-27-695 16,-13-21 601-16</inkml:trace>
  <inkml:trace contextRef="#ctx0" brushRef="#br0" timeOffset="204433.74">19993 17284 1347 0,'-23'-9'613'0,"7"-8"-207"15,2-3-179-15,9 0-106 0,2 2 18 16,3 3-35-16,7 4-6 16,2 3-14-16,4-1-18 15,14 3-22-15,9 2-13 16,20 7-29-16,6 5-2 15,2 6-9-15,-5 4-1 16,-19 2 3-16,-8 2-3 0,-19-1 11 16,-1-1 9-16,-13 2 33 15,-8 1 19-15,-11 5 6 16,-9 0-1-16,-10 1-17 16,-4-4-7-16,-5-9 0 15,5-3-2-15,16-8-9 16,7-5-7-16,15-1-25 15,5 0-12-15,17-6-6 16,9 4-3-16,25 3 9 16,9-2 4-16,11 10 1 15,5 4 1-15,-1 7 2 16,-2 3 3-16,-14 0 2 16,-13-3 4-16,-27 3 8 15,-14 1 6-15,-23 6 4 16,-19 7 5-16,-20 3 11 15,-4 0 2-15,1-6 9 16,8-6-1-16,13-12-15 16,1-3-8-16,2-10-37 0,-2-4-35 15,5-5-113-15,4-4-139 16,8-4-589-16,11-1 585 16</inkml:trace>
  <inkml:trace contextRef="#ctx0" brushRef="#br0" timeOffset="204612.46">20733 17897 2969 0,'-37'4'957'0,"30"-10"-1238"16,13-9-217-16,11-23 283 15</inkml:trace>
  <inkml:trace contextRef="#ctx0" brushRef="#br0" timeOffset="205315.54">21236 17156 1379 0,'32'-38'742'0,"-30"33"-123"16,1-2-370-16,0 0-194 15,1 5-1 1,-2 1 40-16,0 0 13 0,-3 1-17 16,0 0 2-16,-1 9-46 15,-6 21-14-15,-26 74-19 16,4-33-1-16,-6-1-2 15,5-6 3-15,12-19 6 16,8-9 2-16,18-19-1 16,13-1-3-16,17-10-7 15,10-2 0-15,9 1 0 0,3-5 2 16,7 3-2-16,1 6-2 16,0 2-3-16,-3 5-1 15,-18 6 0-15,-10-1 3 16,-17 2 6-16,-10 3 6 15,-16 6 11-15,-5 0 4 16,-19 5 0-16,-8 1-1 0,-11-2-10 16,-6-4-6-16,-4-8-42 15,4-9-49-15,-2-21-200 16,-2-10-131-16,-7-35 241 16</inkml:trace>
  <inkml:trace contextRef="#ctx0" brushRef="#br0" timeOffset="205523.56">21051 17217 2815 0,'8'8'1011'0,"17"-2"-851"15,17-2-115-15,25 1-71 16,9-5-2-16,3-5 8 15,-8-3 5-15,-5-1-42 16,-2 1-35-16,-6 0-150 0,1-4-149 16,-1-3 248-1</inkml:trace>
  <inkml:trace contextRef="#ctx0" brushRef="#br0" timeOffset="205808.64">21983 17014 2817 0,'67'92'964'0,"-70"-92"-899"16,3 5-68-16,6 4-13 16,-1 7 5-16,-5 19 17 15,0 9 6-15,-5 28 3 16,2 9 1-16,3 11-3 15,1 3-5-15,7-11-4 16,-1-10-1-16,3-13-2 16,0-9 2-16,1-19-64 15,-2-4-64-15,0-16-246 16,1-9-158-16,-6-20 321 16</inkml:trace>
  <inkml:trace contextRef="#ctx0" brushRef="#br0" timeOffset="206168.5">22830 17322 2424 0,'-15'16'937'15,"4"-15"-636"-15,2 1-229 16,-3 4-106-16,0 1 18 15,-4 9 18-15,-8 4 12 0,-4 2 4 16,2 1 0-16,4-2-7 16,7-6-5-16,16 0-10 15,8 2-4-15,11-4 2 16,12 10 4-16,-3-7 8 16,7 6 6-16,-5-3 3 15,-13-5 1-15,2 5-1 16,-15-8 0-16,-13 5 11 15,-7-1 4-15,-12 5 4 16,-6-1-2-16,-9-2-37 16,-10-5-34-16,-23-14-133 15,-16-12-133-15,-4-17 191 16</inkml:trace>
  <inkml:trace contextRef="#ctx0" brushRef="#br0" timeOffset="206867.33">16922 17303 637 0,'-6'-35'322'0,"-5"-10"-51"15,-3-4-86-15,6 1-10 16,2 2 40-16,2 5 42 16,3 9 3-16,-1 10-4 15,-5 4-10-15,6 13-48 16,-1 4-38-16,-2 6-78 16,3-5-30-16,-4 25-38 15,-10 60-8-15,-3 17-4 16,-5 15-2-16,-5 19 4 15,0 2 3-15,10-14 16 16,7-12 7-16,11-15 8 16,11-19-3-16,13-26-9 15,7-8-6-15,14-21-1 0,3 0 1 16,-3-12-4-16,-7-9 0 31,-20-2-12-31,2 1-10 0,48-5-52 0,-1-8-44 16,-4-3-122-16,-38-4-108 0,-15-18-170 15,-14-9 295-15</inkml:trace>
  <inkml:trace contextRef="#ctx0" brushRef="#br0" timeOffset="207073.51">16265 17615 1939 0,'12'16'908'0,"14"-16"-289"16,14-1-465-16,40-12-172 16,22 1-1-16,32-5-11 15,4-5-22-15,1-1-82 16,-6-1-75-16,-22-5-208 16,-4 1 77-16,-23-10 182 15</inkml:trace>
  <inkml:trace contextRef="#ctx0" brushRef="#br0" timeOffset="207767.65">12246 17119 926 0,'-6'-16'465'0,"1"3"-144"15,3 3-45-15,0-1-32 16,-2 3-19-16,0 3-15 0,-4-1 3 15,-3 3-50-15,1 5-32 16,-6 6-55-16,-5 8-37 16,4 22-21-16,-5 16-8 15,-4 39-5-15,3 16 3 16,-4 22 2-16,3 10 4 16,7-5 4-16,10-6-1 15,14-28-2-15,4-16-5 16,13-26-10-16,0-13-6 15,3-7-79-15,1-15-68 0,6-22-154 16,3-10-93-16,9-31 247 16</inkml:trace>
  <inkml:trace contextRef="#ctx0" brushRef="#br0" timeOffset="208371.57">12421 17256 2587 0,'7'-7'881'0,"-15"21"-837"16,7 1-65-16,4 20-7 16,2 11 4-16,-5 14 24 15,0 5 3-15,-4 1 0 16,4 2-3-16,5 7-54 15,2 3-92-15,6 2-272 16,4-5-156-16,-9-17 333 0,67-100 1555 94,1 1-1257-79,-82 12-6-15,0 6 52 0,2-11-56 16,-7-22-11-16,2-4-5 16,0 3 2-16,1 16 11 15,2 7 1-15,2 18-12 16,4 6-11-16,1 8-35 16,2 2-21-16,5 8-11 15,5 8-1-15,16 15 22 16,6 8 16-16,18 8 10 15,7 4 5-15,4-9 2 16,-4-7 0-16,-11-13 20 16,-8-9 6-16,-22-8 16 15,-4-5 12-15,-12-7 7 16,0-1-2-16,-5-18-18 16,-6-7-14-16,-8-16-28 15,-11-12-8-15,0-7-27 16,1-7-30-16,9-10-93 15,3-1-82-15,13 4 259 0,5 8-78 16</inkml:trace>
  <inkml:trace contextRef="#ctx0" brushRef="#br0" timeOffset="209066.81">13926 17389 2737 0,'8'8'929'16,"-6"-5"-878"-16,7 6-79 15,4 15-21-15,6 5 16 0,-4 19 31 16,-5 9 2-16,-7 19 6 15,1 5-1-15,1-1-2 16,4-10-3-16,0-30 0 16,-9-11-4-16,1-15-16 15,-5-19-7 1,2 1 2-16,-6-19 7 0,-2-23 19 16,-9-21 9-16,-3-5-2 15,4-4-3-15,4 2-5 16,7 2 0-16,12 7 5 15,5 8 2-15,8 6 0 16,7 7 0-16,7 11-7 16,5 4-2-16,11 13-3 15,6 6-2-15,5 13 0 16,-3 5 2-16,-17 9 7 16,-10 3 7-16,-24 9 14 15,-10 10 7-15,-30 14 5 16,-17 7 3-16,-15 1 7 15,0-5 2-15,12-14 2 0,18-4-6 16,14-15-16-16,10-7-11 16,11-9-29-16,1-6-12 15,15-3-11-15,5-7 0 16,23-5 18-16,11-1 7 16,14-1 10-16,4 5 1 15,-7 7 0-15,-11 3 0 16,-22 9 4-16,-9 7 0 0,-22 15 7 15,-11 11 0-15,-24 18 3 16,-12 8-1-16,-17 11-2 16,-2-4-3-16,12-18-14 15,8-12-29-15,15-23-143 16,9-12-126-16,11-25-566 16,11-36 557-16</inkml:trace>
  <inkml:trace contextRef="#ctx0" brushRef="#br0" timeOffset="209246.99">14803 17024 2699 0,'-6'59'956'0,"-15"23"-828"16,-2 25-86-16,-4 20-42 15,-9 6-2-15,-10-1 1 16,-2-6-9-16,6-4-71 15,3-5-94-15,9-15 236 16,-1-18-102-16</inkml:trace>
  <inkml:trace contextRef="#ctx0" brushRef="#br0" timeOffset="209617.69">14952 17746 2753 0,'12'14'1019'0,"-31"-15"-835"16,8-8-188-16,9-18-103 16,-4-9 7-16,-1-8 58 15,-1 1 49-15,1 3 28 16,4 6-3-16,11-1-17 16,7 2-14-16,7 4-14 15,7 3-4-15,-3 14-2 16,6 12 0-16,17 27 8 15,7 8 7-15,16 15 14 16,3-1 8-16,-10-5 20 16,-9-6 9-16,-23-14 20 15,-10-7 2-15,-16-13-10 16,-2-1-13-16,-6-9-26 16,-1-6-9-16,1-10-11 0,-8-17 0 15,-4-22 0 1,0-22 0-16,-8-48-46 15,15-22-83-15,30-63 85 0</inkml:trace>
  <inkml:trace contextRef="#ctx0" brushRef="#br0" timeOffset="210865.47">22683 17428 1262 0,'3'-53'579'0,"-2"49"-245"16,-6 0-131-16,6-2-65 16,-1-2-3-16,-1-2 28 0,4-3 12 15,-6-2-18-15,-3 1-22 16,-3 0-63-16,-4 2-26 15,6 5-32-15,2 2-3 16,4 4-9-16,0 4-4 16,0-3-7-16,-3 21-8 15,-8 67 9-15,5-20 5 16,0 6 9-16,2-2 7 16,1-8 12-16,0-10 9 0,2-12 15 15,-2-9 1-15,1-19-3 16,3-8-3-16,0-6 7 15,2-3 2-15,-2 2-2 16,7-16-5-16,30-62-20 16,-10 24-6-16,4-1-7 15,-16 22-1 1,1 0-3-16,9-15-3 0,-3 5-4 16,-8 14-1-16,-1 21-3 15,-2 4-4-15,8 12-1 16,0 6-1-16,1 15 3 15,-3 4 3-15,-3 5 1 16,-4-2 2-16,-4-2 9 16,-2-3 4-16,-4-6 8 15,1-3-1-15,0-11-3 16,0-2-4-16,1-8-3 16,4 0 1-16,4-11 0 15,8-4 1-15,9-14-5 0,7-8-1 16,9-9-4-1,-3-2 0-15,-4 6-1 0,-9 8-1 16,-6 16-1-16,-5 8-4 16,-4 15-1-16,-4 9-2 15,-6 17 1-15,6 13 0 16,-4 2 3-16,8 10 2 16,-6-2 0-16,-5-7 1 0,5-2-12 15,-8-10-34-15,2-15-128 16,0-7-120-16,-10-18 286 15,10-11-79-15</inkml:trace>
  <inkml:trace contextRef="#ctx0" brushRef="#br0" timeOffset="211063.24">23572 17382 2722 0,'5'57'954'0,"-5"2"-839"16,5 7-95-16,6-10-54 16,-4-1-4-16,-9-9 6 15,-5-7 6-15,-4-16-51 16,0-7-91-16,4-14-151 16,-1-13 178-16</inkml:trace>
  <inkml:trace contextRef="#ctx0" brushRef="#br0" timeOffset="211356.65">23902 17541 2840 0,'-9'30'971'0,"3"-5"-913"16,5 6-48-1,4-12-7-15,-2-8-1 0,-1-6 5 16,2-5-1-16,12-7-10 15,10-8-2-15,22-13-5 16,12-7 0-16,1-5 8 16,-1 6 3-16,-15 13 1 15,-12 11 1-15,-4 15-1 16,-5 9-1-16,-4 14-3 16,-1 9-1-16,-10 8-20 15,-8 8-27-15,-12 1-113 16,-10-3-139-16,-18-14 190 15</inkml:trace>
  <inkml:trace contextRef="#ctx0" brushRef="#br0" timeOffset="211507.75">23506 16958 2721 0,'-2'36'914'15,"2"-26"-1096"-15,9 6-738 16,16-22 567-16</inkml:trace>
  <inkml:trace contextRef="#ctx0" brushRef="#br0" timeOffset="-210724.72">27324 15599 1287 0,'7'-31'604'16,"0"4"-233"-16,-2 4-124 15,0 8 0-15,1 12-44 16,-6 0-27-16,5 10-86 16,-4 0-32-16,1 17-43 15,0 17-15-15,3 41 2 16,-4 24 3-16,-1 22 4 16,4 9 1-16,-3 0 5 15,2-11 4-15,1-18 16 16,0-14 7-16,2-31 1 15,1-8-2-15,1-12-15 0,-2-4-6 16,1-8-5 0,0-7-3-16,1-7-1 0,1-3-1 15,3-5-1-15,0-1 0 16,6-2 0-16,-1-2-2 16,7-4-5-16,-2 0-2 15,4-9-44-15,1-2-39 16,-2-9-104-16,2-3-70 15,-2-7-146-15,-1-5-61 0,-5-3 293 16</inkml:trace>
  <inkml:trace contextRef="#ctx0" brushRef="#br0" timeOffset="-210498.2">26876 16040 2501 0,'-1'0'848'0,"19"-5"-797"16,18 1-59-16,26-9-16 15,13 1 10-15,14-7 5 16,4-1-7-16,7 8-112 15,-2-3-107-15,-10 9-275 16,1 1 299-16</inkml:trace>
  <inkml:trace contextRef="#ctx0" brushRef="#br0" timeOffset="-210187.97">27685 16303 2131 0,'-25'27'872'0,"19"-5"-457"16,-1 9-365-16,14 12-77 16,2 2 5-16,11-7 15 15,3-6 9-15,3-12 8 16,7-6 4-16,5-12 11 16,3-2 4-16,4-13 5 15,1-3-1-15,-10-8 2 16,-7-7 4-16,-14-6 3 15,-10-3 1-15,-11-5-20 16,-7 1-17-16,-10 4-34 16,-4 6-28-16,-5 10-94 15,-3 2-85-15,4 8-255 16,5-3 57-16,19-17 233 16</inkml:trace>
  <inkml:trace contextRef="#ctx0" brushRef="#br0" timeOffset="-209949.55">28180 15467 2185 0,'18'31'837'0,"-28"-1"-524"16,3 36-303-16,4 24-13 16,10 33-2-16,1 4 2 15,5 2 3-15,3-5 0 16,0-12 3-16,6-6-1 0,2-26-24 15,-2-16-52 1,-4-28-175-16,-6-10-114 0,-7-14-244 16,-7-9 354-16</inkml:trace>
  <inkml:trace contextRef="#ctx0" brushRef="#br0" timeOffset="-209317.13">27906 16136 1951 0,'58'-6'860'16,"-25"6"-274"-16,31-13-548 15,21-5-37-15,27-2-2 16,1-1-2-16,-15 5 4 16,-19 5 1-16,-29 7 4 15,-12 3 0-15,-13 2-5 16,-7 3-3-16,-16 5-3 15,-11 8 1-15,-13 19 8 0,-2 15 7 16,-7 15 16-16,2 5 3 16,7-1 1-16,6-8-4 15,10-18-10-15,0-12-1 16,9-21 1-16,-2-8 2 16,8-7 11-16,4-14 6 15,6-20 6-15,1-12 1 0,7-23-14 16,5 2-7-16,-7 12-10 15,-4 13-4-15,-12 24-5 16,-4 10-5-16,-4 16-17 16,2 7-3-16,-2 26 0 15,5 10 5-15,11 19 16 16,10 2 2-16,13-13 6 16,7-6 0-16,6-25 6 15,1-8 2-15,-8-25 6 16,-4-15 2-16,-11-29 7 15,-1-21-5-15,-2-17-3 16,-8-8-6-16,-11-21-18 16,-7-15-6-16,-8-3-4 15,-5-5 0-15,-1 22 9 16,0 15 3-16,2 28 6 16,6 23-1-16,0 27-16 15,2 25-10-15,-8 28-18 16,0 27 2-16,2 49 14 15,-2 25 11-15,12 45 11 0,3-4-1 16,10-3-4-16,9-6-18 16,19-32-80-16,6-11-57 15,7-34-167-15,-2-16-82 16,-8-40 256-16</inkml:trace>
  <inkml:trace contextRef="#ctx0" brushRef="#br0" timeOffset="-208939.83">29535 15836 2333 0,'-3'10'912'0,"12"-12"-601"15,-9-4-235-15,40 3-78 16,15-2-7-16,23-2 7 0,12-1 2 15,-8 1 2-15,-7 0-2 16,-12 0-64-16,-8 0-66 16,-5-3-215-16,-8-5-135 15,-14-5 290-15</inkml:trace>
  <inkml:trace contextRef="#ctx0" brushRef="#br0" timeOffset="-208744.75">30015 15301 1998 0,'-25'45'773'16,"23"-20"-479"-16,6 31-269 15,2 8-11-15,1 26 17 16,-1 11 19-16,1 22 15 16,-2 7 4-16,-5 7-21 15,-1-5-18-15,-5-17-24 16,3-9-49-16,0-33-149 15,3-17-124-15,-1-27-225 16,-5-12 315-16</inkml:trace>
  <inkml:trace contextRef="#ctx0" brushRef="#br0" timeOffset="-208536.57">30194 16046 2618 0,'0'40'916'0,"5"27"-781"16,10 27-149-16,3 8-28 15,-6-21-41-15,-2-13 0 16,-10-27-11-16,-4-14-12 16,-4-15-210-16,-2-7 322 0,-2-36-80 15</inkml:trace>
  <inkml:trace contextRef="#ctx0" brushRef="#br0" timeOffset="-207890.08">30488 16184 2448 0,'2'84'894'0,"-2"-4"-679"15,1-3-245-15,5-14-56 16,-2-26 1-16,-4-26 24 15,2-8 68-15,-2-10 60 16,-3-8 2-16,4-29-23 16,8-13-24-16,8-32-34 15,8-3-4-15,12 6 2 16,3 8 5-16,2 32 4 16,-6 11-4-16,-8 27 4 15,-1 12-3-15,-6 26 0 16,-1 9 6-16,-6 23-1 0,-3 6 4 15,-4-1 5-15,0-4 3 16,-5-23 7-16,4-9 4 16,-3-19 7-16,2-6 3 15,10-15-3-15,0-12-4 16,9-21-5-16,4-13-7 16,-2-9-6-16,5 2-2 15,5 15-6-15,-4 12-2 0,-1 22-9 16,-2 11-5-16,-6 24 4 15,1 13 5-15,3 25 12 16,-1 6 7-16,7 0 2 16,5-5 0-16,3-20 6 15,-4-8 3-15,-1-23 5 16,-10-11 2-16,-6-33-11 16,1-11-13-16,-10-31-23 15,-1-10-19-15,-12-6-22 16,-7-6-1-16,-2 4 20 15,-4 9 16-15,1 24 46 16,0 22 8-16,-6 39-10 16,-2 19-3-16,-3 39-15 15,5 17 4-15,16 11 23 16,8-2 2-16,28-3-3 16,1-11-11-16,10-6-33 15,2-8-25-15,3-28-77 0,5-12-67 16,-2-40-173-16,-3-22 222 15</inkml:trace>
  <inkml:trace contextRef="#ctx0" brushRef="#br0" timeOffset="-207759.84">30980 15121 2324 0,'-69'2'829'0,"-10"32"-848"16,-18 21-295-16,-24 25 181 15</inkml:trace>
  <inkml:trace contextRef="#ctx0" brushRef="#br0" timeOffset="-207210.34">26471 17627 2308 0,'-1'-7'918'0,"5"-1"-577"15,16 0-229-15,23-4-100 16,10 0 0-16,12-1 4 16,7 0 2-16,10 5-4 15,2 1-6-15,-3 7-4 16,-14 3-46-16,-24 4-155 15,-10 0-129-15,-23-1-291 16,-12 1-272-16,-31 2 567 16,-203 74 1882 46,1 1-1476-46,244-74-29-16,14 0 73 0,4-5-51 15,41 6-31-15,16-4-10 16,14-9-31-16,-5-2-55 16,-7-5-223-16,-7-6-133 15,-12-3 229-15</inkml:trace>
  <inkml:trace contextRef="#ctx0" brushRef="#br0" timeOffset="-203602.68">27578 17426 2228 0,'-8'-3'900'16,"-2"-8"-484"-16,7-1-341 15,3 5-35-15,12-2-4 16,5 1 2-16,6-1 11 16,13 1 8-16,24 0-2 15,10-2-14-15,24-1-15 16,-2-2-9-16,-13-2-11 0,-6-1 0 16,-13 1 1-16,-3 0-2 15,-9 2 0-15,-6 5-1 16,-15 4 2-16,-7 0-4 15,-9 4-4-15,-5 4-2 16,-1 10-3-16,-2 9 5 16,-2 24 4-16,-1 14 5 15,-2 14 1-15,2 10 1 0,1 18-1 16,1 9-1-16,-1 11 3 16,1-9-6-16,2-16 0 15,2-12-1-15,2-14-7 16,-4 0 5-16,-1-16-47 15,-3-9-43-15,-6-25-125 16,-1-6-109-16,-17-32-190 16,-9-18 306-16</inkml:trace>
  <inkml:trace contextRef="#ctx0" brushRef="#br0" timeOffset="-203437.03">27703 17760 2302 0,'-5'13'989'0,"37"-13"-447"16,18-4-432-16,42-7-114 15,12-6-4-15,20-8 3 0,-2-3 2 16,-9 2-29-16,-1-1-48 16,-16 4-258-16,2 3 122 15,-16-10 81-15</inkml:trace>
  <inkml:trace contextRef="#ctx0" brushRef="#br0" timeOffset="-203204.19">28860 18138 4095 0,'25'-1'-141'16,"-1"-5"-41"-16,18-13-116 16,-4 0-65-16,-10-13-33 15,-11-9 578-15,4-21-182 0</inkml:trace>
  <inkml:trace contextRef="#ctx0" brushRef="#br0" timeOffset="-202621.22">29547 17201 1949 0,'0'4'992'0,"2"-5"-123"15,0 1-738-15,-2-1-138 16,0 0-9-16,0 0 6 16,0 0 20-16,0-1 13 15,-1 1 1 1,0 0-1-16,0 1-6 0,0 0-8 15,0 0-2-15,-9 5-5 16,-10 12 0-16,-39 58 0 16,24-17 1-16,-2 15-2 15,4 10-1-15,13 11 0 16,11 2 0-16,20 6 0 0,10 0-1 16,20-23 1-16,7-10 0 15,2-28 0-15,4-15 3 16,11-14 12-16,4-10 1 15,18-9 0-15,-1-7-3 16,-17-17-11-16,-6-12-2 16,-21-31 0-16,-5-19 0 0,-6-20 0 15,-13 0 0-15,-13 5 0 16,-5 5 0-16,-17 18 0 16,-3 3 0-16,-5 21 0 15,-5 12 0-15,-13 15-56 16,-11 11-65-16,-26 23-289 15,-11 22-432-15,0 28 543 16</inkml:trace>
  <inkml:trace contextRef="#ctx0" brushRef="#br0" timeOffset="-201852.33">30506 17151 2384 0,'0'0'887'15,"0"0"-669"-15,0 0-118 16,0-1-38-16,0 0 5 16,0 1 10-16,0 0 6 0,0-1-8 15,0 0-8-15,0-1-27 16,0 1-13-16,12-6-20 16,41-31-6-16,-23 28-1 15,4 3 0-15,5 8 0 16,2 3 0-16,8 15 0 15,4 10 0-15,4 33 0 16,-10 24 0-16,-11 23 0 16,-11 10 0-16,-16-3 0 15,-3-7 0-15,-9-12 0 16,-9-9 0-16,-10-20 0 16,-15-13 0-16,-19-17 0 15,-17-7 0-15,-13-12 0 16,6-6 0-16,16-13 0 15,12-6 0-15,23-11 0 16,4 1 0-16,5-8 0 16,9-2 0-16,11-12 0 15,6-3 0-15,17-3 0 0,9 1 0 16,14 18 0-16,13 8 0 16,13 23 0-16,7 16 0 15,-3 23 0-15,-12 8 0 16,-15 5-32-16,-10 2-35 15,-13-4-99-15,-1-3-73 0,-7-13-211 16,-1-16-78-16,7-33 323 16</inkml:trace>
  <inkml:trace contextRef="#ctx0" brushRef="#br0" timeOffset="-201297.19">31281 17531 2788 0,'86'148'979'0,"-81"-104"-842"16,2 11-124-16,2 15-17 16,0-5 2-16,-8-8 8 15,-1-9 2-15,0-20 1 16,-3-10 0-16,4-10-2 15,0-3-8-15,5-5-7 16,8-6-1-16,0-18-2 16,8-17 6-16,8-23 1 0,1-7 1 15,14-3-1-15,1 10 0 16,-6 25 4-16,-4 13 3 16,-13 23 7-16,-4 9-2 15,-2 25-4-15,-6 13-3 16,-5 28-1-16,-6 7 0 15,-6-6 7-15,0-9 2 16,-1-28 7-16,5-12 2 16,1-11 1-16,1-5-1 0,3-8-7 15,3-2-1-15,13-11-5 16,3-5 0-16,16-25-2 16,2-14-3-16,7-13-2 15,-4 1-1-15,-4 24 1 16,-1 16 2-16,-8 28 3 15,7 11 1-15,-9 26 0 16,1 10 1-16,-13 16-6 16,-6 2-12-16,-9-12-37 15,-3-7-26-15,-6-16-78 16,-3-9-53-16,-6-12-205 16,-1-9-257-16,3-35 430 15</inkml:trace>
  <inkml:trace contextRef="#ctx0" brushRef="#br0" timeOffset="-200788.04">32362 17693 2837 0,'6'80'990'16,"-14"16"-869"-16,-1 4-111 15,9-25-24-15,1-13-3 16,1-21 3-16,-2-7 6 15,0-11-17-15,-1-9-48 0,1-39-152 16,8-13-110-16,2-41-188 16,12-24-20-16,1-13 59 15,3-2 104-15,3 24 231 16,-3 22 117-16,1 42 259 16,-3 18 101-16,-6 25 70 15,-2 17-8-15,-4 27-138 16,-1 18-75-16,-6 20-32 15,-3-3-21-15,0-14-23 16,-2-14-16-16,1-29-49 16,2-8-5-16,-3-21 1 15,0-3-8-15,4-8-16 16,1-6-13-16,11-22-21 16,6-12 0-16,13-17 6 15,0-4 5-15,1 20 11 16,0 14 7-16,-14 25 24 15,1 12 6-15,-4 27 7 16,-2 11 0-16,-1 21-5 0,-4 0 0 16,-9-9-3-16,-1-5-2 15,-2-12-22-15,1-1-28 16,-2-12-88-16,-1-9-71 16,-5-24-207-16,-10-22-58 15,-11-35 266-15</inkml:trace>
  <inkml:trace contextRef="#ctx0" brushRef="#br0" timeOffset="-200637.4">32461 16970 2884 0,'-48'8'977'0,"57"4"-1031"15,6 2-147-15,20 11-309 16,0 2-262-16,12 6 482 15</inkml:trace>
  <inkml:trace contextRef="#ctx0" brushRef="#br0" timeOffset="-200253.92">33444 17881 2921 0,'3'44'999'0,"-17"-14"-939"16,2 8-112-16,-30 7-6 0,-16 2 31 15,-37 21 69-15,-9 13 8 16,6 32-11-16,10-7-12 16,23-25-83-16,9-22-56 15,18-41-177-15,8-11-102 16,37-37-161-16,24-24-65 15,34-42 400-15,194-81 534 63,2 2 147-63,-298 201-212 16,-8 34 431-16,7-4-554 15,-52 65-57-15,9-5-17 16,11-13-91-16,9-19-94 0,29-38-370 15,7-17 326 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23T18:06:54.9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17 2576 396 0,'-43'-24'223'0,"12"6"-21"15,3 2 1-15,14 3-10 16,4 4-25-16,12 2-62 16,6-2-18-16,17-3-14 15,7 0-6-15,23-3 29 16,17 2-2-16,27 4-11 0,17 1-7 16,25 4-24-16,17 4-2 15,21 0 3-15,13 2 3 16,19-3 6-16,-2 0-3 15,24-1-10-15,-59-2-4 32,-88 3-12-32,2 0-3 0,267 0-9 0,1-1-3 15,-23-1-6-15,-131 2-5 16,-37 0 0-16,-7-4-3 0,-30 1 0 16,-13-1 3-16,-30 1 1 15,-24-2-1-15,-34 6 0 16,-11-2-9-16,-25-2-95 15,-18-1-68-15,-46 4-218 16,-35 2-101-16,-46 10 298 16</inkml:trace>
  <inkml:trace contextRef="#ctx0" brushRef="#br0" timeOffset="269.83">12086 2693 1161 0,'-67'-5'486'0,"44"4"-315"15,23 1-8-15,40 0-16 16,26 0-19-16,55-3 5 16,22-4-11-16,49-3-42 0,18-1-11 15,18 2-22-15,10-1-9 16,3 0-8-16,-3 2-4 15,-1 0-7-15,1 1-3 16,-19 2-8-16,4 1-2 16,-24-1-4-16,-15 4-9 15,-17 1-112-15,-28-1-97 0,-35 3-328 16,-20 9 332-16</inkml:trace>
  <inkml:trace contextRef="#ctx0" brushRef="#br0" timeOffset="1289.74">4132 5002 1372 0,'-21'-27'538'0,"5"9"-370"16,6 8-34-16,6 4-53 15,1 0-25-15,3 11-44 16,1 5-12-16,7 19 0 16,6 6 4-16,12 7 15 15,8 1 2-15,7-3 11 16,2-4 9-16,-4-13 33 15,-3-7 19-15,-9-16 8 16,-1-8 3-16,-4-16-11 16,-4-7-10-16,-1-12-12 15,2 0-10-15,-9 0-13 16,0-2-11-16,-10 7-7 16,-5 6-1-16,-2 7 2 0,1 10 3 15,0 11-14-15,2 4-12 16,0 23-23-16,3 17-10 15,5 39 0-15,6 27 5 16,18 40 7-16,3 19 3 16,14 36 5-16,2 7 5 15,-1 10 4-15,-1-9 2 0,-9-27 2 16,-10-13-2-16,-22-29 3 16,-6-14 2-16,-23-25 7 15,-12-13 3-15,-20-23 9 16,-15-7 2-16,-14-17-2 15,-6-14 0-15,-29-27-10 16,-7-15-9-16,-1-33-15 16,-3-15-9-16,28-24-30 15,13-14-16-15,20-13-48 16,17 4-44-16,34 4-119 16,18 4-111-16,37 8 239 15</inkml:trace>
  <inkml:trace contextRef="#ctx0" brushRef="#br0" timeOffset="1550.13">5095 5187 1984 0,'-2'-1'773'16,"-10"-3"-542"-16,9 2-169 15,15 2-57-15,5 2-15 16,11 2 13-16,8 0-4 16,6 0-7-16,4-4-2 15,4-1-1-15,-2-3 0 0,3 1 0 16,0-1-33-16,-5 0-183 16,0-1-169-16,-16 5 234 15</inkml:trace>
  <inkml:trace contextRef="#ctx0" brushRef="#br0" timeOffset="1739.72">4896 5442 2507 0,'-16'11'832'0,"38"-3"-817"16,13 1-37-16,29-1-13 15,12-2 14-15,12-9-11 16,4-6-74-16,10-11-248 16,0 0-176-16,-11-6 302 15</inkml:trace>
  <inkml:trace contextRef="#ctx0" brushRef="#br0" timeOffset="2174.23">6355 4877 2015 0,'8'-59'751'0,"-13"51"-596"16,3 3-115-16,5 7-47 15,0 3-7-15,-3-5 16 16,2 19-1-16,4 50-2 16,-6-21-2-16,0-2 7 15,-3-7 1-15,4-5 0 16,3-6 2-16,7-4 15 15,6 1 7-15,8-4 18 16,8-4 2-16,12-8-12 16,8-3-8-16,12-7-10 15,-7-6-2-15,-4-4-6 0,-1 1-1 16,-7 0-6-16,5 1-3 16,2 3-20-16,-8-1-42 15,-5 1-126-15,-8 2-94 16,-5-3-475-16,-10 0 491 15</inkml:trace>
  <inkml:trace contextRef="#ctx0" brushRef="#br0" timeOffset="2460.34">6944 4611 2097 0,'-96'-17'746'0,"76"17"-653"16,12 5-74-16,6 11-28 16,0 7-3-16,3 23 10 15,5 12-2-15,1 19 10 16,4 8 10-16,-2 9 19 16,-1 3 3-16,0 2-9 15,1-2-8-15,0-11-11 16,-2-11 1-16,1-16-6 15,-1-7-5-15,-2-12-114 16,2-4-144-16,4-10-493 16,0-9 474-16</inkml:trace>
  <inkml:trace contextRef="#ctx0" brushRef="#br0" timeOffset="2852.9">7816 4575 1526 0,'-28'-35'636'0,"13"19"-364"16,5 9-110-16,10 6-62 15,0 2-43-15,0 21-43 16,-1 12-17-16,2 44-3 16,4 22 6-16,2 28 9 15,2 10 5-15,4 9-4 16,0-7-1-16,-3-14-1 15,0-11-1-15,-4-21-2 16,1-8-1-16,-1-16-52 16,-1-11-76-16,0-24-269 0,-6-12-310 15,-4-35 436-15</inkml:trace>
  <inkml:trace contextRef="#ctx0" brushRef="#br0" timeOffset="3813.94">7290 5264 2099 0,'28'6'689'16,"7"-3"-650"-16,36 4-79 16,25-3 33-16,7-9 12 15,12-4-2-15,3-10-3 16,-7-4 1-16,-7-1 5 15,-18 1 0-15,-31 1 3 16,-9 7 3-16,-15 6 15 16,-9 3 6-16,-6 6 25 15,-9 0 10-15,-6 2 8 16,-3 0 0-16,1-2-18 16,0 0-13-16,-19 11-23 15,-32 44-7-15,30-19-6 16,1 3-1-16,3 4 1 15,2 0-4-15,3-9-3 16,5-3 2-16,6-9-7 16,2-8 1-16,7-5 1 15,4-3-4-15,4-5-3 0,3-3-3 16,2-12 4-16,6-8 6 16,1-15 7-16,4-1 7 15,-4 1 1-15,-5 7-2 16,-7 13 0-16,-6 7-3 15,-4 10-2-15,-2 3-3 16,2 19 4-16,-1 7-1 16,4 17-1-16,-1 4 1 0,3-5-6 15,2-4-1-15,0-16 1 16,1-4 1-16,-4-10-1 16,-1-7-1-16,2-4-3 15,1-6-2-15,7-11-2 16,3-13-4-16,5-23-1 15,2-7-2-15,1-6 5 16,-5 8 4-16,-7 24 7 16,-6 12 2-16,-8 22-4 15,-1 8 0-15,0 19-2 16,2 9 1-16,-2 17 4 16,5 1 1-16,-1-10 0 15,0-10 1-15,-1-14-1 16,-3-6 0-16,4-6-1 15,-2-5 0-15,4-6 4 16,3-6 1-16,6-21 2 16,8-13-1-16,15-20-7 15,2-5 0-15,1 4-1 0,-4 15 2 16,-11 27 1-16,-4 10-2 16,1 20 1-16,1 13-1 15,2 13-1-15,2 8 1 16,-5 6-1-16,-3-3-1 15,-6-11 3-15,-2-9 1 16,-10-17 0-16,2-3 0 16,-3-7 1-16,1-3 0 0,4 0 2 15,0-2-1-15,-2 3-3 16,2 4-3-16,2 7-6 16,5 9-3-16,9 13-62 15,7 5-71-15,9 8-270 16,2-1 261-16</inkml:trace>
  <inkml:trace contextRef="#ctx0" brushRef="#br0" timeOffset="6327.94">10033 4801 479 0,'2'-18'311'0,"-6"0"89"16,-1-1-145-16,5 3 23 15,0 6 6-15,0 2-22 0,0 4-26 16,0 2-67-16,0 0-33 16,0 2-73-16,0 0-32 15,0 0-31-15,-1 7-9 16,-1 20 4-16,-7 36 6 16,3-32 5-16,3-1-1 15,1-7 2-15,2-4 1 16,2-5 6-16,1-6 4 0,2-4 9 15,-2-3 2 1,-2 1 3-16,-1-2 5 0,0 0 4 16,0 0-2-16,0-1 1 15,0 1-5-15,0 0-1 16,0 0-2-16,0 0-6 16,-1 0-4-16,0 0-9 15,0 0-3-15,1 0-7 16,0 0-3-16,0 0-5 15,0 0 0-15,0 0 3 16,0 0 1-16,0 0 2 16,0 0 2-16,4 14-1 15,8 26 0-15,-13-23 1 16,-4 0 0-16,-2-4 0 16,3 2 2-16,0-1-3 15,2-5 1-15,2 0-4 16,5 1-1-16,7-2 0 15,7 1 0-15,5-4 4 0,4-3 1 16,3 0 1 0,-3 0 0-16,0-2-2 0,0 0 0 15,2 0-1-15,-3 0 1 16,2 0-1-16,-5-2-1 16,-9 0-2-16,0 1-15 15,-6 1-92-15,-4-1-65 16,-4-7-229-16,-1-4-147 0,-3-9 346 15</inkml:trace>
  <inkml:trace contextRef="#ctx0" brushRef="#br0" timeOffset="6536.35">10314 4754 1309 0,'-30'-27'551'15,"19"34"-291"-15,4 17-121 16,2 13-19-16,0 22-12 15,3 7-14-15,2 8-43 16,7 3-13-16,9-2-26 16,4 1-10-16,8-6-4 15,-1-6-7-15,-1-13-84 16,-5-8-81-16,-4-16-217 16,-3-8-237-16,-15-7 397 15</inkml:trace>
  <inkml:trace contextRef="#ctx0" brushRef="#br0" timeOffset="6762.39">9892 5527 2480 0,'17'2'813'16,"16"-2"-766"-16,31 0-89 15,12 0 20-15,7-1 23 16,4-5-2-16,3-3-7 16,-2-1-4-16,-6 0-79 15,-16 5-48-15,-26 4-127 16,-5 1-102-16,-25 4-351 16,-7 2 460-16</inkml:trace>
  <inkml:trace contextRef="#ctx0" brushRef="#br0" timeOffset="7232.94">10075 5718 2407 0,'13'13'853'0,"-15"-8"-716"15,21-1-142-15,20 8-37 16,8 1 17-16,10-1 22 0,4 1 0 15,-3-2 3 1,-9 1 5-16,-22-2 8 0,-12-1 6 16,-18 4 12-16,-7 3-2 15,-21 8 1-15,-6 1-6 16,-6-3-13-16,1-3 1 16,19-10-7-16,8-1-6 0,12-5-17 15,7-2-2-15,13 2-2 16,7 2 5-16,26 0 13 15,7-1 3-15,13 3 1 16,-6 0 1-16,-14 2 5 16,-13 2 2-16,-22-3 7 15,-7 1 4-15,-12 6 8 16,-11 3 3-16,-17 13 4 16,-9 6 0-16,-17 5-7 15,0 0-6-15,5-7-12 16,6-6-8-16,16-12-45 15,8-3-38-15,9-9-163 16,7-7-131-16,15-27-461 16,13-22 522-16</inkml:trace>
  <inkml:trace contextRef="#ctx0" brushRef="#br0" timeOffset="7586.92">11212 4480 2054 0,'-10'0'733'15,"7"-2"-607"-15,2 2-87 16,1 6-21-16,-1-6-5 16,0 3-4-16,-6 27-2 15,-21 73 0-15,9-19 6 0,-12 23 18 16,0 11 6-16,0 20 10 15,-2 8 5-15,15 5-6 16,9 11-3-16,13-8-8 16,11-10-9-16,10-12-9 15,6-10-5-15,3-21-5 16,-1-4-4-16,2-15-5 16,-4-19-6-16,4-20-7 15,1-9-8-15,-1-19-93 16,-3-4-70-16,-3-21-244 15,-4-18-229-15,-16-35 420 16</inkml:trace>
  <inkml:trace contextRef="#ctx0" brushRef="#br0" timeOffset="7817.33">11147 5259 1851 0,'-36'88'870'16,"31"-95"-171"-16,9 7-715 15,12 4-42-15,5 0 5 16,17 0 35-16,6-2 2 16,18-2-70-16,4-1-46 0,-8-6-141 15,-4-1-130-15,-12-4-324 16,-10-6 451-16</inkml:trace>
  <inkml:trace contextRef="#ctx0" brushRef="#br0" timeOffset="8021.85">11730 4749 2095 0,'15'-50'800'16,"-20"59"-480"-16,9 20-323 15,5 14-6-15,10 18 3 16,2 7-2-16,5 8-8 16,3 1-4-16,4-1-59 15,0 0-62-15,-9-5-213 16,0-6-122-16,-20-14 285 16</inkml:trace>
  <inkml:trace contextRef="#ctx0" brushRef="#br0" timeOffset="8233.34">11575 5442 2710 0,'0'-18'884'0,"27"27"-855"16,31-3-94-16,16 1-30 0,18-10-105 15,5-4-103-15,-14-6-289 16,-7-4-179-16,-18-3 486 16</inkml:trace>
  <inkml:trace contextRef="#ctx0" brushRef="#br0" timeOffset="8591.99">11883 5564 2476 0,'-4'9'793'0,"24"9"-832"15,10 2-16-15,11 4 20 16,1-3 15-16,-5-4 10 16,-5-2 7-16,-16-3 13 15,-7-2 4-15,-10 2 6 16,-6 5 1-16,-14 11 0 0,-9 5-2 15,-14 11-4-15,-6-5 0 16,10-7 10-16,6-3 2 16,18-14-2-16,9 0-6 15,12-4-13-15,10-1-6 16,15 1-3-16,10-1 0 16,12-2 1-16,4-6 1 15,12-2-6-15,5-2 2 0,10-12-103 16,2-1-78-16,-9-19-248 15,-9-13-210-15,-27-14 407 16</inkml:trace>
  <inkml:trace contextRef="#ctx0" brushRef="#br0" timeOffset="8891.94">12291 4331 2185 0,'-16'12'783'0,"12"-14"-649"16,12 14-145-16,22 23-32 15,11 11 8-15,18 23 25 16,11 16 4-16,2 32 12 16,4 10 11-16,-2 28 17 15,-5 9 5-15,-6 3 5 0,-10 10 4 16,-21-2 4-16,-10-11 5 15,-18-7 1-15,-8-9-8 16,-13-18-18-16,-5-9-12 16,-6-24-31-16,0-10-47 15,-2-22-209-15,-2-5-165 16,-3-24 257-16</inkml:trace>
  <inkml:trace contextRef="#ctx0" brushRef="#br0" timeOffset="9868.18">13549 4411 1476 0,'1'-25'606'0,"2"3"-356"16,5 12-88-16,-1 3 6 16,0 6-58-16,-6 1-31 0,-2 6-47 15,-5 6-6-15,-3 19 2 16,-5 10-4-16,-12 24-3 15,-8 14 2-15,-12 25-2 16,-3 17 1-16,1 13 1 16,6 1-4-16,14 15-3 15,8-3-2-15,18 9 1 16,9 8 3-16,18-21 5 16,16 1 3-16,19-11-6 15,2-6-4-15,5-15-12 16,0-11-3-16,-4-24-5 15,4-15-2-15,2-13-63 16,0-8-73-16,-3-23-250 16,-5-14-113-16,-13-41 296 15</inkml:trace>
  <inkml:trace contextRef="#ctx0" brushRef="#br0" timeOffset="10275.14">13995 5378 2371 0,'-53'121'779'0,"46"-121"-767"16,8-1-47-16,9-4 6 15,1-3 24-15,7-11 14 16,2-4 4-16,-1-13 9 15,5 1 10-15,-7 1 14 16,-5 4 7-16,1 10 2 16,-1 4-3-16,1 9-13 15,3 5-10-15,5 8-17 16,3 6-8-16,10 17-4 16,3 6-3-16,7 12 2 15,2 6 1-15,-1 1 3 16,-3 0 3-16,-5 4 4 15,-8-1 2-15,-6 0 0 16,-1-2-1-16,-4-10-4 16,4-3-4-16,-4-11-3 15,-1-6-34-15,0-10-147 16,-1-4-104-16,4-23-276 16,5-19 331-16</inkml:trace>
  <inkml:trace contextRef="#ctx0" brushRef="#br0" timeOffset="10469.79">14722 5240 2291 0,'-74'-4'820'0,"37"38"-653"16,7 27-151-16,3 10 0 0,-4 10-6 15,-4 4-7-15,1 0-10 16,-2-5-5-16,9-8-102 15,7-14-99-15,11-16-287 16,6-13 302-16</inkml:trace>
  <inkml:trace contextRef="#ctx0" brushRef="#br0" timeOffset="11232.1">15119 5576 1057 0,'-24'-5'446'0,"13"1"-185"16,3 3-56-16,5 1 20 16,0-1-26-16,3 0-56 15,-1 0-10-15,1 1 6 16,0 0-6-16,0 0-12 0,0 0-15 16,0 0-38-16,0 0-13 15,0 0-24-15,0 0-6 16,20 5-7-16,35 11 2 15,-16-9 2-15,6-2 2 16,15-2 5-16,5 2-2 16,-4-5-2-16,-4 0-1 15,-7-3-5-15,-3-2 0 0,4 2-5 16,-4-1-1 0,-6 1-3-16,-8 1-3 0,-14 2 0 15,-6 0-1-15,-7 4-2 16,-4-4-13-16,0 1-57 15,-2-1-52-15,-2-1-173 16,1 1-125-16,0 0 258 16</inkml:trace>
  <inkml:trace contextRef="#ctx0" brushRef="#br0" timeOffset="15573.13">16122 4827 958 0,'-116'25'385'0,"110"-36"-158"16,3 4-39-16,3 2 30 16,0 2-11-16,0-1-68 15,0 3-26-15,0 0-17 16,4 0-9-16,26 0-13 15,37 1-8-15,-19 10-25 0,4 5-7 16,4 5-16-16,-4-2 0 16,-8 1-6-16,-12-2 0 15,-16-3-1-15,-8 1-6 16,-12 2 9-16,-9 2 3 16,-18 7-2-16,-7 7 3 15,-13 3-1-15,3 1-5 16,11-7 4-16,9-6-1 15,14-10 3-15,9-2-3 16,6-5-1-16,7 2 1 0,14 0 1 16,8 0 1-16,18-1 3 15,6-3-1-15,5-4-6 16,-3-1-2-16,-9-2-7 16,-8-2-4-16,-8 3-63 15,-2-2-53-15,-8 0-189 16,-3 1-144-16,-5-1 280 15</inkml:trace>
  <inkml:trace contextRef="#ctx0" brushRef="#br0" timeOffset="16068.23">16563 4787 1637 0,'-77'-22'652'16,"71"17"-446"-16,7 4-102 15,4 0-23-15,9 1-45 16,10-1-9-16,20 1 9 16,10-1 4-16,26-3 6 15,4 0-8-15,-5-2-10 16,4 2-6-16,-12 1-11 16,-6-1-2-16,-1 2-12 15,-7-1-53-15,-15 1-158 16,-7 2-136-16,-19 3 201 15</inkml:trace>
  <inkml:trace contextRef="#ctx0" brushRef="#br0" timeOffset="16298.84">16755 4774 2174 0,'0'31'730'0,"1"5"-653"0,17 22-114 16,5 4 17-16,5-3 13 16,1-2-5-16,-10-6-20 15,2-5-27-15,-12-7-77 16,1-4-54-16,-1-9-139 16,-7-1-66-16,2-12-190 15,-10-7 349-15</inkml:trace>
  <inkml:trace contextRef="#ctx0" brushRef="#br0" timeOffset="16476.95">16988 4807 1841 0,'68'-23'621'0,"-60"60"-586"15,1 13-20-15,6 17 15 16,-5 9-15-16,-1 7-50 15,3 2-57-15,-4 2-134 16,0-4-78-16,-1-7-235 16,-6-1 330-16</inkml:trace>
  <inkml:trace contextRef="#ctx0" brushRef="#br0" timeOffset="16758.9">16242 5598 2339 0,'7'3'775'0,"27"-2"-730"16,20 3-65-16,35 0 26 15,14-4 9-15,23 1-10 16,2-3-4-16,4-2-1 15,-1 5 0-15,-15-3-7 16,-2 3-35-16,-16 2-79 16,-9-3-58-16,-15 2-188 15,-4 2-98-15,-8 10 290 16</inkml:trace>
  <inkml:trace contextRef="#ctx0" brushRef="#br0" timeOffset="18092.8">16849 5855 1900 0,'-11'-6'680'0,"11"3"-588"16,9 1-19-16,9-3-25 16,10 4-19-16,12 1-13 15,3 5-4-15,11 10-2 16,2 4 0-16,-9 4-5 15,-5 2 5-15,-20-7-5 16,-8-3 13-16,-20 0 19 16,-12 2 8-16,-18 3 12 15,-5 1-8-15,-3-3-11 16,1-5-8-16,13-5-6 16,8-4-4-16,17-1-28 15,6-1-9-15,23-2-9 16,16 1 2-16,39-1 25 15,22 1 7-15,18 5 10 0,8 3-1 16,-9 10-1-16,-11 3-2 16,-28 3 3-16,-26-1 2 15,-33-2 10-15,-18 5 13 16,-34 5 9-16,-14 7 1 16,-37 10-9-16,-10-1-16 15,2-3-24-15,-1-5-36 0,3-10-116 16,2-3-80-16,4-12-244 15,12-11-123-15,38-39 372 16</inkml:trace>
  <inkml:trace contextRef="#ctx0" brushRef="#br0" timeOffset="18411.14">17429 4183 1786 0,'-8'4'810'0,"8"-11"-180"15,12 18-637-15,30 26-45 16,22 16 19-16,34 28 17 16,11 12 6-16,8 33 7 15,0 17 2-15,-7 33 4 16,-10 19 2-16,-16 7 2 15,-17 4 2-15,-31-10 6 0,-13-26 8 16,-22-12 7-16,-5-3 4 16,-19-24-6-16,-7 3-8 15,-18-13-13-15,-7-17-42 16,-11-10-178-16,-7-10-141 16,4-25-463-16,6-20 501 15</inkml:trace>
  <inkml:trace contextRef="#ctx0" brushRef="#br0" timeOffset="18667.72">19135 4963 2576 0,'5'24'843'0,"3"-1"-852"16,10 18-23-16,12 28 17 16,3 17-2-16,-1 19-1 15,3-1-3-15,-11-5-92 16,-7-14-58-16,-10-5-166 16,-5 1-119-16,-28-18-266 15,-16-12 443-15</inkml:trace>
  <inkml:trace contextRef="#ctx0" brushRef="#br0" timeOffset="18842.88">18765 5378 2487 0,'124'45'859'0,"-96"-38"-752"15,27 7-116-15,35-3 3 16,11 2-39-16,7-11-192 15,4-4-171-15,-9-16 242 16</inkml:trace>
  <inkml:trace contextRef="#ctx0" brushRef="#br0" timeOffset="19232.18">19963 4955 2468 0,'-7'21'815'0,"23"-19"-781"16,12 5-64-16,24 9 19 16,4-5 10-16,10 2-3 15,0 6 0-15,-11 4 5 16,-5 6 2-16,-13 10 2 0,-10 0 2 15,-9 5 4-15,-12 1 2 16,-19 7 12-16,-12 2 2 16,-21-2-2-16,1 0 12 15,5-14 1-15,8-8 5 16,18-12 7-16,2-6-12 16,13-3-12-16,12 5-5 15,15 0-9-15,10 5-2 16,29-4-8-16,15-8-2 0,41-6-7 15,10-8-34-15,21-10-138 16,5-7-119-16,-1-14 172 16</inkml:trace>
  <inkml:trace contextRef="#ctx0" brushRef="#br0" timeOffset="47971.71">5199 7977 1445 0,'-48'-5'582'0,"26"2"-391"0,8 1-38 15,24-2-70-15,10-3-45 16,24-5-38-16,9-1 12 16,15-9 1-16,2-3 3 15,8 6-6-15,-1-3-4 16,-3 10-6-16,-5 3-28 0,-20 6-171 15,-8 4-107 1,-29 8 175-16</inkml:trace>
  <inkml:trace contextRef="#ctx0" brushRef="#br0" timeOffset="48138.81">5027 8266 1509 0,'-22'4'608'15,"12"-3"-362"-15,35-1-194 16,20-5-44-16,36-9-10 16,13-8 2-16,22-6-25 15,5-7-90-15,6-1-262 16,5 0 249-16</inkml:trace>
  <inkml:trace contextRef="#ctx0" brushRef="#br0" timeOffset="48660.71">6632 7497 1737 0,'9'15'708'0,"-22"-15"-415"0,8 5-227 16,8 14-65-16,1 12-10 15,-3 20 8-15,-2 9 1 16,-3 7 3-16,-1-6-1 15,6-10 12-15,8-7 6 16,6-11 18-16,4-4 11 0,10-6 5 16,2-2 1-16,4-7-11 15,10-2-7-15,8-10-13 16,6-2-10-16,14-5-9 16,2-3-2-16,-3-5-88 15,-8-4-65-15,-16-6-218 16,-7-7-124-16,-15-20 305 15,-126-126-73 64,0 0 426-79,97 178-61 0,1 13 115 15,-2 1-68-15,3 33-59 16,1 15-7-16,3 18 3 15,7 10-3-15,6 2-19 16,4 2-12-16,7 7-32 16,-2-3-12-16,-5-2-6 0,1-8-3 15,-5-20-59-15,3-9-65 16,4-17-207-16,0-8-114 16,13-21 265-16</inkml:trace>
  <inkml:trace contextRef="#ctx0" brushRef="#br0" timeOffset="48914.01">8286 7309 1487 0,'-15'4'721'15,"3"-6"-56"-15,18 24-662 16,3 15-22-16,3 28 11 15,-1 17 6-15,0 33 3 16,5 14 1-16,2 9 0 16,3 3-1-16,1-14 0 15,-5-12 0-15,-3-16-6 16,-4-16-52-16,-9-24-181 16,-2-10-134-16,-10-13 210 15</inkml:trace>
  <inkml:trace contextRef="#ctx0" brushRef="#br0" timeOffset="49693.89">7934 7944 2230 0,'37'68'731'16,"-19"-34"-708"-16,1 0-73 0,89-28 31 15,43-5 13-15,15-1 3 16,-57-18 2-16,-13-5 3 0,-30-1 6 16,-11-2 3-16,-25 8 11 15,-6 3 4-15,-11 8 16 16,-9 7 8-16,-15 6-1 16,-4 9-7-16,-11 14-18 15,-5 6-11-15,2 14-5 16,0 1-1-16,10 0-2 15,5-4 3-15,9-9-4 16,5-12 0-16,1-11 0 16,9-3-4-16,2-13-4 15,5-3-4-15,9-18-1 16,-3-12 5-16,10-10 4 16,2-2 4-16,-2 8 4 15,-2 11-2-15,-12 13-1 16,-4 9-2-16,-5 11 1 15,3 3 0-15,-3 18 3 16,-2 5 1-16,-1 13-1 16,-2 5-2-16,3-4-1 15,1-6 0-15,0-13 0 0,0-6-2 16,-1-14-2-16,2-6 0 16,11-12-3-16,5-9 1 15,10-21 1-15,5-9-2 16,-2-8 2-16,-6 4 0 15,-9 17 2-15,-5 14 2 16,-7 17 0-16,1 7 1 0,-3 19 1 16,0 11 0-16,0 21 1 15,3 7-1-15,-1-3-1 16,2-8 0-16,0-19-2 16,-2-8 1-16,0-16-4 15,3-6 1-15,11-18 1 16,5-9-1-16,7-12 2 15,6-4 0-15,-6 8-1 16,-8 7 2-16,-9 16 1 16,-2 14-1-16,-6 22 0 15,3 14-1-15,1 23-5 16,-2 5-2-16,3-3-60 16,4-3-50-16,-2-18-140 15,0-10-99-15,-2-18-145 16,2-11-190-16,7-31 452 15</inkml:trace>
  <inkml:trace contextRef="#ctx0" brushRef="#br0" timeOffset="50793.48">10015 7767 1371 0,'-15'-2'675'16,"-6"-3"-190"-16,19 4-342 15,7 1-34-15,11 0-55 16,7-3-14-16,15 0 9 15,3-3-2-15,5-2-10 16,5 0-4-16,3-1-17 16,3-3-5-16,2 3-6 15,-2-1 0-15,-7-1-13 16,-5 3-55-16,-8-2-163 16,-4 1-131-16,-10-2-370 15,0 0 447-15</inkml:trace>
  <inkml:trace contextRef="#ctx0" brushRef="#br0" timeOffset="51732.75">10951 7448 1576 0,'-62'36'559'0,"58"-38"-471"16,6 2-38-16,4-1 3 15,-6 1 8-15,0-1 9 16,7 0 2-16,11 0-10 16,30-4-2-16,-20 5-11 15,2 1-11-15,8 5-15 16,-1 2-5-16,-3-1-7 16,0 2 0-16,-14-1-4 15,1-1-3-15,-9 3-1 16,-8-5 6-16,-6 5 6 15,-6 7 5-15,-14 8 8 16,-1 7-3-16,-6 4 2 0,-5-5-3 16,7-4 3-16,2-6-1 15,7-6-9-15,10-3-4 16,13-4-14-16,6 2-5 16,16 1-3-16,4 0 0 15,9-1 0-15,10-6-2 16,11-4 3-16,12-2 2 15,6-5-99-15,-6-1-87 0,-14 1-249 16,-13-1-205-16,-33 2 403 16</inkml:trace>
  <inkml:trace contextRef="#ctx0" brushRef="#br0" timeOffset="51977.68">10606 8272 2312 0,'-5'-1'752'16,"16"0"-708"-16,42-3-100 16,15-4 9-16,33-7 38 15,7-6 3-15,0-9 1 0,1-1 1 16,-15-1-29-1,-2 4-47-15,-10 6-151 16,-10 4-113-16,-26 5-356 0,-13 0 434 16</inkml:trace>
  <inkml:trace contextRef="#ctx0" brushRef="#br0" timeOffset="52410.7">10920 8402 2079 0,'-1'10'694'16,"9"-7"-604"-16,31 4-134 16,13 1 6-16,14 1 40 15,1-3 1-15,1-4 1 16,-3 0 0-16,-15-2 7 16,-12 4 5-16,-24-1 26 15,-12-2 17-15,-22 5-3 16,-11 2 1-16,-15 7-26 15,-5 8-16-15,11-3-4 16,4 0-3-16,16-8-13 16,8-4-9-16,16 4-4 15,14 0 0-15,19 7 11 16,14 1 6-16,29-1 1 16,13 0 4-16,0 0 4 15,-1 4 5-15,-19-1 7 16,-19-1-1-16,-18-5 13 15,-14-4 14-15,-26 1 29 0,-10 7 10 16,-19 9-6-16,-6 8-14 16,-15 7-36-16,-11-2-13 15,-17 1-47-15,-8-5-44 16,9-7-125-16,13-6-92 16,38-19-212-16,22-21 302 15</inkml:trace>
  <inkml:trace contextRef="#ctx0" brushRef="#br0" timeOffset="52693.88">12551 7212 2397 0,'-54'25'826'0,"-6"16"-732"16,9 20-112-16,1 35 2 15,-6 21 8-15,8 29 8 16,1 6 1-16,16 25 3 16,14 3 1-16,14-9-3 15,13 5 0-15,30-17-3 16,7-16-2-16,29-16-3 16,7-16-4-16,-1-30-26 15,-2-11-58-15,6-31-160 16,1-22-133-16,10-52 228 0</inkml:trace>
  <inkml:trace contextRef="#ctx0" brushRef="#br0" timeOffset="53041.64">12783 8372 2544 0,'-15'14'881'16,"6"-21"-682"-16,35 0-259 16,15-7-3-16,9-10 44 15,1-8 6-15,-4-13 6 16,-5-4 7-16,-12 6 7 16,-6 5 4-16,-8 17 2 15,-5 7-2-15,-2 11-3 16,2 4-2-16,4 13 1 15,6 11 1-15,7 18 2 16,5 16-1-16,9 23-2 16,3-1-5-16,0 1-5 15,-5-9-21-15,-8-16-81 16,-11-5-54-16,-9-16-150 16,-7-9-102-16,-8-23-323 15,-6-16 458-15</inkml:trace>
  <inkml:trace contextRef="#ctx0" brushRef="#br0" timeOffset="53220.88">13379 8045 1768 0,'-32'25'677'16,"-21"17"-440"-16,0 12-170 16,3 39-29-16,2 7-1 0,9 9-17 15,5 7-10-15,8-10-25 16,5-2-52-16,12-22-136 15,9-19-115-15,17-34-375 16,8-28 435-16</inkml:trace>
  <inkml:trace contextRef="#ctx0" brushRef="#br0" timeOffset="53460.59">13667 8280 2654 0,'-15'22'915'0,"28"-15"-794"16,23 9-157-16,28 5-14 16,15 2 24-16,-1-11 11 15,-5-2-12-15,-9-12-49 16,-6-8-43-16,1-13-121 0,-1-7-84 15,0-20-441-15,-5-5 498 16</inkml:trace>
  <inkml:trace contextRef="#ctx0" brushRef="#br0" timeOffset="53866.63">14495 7496 1746 0,'-33'40'593'0,"34"-43"-526"16,10 2-85-16,10-3 15 16,6 1 23-16,6-2 30 15,6-4 7-15,13 5 11 16,2 0 5-16,3 8-10 15,-7 8-15-15,-10 1-21 16,-10 5-3-16,-19 4-3 16,-11 3 6-16,-23 13 1 15,-11 5 2-15,-14 6 2 16,3-5 10-16,11-10 18 16,9-8-2-16,17-7-11 15,6-1-14-15,15 1-26 16,10-1-7-16,21 0-7 0,9-6-3 15,15-6-3-15,1-5-2 16,5-14-77-16,5-11-92 16,0-25-222-16,0-16 242 15</inkml:trace>
  <inkml:trace contextRef="#ctx0" brushRef="#br0" timeOffset="54255.74">15044 7375 2258 0,'0'23'763'0,"31"-18"-669"15,14 1-138-15,36 1 18 16,12 0 19-16,-4-6 1 16,1-2 0-16,-13-7-2 15,-6-2-29-15,-7-4-90 16,-10 0-60-16,-21-1-180 15,-14-3-80-15,-20-8 281 16,-177-8-251 62,2 0 497-78,176 46-9 0,-6 11 110 0,3 0-13 16,-2 36 15-16,3 8-19 15,2 21-60-15,2 10-22 16,1 11-57-16,1-2-12 16,3-18-95-16,-1-15-90 15,-2-27-373-15,-4-15 345 16</inkml:trace>
  <inkml:trace contextRef="#ctx0" brushRef="#br0" timeOffset="54445.77">15587 7479 2420 0,'-19'39'801'0,"19"6"-781"16,5 19-61-16,12 27-41 16,4 13-50-16,6-6-106 15,0-14-69-15,-3-25-100 16,1-9-57-16,-17-20 299 15</inkml:trace>
  <inkml:trace contextRef="#ctx0" brushRef="#br0" timeOffset="54672.23">14735 8235 2583 0,'22'6'852'0,"27"-2"-792"16,35 8-120-16,21-4 30 15,18-8 18-15,3-6-15 16,-1-10-91-16,-6-4-61 16,-21-7-224-16,-12-4-76 15,-24-4 295-15</inkml:trace>
  <inkml:trace contextRef="#ctx0" brushRef="#br0" timeOffset="55111.2">15032 8440 2684 0,'43'23'1314'31,"-22"-11"-1217"-31,-11-6-97 0,2-1 0 0,99 21-247 0,21 1-230 16,-5 0 479-16,-96-19 10 16,-12-4 7-16,-19 0 20 15,-4 2 0-15,-15 4-4 16,-13 5-5-16,-18 8-13 16,-5 0 2-16,1-4-2 15,12-2-2-15,24-9-15 16,11-5-12-16,19 6-9 15,9 0-2-15,27 5 6 16,7 2 6-16,15 4 8 16,8 2 2-16,-2 5 2 15,-2 1 3-15,-21-3 8 16,-17-5 9-16,-30-3 19 16,-15 2 4-16,-36 4-1 15,-15 9-9-15,-18 2-19 0,-11 3-19 16,-8-2-77-16,-1-4-53 15,-1-15-163-15,10-13-77 16,30-29-229-16,18-28-70 16,40-55 426-16</inkml:trace>
  <inkml:trace contextRef="#ctx0" brushRef="#br0" timeOffset="55395.71">15985 7147 2380 0,'16'27'811'16,"12"7"-708"-16,39 35-137 15,13 13 24-15,20 16 9 16,0 14 1-16,3 19 2 16,-8 9 2-16,-11 9 3 15,-6-3 2-15,-33-10 4 16,-11-7 5-16,-38-10 3 15,-17-2 0-15,-25-3-6 16,-14-1-5-16,-12-7-31 16,1-2-63-16,-5-12-243 15,-4-3-152-15,7-27-187 16,6-22-80-16,41-60 491 16</inkml:trace>
  <inkml:trace contextRef="#ctx0" brushRef="#br0" timeOffset="55621.87">17299 7709 2194 0,'8'21'899'0,"-47"-6"-430"16,46 16-457-16,20 34-46 15,7 13 13-15,5 22 14 16,4 3-1-16,0 10 1 15,-1-4-31-15,-3-17-109 16,-3-11-92-16,-24-26-232 16,-12-9-62-16,-20-14 322 15</inkml:trace>
  <inkml:trace contextRef="#ctx0" brushRef="#br0" timeOffset="55800.64">17026 8222 2213 0,'16'-6'833'0,"60"10"-539"15,-6 13-303-15,36 11-13 16,14 2-18-16,15-11-106 16,-5-4-80-16,-9-21-255 15,-7-16-268-15,-26-20 485 0</inkml:trace>
  <inkml:trace contextRef="#ctx0" brushRef="#br0" timeOffset="56101.21">18327 7718 2474 0,'35'29'888'0,"-20"-9"-667"16,38 11-247-16,34 19 8 15,11 5 11-15,2 3 7 16,-16-5-2-16,-30-5 2 16,-21-3 1-16,-29 2 0 15,-18 6 1-15,-46 19 2 16,-15 3 3-16,-18-10 13 16,7-6 11-16,36-25 9 15,15-7 2-15,20-8-5 16,15-2-8-16,25 10-9 15,19 1-6-15,62 8-14 16,19-1-6-16,60-25-42 16,21-19-92-16,37-45-576 15,21-36 497-15</inkml:trace>
  <inkml:trace contextRef="#ctx0" brushRef="#br0" timeOffset="56253.71">20378 8371 2958 0,'-38'41'778'0,"22"19"-1692"16,-12 21 597 0</inkml:trace>
  <inkml:trace contextRef="#ctx0" brushRef="#br0" timeOffset="74607.27">10225 3783 748 0,'-28'-27'278'0,"13"2"-208"16,1 0-6-16,4 5 0 15,-4-3-5-15,-7-4-6 16,-2 4 3-16,-10-3 9 15,-1 4 2-15,-8 7-4 16,-7 0-7-16,-8 11-21 16,-2 5-6-16,1 14-10 15,-1 8-5-15,6 14-4 16,-4 1-2-16,1 8-6 16,9 9-5-16,8 6-3 15,10 7-2-15,12 11 9 16,1 9 7-16,12 27-1 15,4 17 6-15,7 28-1 16,6 23 2-16,1 26 7 0,3 15-3 16,6 11-5-16,5-2-1 15,6-20 12-15,3-23 22 16,-2-25 15-16,-5-16 14 16,-8-31 0-16,-9-13-7 15,-3-32 0-15,-5-17-15 16,0-19-17-16,2-7-16 0,-2-12-47 15,-2-7-87 1,3-14-161-16,-2-19-107 0,22-44 212 16</inkml:trace>
  <inkml:trace contextRef="#ctx0" brushRef="#br0" timeOffset="75356.56">17866 3725 864 0,'-24'-19'353'0,"8"6"-194"0,8 6-68 15,8 7-46-15,5 2-15 16,10 6-24-16,5 1 12 16,9 4 32-16,4 1 13 15,10 1 4-15,5 0-3 16,6 0-3-16,-2 0-10 16,-3 3 3-16,-5 6-4 0,-5 9-10 15,-2 7-2-15,-6 15-10 16,-8 4-2-1,-9 32-1-15,2 20-3 0,-13 30-2 16,6 28-1-16,-3 22 0 16,-5 9 0-16,9 24 0 15,-6-1-4-15,4 15-4 16,-3-10-2-16,0-3 2 16,-3-17-5-16,-2-29 27 15,0-4 4-15,-1-29-2 16,-3-18 6-16,3-28-28 15,-1-53-12 1,1-24-145-16,-1 1-113 0,0 19 153 16</inkml:trace>
  <inkml:trace contextRef="#ctx0" brushRef="#br0" timeOffset="78651.78">9994 6883 860 0,'4'-11'382'15,"-1"2"-181"-15,-1 2-38 16,1 0 10-16,-7-1-21 16,-3-1-25-16,-11-1-22 0,-2-2-11 15,-10 4-6-15,-2-2-2 16,1 6-29-16,-2 2-9 15,8 4-24-15,6 5-10 16,5 8-14-16,6 9-9 16,8 21-5-16,4 12 0 15,14 34 5-15,6 19 4 16,14 39 2-16,8 30 3 0,9 40 2 16,7 15 0-1,-8 9 2-15,-4-9 1 0,-10-23 15 16,-8-18 2-16,-8-40 9 15,-1-12 3-15,0-38-3 16,-3-14 3-16,-1-25-6 16,-4-17-5-16,-4-23-20 15,-2-9-44-15,-3-9-140 16,-2-8-111-16,14-38 167 16</inkml:trace>
  <inkml:trace contextRef="#ctx0" brushRef="#br0" timeOffset="79365.1">16197 6752 1251 0,'-20'-11'489'0,"10"-2"-376"15,9 5-45-15,14 7-61 16,12 0-15-16,18 0 14 16,7 1 10-16,5 5 13 15,-3 2 6-15,-3 6 12 0,-6 2-3 16,0 8-5-16,4 8-8 15,-1 14-10-15,5 10 2 16,2 17 3-16,-1 9 6 16,-7 30-1-16,-3 16-5 15,-14 36-1-15,-5 24-5 16,-3 22-6-16,-12-18 0 31,-4-96-5-31,0 1 1 0,4 275 2 0,-5-15-1 16,0-30-1-16,-5-187 0 15,2-19-3-15,3-17-2 16,-1-22-99-16,3-7-115 16,8-21-402-16,5-22 381 15</inkml:trace>
  <inkml:trace contextRef="#ctx0" brushRef="#br0" timeOffset="105594.14">3749 7673 1374 0,'-2'-12'498'16,"-9"6"-348"-16,31 27-164 15,5 18-11-15,9 34 20 16,2 12 7-16,-1 0-5 16,6-8 2-16,11-27 22 15,2-16 16-15,-4-22 43 16,-1-6 27-16,-15-14 38 15,-4-5 11-15,-7-18-4 16,-4-10-21-16,-4-14-51 16,-5-9-24-16,-5-5-31 15,0 1-9-15,-5 10-10 16,0 11-1-16,2 21 3 16,-2 11-6-16,2 18-8 15,4 13-5-15,5 36-10 16,7 24 2-16,7 58 6 15,7 35 2-15,12 47 6 16,3 11 5-16,2-14 3 16,-10-26 3-16,-18-44 3 15,-14-29 4-15,-21-31 13 0,-14-13 21 16,-18-25 27-16,-6-10 5 16,-22-21-5-16,-10-11-20 15,-19-17-32-15,-8-10-16 16,15-23-90-16,2-14-80 15,23-27-220-15,14-24-163 16,29-29 338-16</inkml:trace>
  <inkml:trace contextRef="#ctx0" brushRef="#br0" timeOffset="115694.84">4543 10979 2129 0,'-31'-22'773'0,"6"3"-634"16,10 8-114-16,12 12-49 15,1 13-15-15,2 25 6 16,5 20 14-16,7 35 24 16,8 12 9-16,15-1 8 15,6-14 7-15,11-28 19 16,-3-21 10-16,-7-22 20 16,-7-7 8-16,-6-19 8 0,-4-4 4 15,-3-18-8-15,-4-10-9 16,-5-24-26-16,-1-10-14 15,-7-12-18-15,0 8-5 16,-8 22 0-16,-2 11-3 16,0 30-3-16,2 4-3 0,2 10-27 15,1 15-7-15,2 44-10 16,3 38 1-16,5 68 14 16,7 42 5-16,10 33 4 15,5 15 3-15,4 12 5 16,-4-7 2-16,-11-19 3 15,-10-21 3-15,-15-39 2 16,-12-29 3-16,-19-31 6 16,-3-17 1-16,-7-28 2 15,2-7 1-15,-12-25-2 16,-16-14-4-16,-26-31-17 16,-7-17-22-16,5-50-77 15,10-26-70-15,27-69-230 16,11-28-158-16,38-25 343 15</inkml:trace>
  <inkml:trace contextRef="#ctx0" brushRef="#br0" timeOffset="115895.47">5418 11262 1827 0,'12'27'942'15,"27"-24"-22"-15,-3 9-868 16,37 9-89-16,12-1-16 16,0-5-122-16,-6-3-90 15,-19-14-200-15,-9-5-67 0,-17-6-98 16,-9-3 373 0</inkml:trace>
  <inkml:trace contextRef="#ctx0" brushRef="#br0" timeOffset="116084.52">5415 11647 1969 0,'0'2'760'16,"20"0"-408"-16,38 1-370 16,21-3-9-16,18-5 27 15,1-7-55-15,-2-2-148 16,-9 0-104-16,-6 4-192 15,-6 0-59-15,-21 6 357 16</inkml:trace>
  <inkml:trace contextRef="#ctx0" brushRef="#br0" timeOffset="116327.48">6419 11408 2406 0,'39'106'883'0,"-21"-104"-609"0,29 1-286 16,19 2-12-16,10-1 20 15,-4-4 2-15,-9-2 3 16,-10-5 1-16,-1-3 0 16,1-1 1-16,-11-7-76 15,1 1-63-15,-11-5-175 16,-2-7-130-16,0-13-362 15,-5-7 499-15</inkml:trace>
  <inkml:trace contextRef="#ctx0" brushRef="#br0" timeOffset="116789.1">7245 10960 1649 0,'45'23'692'15,"-42"-13"-289"-15,11 13-357 16,-3 4-17-16,0 11 13 15,-3 7 8-15,1 8 28 16,5 2 12-16,6 1 9 16,1-2-7-16,6-9-32 0,2-3-12 15,2-12-21-15,3-7-8 16,5-8-7-16,-3-5-4 16,6-10-4-16,-3-1 1 15,-2-13-38-15,-7-5-50 16,-4-16-138-16,-1-10-134 15,-5-17-257-15,2-5 370 16,-128-235-878 31,107 305 1601-47,1 5-119 16,-2 0 60-16,0 15-190 15,0 5-33-15,3 17-47 16,3 15-16-16,2 20-26 15,3 13-16-15,1 5-24 16,-1-1-16-16,6 2-36 16,-1-5-9-16,1-7-7 15,3-9-7-15,-3-27-88 16,-3-12-69-16,-4-18-193 16,3-12-82-16,9-21 267 15</inkml:trace>
  <inkml:trace contextRef="#ctx0" brushRef="#br0" timeOffset="117077.43">8678 10324 2534 0,'0'1'797'15,"3"19"-855"-15,4 12-17 16,2 29 19-16,3 16 38 0,0 34 19 16,1 17 11-16,4 20 9 15,-2 13 2-15,5 6 2 16,0-11-9-16,-3-13-6 16,4-22-2-16,-4-23-3 15,3-12 3-15,-5-25-96 16,-4-9-104-16,-6-37-311 15,-5-22 304-15</inkml:trace>
  <inkml:trace contextRef="#ctx0" brushRef="#br0" timeOffset="117932.2">8273 11253 1808 0,'2'32'891'0,"48"-20"-29"16,13 3-849-16,46-2-54 0,12-6 28 15,11-18 12-15,-3-10 1 16,-17-7 2-16,-7-2 3 16,-31 2 16-16,-14-2 7 15,-15 3 6-15,-6 6 1 16,-10 4-13-16,-7 9-4 15,-16 9 5-15,-4-1 3 16,-8 4-1-16,-5-1-5 16,-11 9-15-16,-6 8-6 0,-1 19-2 15,0 14 0-15,9 18 0 16,2 5 0-16,8-4 1 16,3-11-1-16,6-21 3 15,1-6 2-15,4-16 2 16,5-2 2-16,-3-15 0 15,4-3 1-15,3-15 1 16,5-7-2-16,8-17-3 16,3-8-2-16,0-9-1 15,-3 3 0-15,-9 17 3 16,-5 10 0-16,-9 21-4 16,-2 7-6-16,0 17-7 15,0 13-4-15,2 20 2 16,1 5 5-16,2-3 7 15,1-6 3-15,2-11 2 16,-2-6 1-16,-1-11 1 16,-1-3-1-16,1-10 2 0,1-3 2 15,1-5 3-15,1-7 2 16,4-14-3-16,2-7-4 16,5-10-7-16,-2-1-2 15,-3 14 1-15,-2 9 0 16,-8 13-5-16,3 7-4 15,3 8-3-15,3 6-1 16,2 13 7-16,1 3 3 0,-2 4 5 16,-5-3 2-16,0-10 4 15,-3-4-1-15,-3-12 3 16,2-4-1-16,0-10 1 16,4-8 1-16,10-15-2 15,5-6-2-15,15-12 1 16,1-2-3-16,-3 8 1 15,-4 6-1-15,-9 22-2 16,-2 14-2-16,0 20 0 16,0 12 1-16,3 11 2 15,0 2 0-15,-4-3 0 16,-4-6-1-16,-8-5 2 16,0-3-34-16,-7-12-145 15,-3-5-115-15,-3-8-573 16,-9-2 558-16</inkml:trace>
  <inkml:trace contextRef="#ctx0" brushRef="#br0" timeOffset="118483.9">10734 10606 1595 0,'-32'-7'809'0,"18"3"-97"16,3-7-700-16,22 13-85 15,7-2 3-15,22 0 59 16,9 0 16-16,11 0 15 16,4 0 8-16,-5 7 1 15,-9-2-2-15,-19 5-9 16,-9 0 1-16,-17 3 7 15,-10 5 1-15,-20 12 3 0,-13 6-6 16,-21 11-11 0,-1 1 3-16,9-4 20 15,8-5 8-15,24-11-5 0,11-6-8 16,15-2-31-16,9-4-9 16,20 0 1-16,11 4 3 15,20-10 4-15,8-4 2 16,1-6-1-16,6-5-29 0,-4-8-100 15,3 3-90 1,-9-4-219-16,-15-4-87 0,-30-8 320 16</inkml:trace>
  <inkml:trace contextRef="#ctx0" brushRef="#br0" timeOffset="118712.65">10551 11297 2572 0,'12'5'882'16,"51"0"-775"-16,47-2-130 16,20-3 0-16,2-10-93 15,1 2-29-15,-27-3-62 16,-15-1-18-16,-17 5-34 15,-19-1-61-15,-27 8-348 16,-25 8 420-16</inkml:trace>
  <inkml:trace contextRef="#ctx0" brushRef="#br0" timeOffset="119137.51">10787 11621 2271 0,'11'6'743'15,"27"5"-739"-15,16 3-22 0,27-2 47 16,2-3 7-16,-6-3 14 16,-7-1 5-16,-22 3 15 15,-12-1 3-15,-19-2 14 16,-23 2 10 0,2-4 0-16,2 2-3 0,-35 16-26 15,-6 5-20-15,-7 11-21 16,17-9-8-16,13-5-10 15,2-6-8-15,16-7-16 16,2 0-4-16,19 2-1 16,7 7 4-16,27-2 13 15,15 2 3-15,24-4 3 16,3-3 1-16,-24 2-2 16,-14 2 2-16,-39-7 4 15,-87 41 25 48,35-25 9-63,-1 1-85 0,-141 72-108 0,-9-8-103 15,0-10-142-15,145-105-88 0,50-72 318 16</inkml:trace>
  <inkml:trace contextRef="#ctx0" brushRef="#br0" timeOffset="119412.4">12077 10574 3697 0,'-17'59'-36'16,"3"18"8"-16,-14 41 24 15,-1-11 4-15,0 15 1 16,3 3 3-16,10 7 6 15,9 4 0-15,20 4 0 16,8-5-3-16,18-14-7 0,3-8 1 16,5-25-3-16,2-16-19 15,3-25-67-15,5-13-53 16,2-31-143-16,4-14-93 16,-1-40-439-16,-6-30 525 15</inkml:trace>
  <inkml:trace contextRef="#ctx0" brushRef="#br0" timeOffset="119753.79">12411 11155 2737 0,'-58'120'936'0,"58"-120"-854"15,9-5-112-15,13-8-25 16,5-8 24-16,4-13 25 15,2 0 2-15,-5 2 9 16,-3 4 8-16,-7 11 1 16,-5 6-1-16,3 9-8 15,1 3-5-15,5 11-4 16,4 7 0-16,11 22 5 16,4 13 3-16,10 25 5 15,1 11 2-15,-6-2-2 16,-3 2-1-16,-12-6-5 15,-7-10-1-15,-10-6-2 16,-1-12-4-16,-8-22-101 0,-1-12-97 16,-5-26-230-16,-2-21-492 15,-12-42 614-15</inkml:trace>
  <inkml:trace contextRef="#ctx0" brushRef="#br0" timeOffset="119933.79">13056 11026 2487 0,'-56'67'828'0,"11"11"-813"16,-11 23-27-16,-13 8 12 15,-2-1 2-15,11-19-4 16,9-15-5-16,28-19-78 16,6-9-74-16,12-21-324 15,10-13-330-15,26-35 511 16</inkml:trace>
  <inkml:trace contextRef="#ctx0" brushRef="#br0" timeOffset="120147.21">13200 11426 2726 0,'6'13'921'0,"17"5"-799"15,24 4-172 1,12-2-30-16,13-12-15 0,-7-7-9 16,-7-10-17-16,-5-9 14 15,-1-16-48-15,7-15-94 16,11-22-537-16,-1-9 520 16</inkml:trace>
  <inkml:trace contextRef="#ctx0" brushRef="#br0" timeOffset="120486.21">13976 10523 2504 0,'-6'57'825'16,"23"-44"-739"-16,11 8-158 15,12 8 20-15,6-1 46 16,0-4 4-16,-2-3 4 15,-11-3 6-15,-19-4-1 16,-9 2 3-16,-19 11 2 16,-11 9 0-16,-16 14-2 15,-1 4-1-15,9-7 15 16,5-13 4-16,13-19 1 16,8-1-2-16,7-1-18 15,9 4-5-15,19 3-1 16,4-7-1-16,22-5-1 0,8-8 3 15,20-6-68-15,3-11-56 16,-4-21-256-16,-4-16-352 16,-17-24 472-16</inkml:trace>
  <inkml:trace contextRef="#ctx0" brushRef="#br0" timeOffset="120877.36">14307 10567 2469 0,'20'14'792'0,"30"4"-814"16,15 9-32-16,26-9 54 15,11-4 5-15,13-11-3 16,0-7 2-16,-13-5-3 16,-13-3-8-16,-21 2-71 15,-5-2-64-15,-15-3-202 16,-12-2-129-16,-23-4 292 15,-567-22-863 64,550 50 1617-79,-6 11-219 15,5 2 111-15,-7 34-400 0,3 13-5 16,9 27-1-16,0 5-14 15,6-2-20-15,4 0-9 16,3-19-49-16,2-5-58 16,3-18-182-16,-1-17-103 15,3-34 219-15</inkml:trace>
  <inkml:trace contextRef="#ctx0" brushRef="#br0" timeOffset="121060.23">14942 10629 2296 0,'41'30'763'0,"-48"45"-735"15,2 18-61-15,2 9-20 16,0 1-31-16,3-9-51 16,4-6-22-16,4-10-19 15,-1-8-41-15,4-24-162 16,2-12 239-16</inkml:trace>
  <inkml:trace contextRef="#ctx0" brushRef="#br0" timeOffset="121298.47">14067 11483 2549 0,'42'4'877'0,"21"3"-744"16,50 2-168-16,15-3 22 16,20-8 4-16,-3-5-8 15,-24-8-38-15,-6-1-30 16,-31 0-95-16,-11-2-70 16,-9 1-209-16,-9-5-289 0,-24-4 486 15</inkml:trace>
  <inkml:trace contextRef="#ctx0" brushRef="#br0" timeOffset="121687.48">14527 11609 2356 0,'15'10'750'0,"34"3"-782"15,21 1-34-15,35-3 61 16,3-7 6-16,-11 2 2 15,-14-4 3-15,-26 5 8 16,-14 0 2-16,-21-2 22 16,-12-1 16-16,-30 2 7 15,-12 3-2-15,-13 11-20 16,-8 2-18-16,4 2-12 16,7-1-4-16,13-9-15 15,9-1-18-15,26-2-10 16,8 4 6-16,19 5 14 0,13 1 18 15,24-2 17-15,14 0 1 16,9 4 1-16,-8-4-1 16,-29 0-5-16,-19-4 6 15,-33-3 16-15,-11 2 10 16,-33 1 1-16,-18 4-12 16,-28-2-75-16,-5 0-70 15,-1-11-187-15,-6-8-140 16,5-31 270-16</inkml:trace>
  <inkml:trace contextRef="#ctx0" brushRef="#br0" timeOffset="121971.36">15480 10263 2398 0,'21'48'776'0,"36"34"-820"16,18 17 23-16,28 26 18 16,0 8 2-16,-20 4 1 15,-10 5 9-15,-22 5 23 16,-10-8 8-16,-11-3 14 16,-10-5-5-16,-21-22-16 15,-11-3-9-15,-16-11-9 16,-4-9-6-16,-9-19-84 0,-11-11-72 15,-12-13-299-15,-6-8-369 16,2-26 523-16</inkml:trace>
  <inkml:trace contextRef="#ctx0" brushRef="#br0" timeOffset="122212.59">16768 10873 1995 0,'25'45'937'0,"-15"-22"-164"15,15 21-731-15,11 30-68 16,-6 13 11-16,4 14 9 16,-8 1 4-16,-12-15-30 15,11-4-19-15,-13-27-81 16,-1-8-68-16,0-12-235 15,-9-10-52-15,-10-19 286 16</inkml:trace>
  <inkml:trace contextRef="#ctx0" brushRef="#br0" timeOffset="122390.37">16468 11343 2875 0,'16'14'937'16,"34"8"-977"-16,24 0-85 16,39-11-135-16,6-10-77 15,1-27-217-15,-4-13-62 16,-11-17 404-16</inkml:trace>
  <inkml:trace contextRef="#ctx0" brushRef="#br0" timeOffset="122725.32">17547 10848 2504 0,'-71'122'852'16,"99"-99"-745"-16,23 11-152 16,10 7 24-16,10 1 16 15,0 1 5-15,-22-3 2 16,-10-1 4-16,-27-6 6 15,-17 4 3-15,-34 4 5 16,-20 5-2-16,-23 5 6 16,2-5 10-16,19-15 14 15,17-5 6-15,27-13-5 16,6-5-12-16,8-2-14 16,4 0-4-16,24 5-6 15,23 6-1-15,39-1-7 0,17-6-5 16,10-13-35-16,8-5-36 15,7-13-116-15,-2-10-101 16,-5-26-472-16,-11-18 495 16</inkml:trace>
  <inkml:trace contextRef="#ctx0" brushRef="#br0" timeOffset="124624.89">18817 10242 2230 0,'-29'-2'759'16,"19"-3"-662"-16,-17 3-155 15,-8-3 20-15,-24-4 23 16,-13-3 13-16,0 2 49 15,-4-3 10-15,-21 5 4 16,-14 0-2-16,-23 4-35 16,-24 4-7-16,-17 0-11 15,7-3 5-15,-37-1 12 16,16-2 4-16,0-3 3 16,-18 1-5-16,30-2-9 0,-23-1-5 15,12 4 7-15,-8 0 2 16,-17 3 0-16,2 4 2 15,-24-2-9-15,9 2-3 16,-16 4-2-16,4-3-1 16,1 1 0-16,5-2 2 15,3 1 2-15,11 3 0 16,-7-2-2-16,7-1 0 0,-1-1 4 16,-5 0 2-16,13-4 3 15,-15 3 0-15,13-2-6 16,-16 0-1-16,0 1-3 15,-5 0-3-15,2 1 2 16,-8 1 0-16,12 1-1 16,-3-2 1-16,12 0 2 15,2-4 3-15,10 1 1 16,-3-1 2-16,-7-4-4 16,3-1 0-16,-19-1-2 15,13 0 0-15,-14 3-2 16,10 1-3-16,-7 3 0 15,12 0-2-15,-6-3 1 16,10 0 1-16,-1-2 2 16,-5-1 1-16,23 3 1 15,-25 3-1-15,24-3 0 16,-12 2-1-16,10 3 0 16,4-1 0-16,-5 5-3 15,13 0 1-15,-21 5-3 0,24 3 1 16,-4 1-1-16,-2 2 0 15,31-2-1-15,-15-2 0 16,13 0 0-16,18 0 0 16,0-4 0-16,8 3 1 15,14-2 0-15,3 3 0 0,17 2-1 16,9 1 0-16,8 5-3 16,0 0 0-16,13 9-5 15,11 4-5-15,22 13-9 16,10 9-5-16,10 19-3 15,4 9 1-15,9 23 7 16,0 14 4-16,1 26 6 16,6 13 3-16,-2 32 5 15,0-5 1-15,1 7 2 16,-3 7 0-16,1-32 1 16,3-1 3-16,2-20 3 15,3-20 2-15,5-19 2 16,1-18-1-16,4-32-1 15,6-9-1-15,5-11-1 16,5-3-2-16,11-4-2 16,6-4 0-16,12-4-1 15,6-4-1-15,6-1 0 16,3-5 0-16,10-1-2 16,10-1 2-16,21-5 0 15,5-1 1-15,19-2 0 0,6-2-1 16,2-2 1-16,15 0 1 15,10-1-1-15,-6 3 1 16,31 2-1-16,-9-1-1 16,8 1 3-16,17 0 0 15,-3-5 2-15,19-1 2 16,4-4-1-16,4-2-1 16,4-4 0-16,2 0-1 0,1-1 0 15,2-1-1-15,1 5 0 16,-4 0 1-16,1 0-1 15,-3 2 1-15,-5 4-2 16,2-2 2-16,-9 5-2 16,7 2 1-16,-5-2 1 15,0 4-2-15,1-2 0 16,-6-1 0-16,2-2 0 16,-1 0 1-16,-1 2 0 15,2-2 2-15,5 8 3 16,-6-3 1-16,2 0-2 15,1 1 2-15,0 0-3 16,9 6-1-16,5 0 1 16,-3-5-3-16,1-2-2 15,-1-6 3-15,1 2 0 16,-2-4 1-16,-8-5 2 16,-14 12-1-16,4-3 1 0,0 7 1 15,1 1-2-15,6 1 2 16,-7-3-4-16,-16 2 0 15,7 0 0-15,-11-1-3 16,-13 0 2-16,12-1 0 16,-32 4-1-16,2-6 1 15,-9 2-1-15,-20 4-2 16,-12 1 2-16,-5 5 0 0,-15-3-1 16,0-3 2-16,-16-4-1 15,-1 7 0-15,-7-3 1 16,-6 1 0-16,10 0 1 15,-7-4-1-15,-20 1-2 16,1-1 1-16,-11 3-1 16,1-2 0-16,11 0 0 15,-1-2 0-15,-1-3-1 16,-3-1 1-16,-12-1 0 16,-15-1-1-16,-8-1 0 15,-14-1 0-15,-5-3 1 16,6 2 3-16,-8-3 6 15,5-4 2-15,-5-8 3 16,-8-12 2-16,-1-27-4 16,-1-17-1-16,-4-43-5 15,8-4-3-15,-5-45-4 16,-7-10 0-16,-2 5 1 0,-15-22-1 16,-10 27 0-16,-4 15 0 15,-7 3 0-15,3 10 0 16,4 22 0-16,3 12-1 15,11 28-23-15,7 18-22 16,8 9-76-16,2 2-51 16,6 1-144-16,8-3-82 15,21-9 251-15</inkml:trace>
  <inkml:trace contextRef="#ctx0" brushRef="#br0" timeOffset="142423.24">5491 13870 2215 0,'0'0'732'0,"0"0"-736"16,5 1-16-16,6 2 2 0,28 16 12 15,-34 5 19-15,-5 9 13 16,0 9 18-16,-2 7-4 16,2 5-8-16,1 0-12 15,5 5-19-15,-1-3-1 16,0-6-17-16,1-6-68 16,1-13-259-16,0-7-166 15,0-24 289-15</inkml:trace>
  <inkml:trace contextRef="#ctx0" brushRef="#br0" timeOffset="142861.35">5679 13712 2319 0,'73'-42'817'0,"-85"31"-712"16,4 0-118-16,0-3-27 15,-8-5 5-15,-14 0 29 16,-14-1 24-16,-14 6 26 16,0 4 10-16,-5 10-2 15,8 6-14-15,7 13-21 16,0 11-18-16,1 22-12 16,-7 13 1-16,2 25 5 15,2 4 9-15,19-2 5 16,13 3 7-16,26-9 0 15,16 0-5-15,28-2-1 0,10-9-7 16,16-21-2-16,8-14 6 16,14-25 6-16,9-15 10 15,-2-19 5-15,-10-12-1 16,-14-26 4-16,-9-11-2 16,-10-22 4-16,-5-4 0 15,-23-9-9-15,-13-2-4 16,-23 0-12-16,-16 1-5 0,-13 19-34 15,-5 11-33-15,-3 26-110 16,6 11-90-16,9 15-225 16,12 15 298-16</inkml:trace>
  <inkml:trace contextRef="#ctx0" brushRef="#br0" timeOffset="145961.29">6619 13555 806 0,'-2'-26'418'15,"-6"-5"-23"-15,4 2-195 16,4-2-6-16,0 8 27 0,1 9-10 16,-1 2-10-16,0 11-50 15,0-1-28-15,0 2-41 16,0 0-16-16,-1 0-36 15,0 11-16-15,-3 68-5 16,4-17-2-16,4 25 12 16,0 8 2-16,4 10-2 15,3-3-3-15,3-16-5 16,3-7-3-16,2-16 0 16,-1-2-1-16,-2-7-5 15,1-7-2-15,-2-14-68 16,0-4-66-16,1-14-187 15,-7-6-114-15,11-27 265 16</inkml:trace>
  <inkml:trace contextRef="#ctx0" brushRef="#br0" timeOffset="146171.23">6735 13974 2626 0,'5'1'857'16,"19"-6"-875"-16,20 2-33 16,26-5 7-16,7-7 17 15,2-5 20-15,-11-3 4 0,-21 1-12 16,-10 3-33 0,-14 0-143-16,-4 1-142 0,-4-10 200 15</inkml:trace>
  <inkml:trace contextRef="#ctx0" brushRef="#br0" timeOffset="146410.43">7041 13406 2198 0,'-33'57'783'15,"26"-38"-606"-15,12 20-201 16,7 12-10-16,7 29 18 15,-2 11 10-15,-3 10 11 16,-3-5 4-16,-8-13 3 16,-1-4 0-16,4-10-7 15,-2-2-5-15,1-6-78 16,2-14-96-16,0-12-253 16,2-6-304-16,-6-29 457 15</inkml:trace>
  <inkml:trace contextRef="#ctx0" brushRef="#br0" timeOffset="148405.74">7406 14214 1754 0,'-32'-8'723'15,"11"2"-433"-15,5-2-122 16,12 6-86-16,4 0-43 16,3 2-43-16,-3 0-13 0,0-1-68 15,0 1-85-15,0-1-248 16,0 0-330-16,3-9 472 16</inkml:trace>
  <inkml:trace contextRef="#ctx0" brushRef="#br0" timeOffset="148705.01">7595 13476 1578 0,'0'31'816'0,"-20"-29"-66"16,9 10-696-16,11 13-115 15,3 10 2-15,-1 25 25 16,-5 10 20-16,-7 20 18 15,-2-1 8-15,4-14 23 16,7-11 4-16,12-20-2 16,7-6-1-16,13-4-19 15,4-4-4-15,5-9 0 16,-5-7-4-16,-4-7-1 0,1-6-1 16,-2-4-7-16,6-3-3 15,4-4-74-15,-6-4-44 16,-6-3-172-16,-2-4-112 15,-16-9 257-15</inkml:trace>
  <inkml:trace contextRef="#ctx0" brushRef="#br0" timeOffset="148916.59">7564 13921 1489 0,'1'23'738'0,"0"-23"-158"15,14 0-483-15,24-2-123 16,10-6-4-16,11-6 22 16,0-5 5-16,-4-5 4 15,3 2 1-15,-11-2-8 16,-4 1-61-16,-11 3-185 16,-10-4-114-16,-21 2 204 15</inkml:trace>
  <inkml:trace contextRef="#ctx0" brushRef="#br0" timeOffset="149111.64">7310 13484 2290 0,'-2'5'819'0,"22"-9"-596"16,33-3-275-16,22-4-11 15,32-2-42-15,-6 0-52 16,2 6-153-16,-11 6-101 16,-13 13 256-16</inkml:trace>
  <inkml:trace contextRef="#ctx0" brushRef="#br0" timeOffset="149247.51">8191 14109 2714 0,'-2'3'868'15,"1"0"-874"-15,26-1-288 16,23-10 142-16</inkml:trace>
  <inkml:trace contextRef="#ctx0" brushRef="#br0" timeOffset="150983.53">8606 13655 1370 0,'-39'-98'642'0,"24"91"-142"15,8 6-438-15,5-2-35 16,2 2 4-16,-1 0 18 15,1 0 56-15,0 0 24 16,0-1 19-16,0 1-13 0,0 0-53 16,0 0-28-16,0 0-35 15,0 1-16-15,0 0-10 16,0 0-7-16,0 0-10 16,2 25 3-16,5 50 8 15,-7-18 8-15,0 14 9 16,0 4 4-16,1-1 3 15,0-11-1-15,1-12 2 16,0-11 12-16,-2-13 6 16,1-4 4-16,-1-12 0 15,0-3-11-15,0-5 0 16,0-3 1-16,1 0-1 16,-1-1-5-16,0-1-9 15,0 1-5-15,13-9-5 16,40-42 0-16,-28 29-4 15,0 1-2-15,-3 6 0 16,-1 4 0-16,0 11 5 16,-4 1 0-16,4 10 4 0,0 1 1 15,-6 4 2-15,-2 1 4 16,-13 3 2 0,-7 3 3-16,-12 3 1 0,-2 4 0 15,-3 1-2-15,-3-3-2 16,5-6-7-16,2 0-14 15,-2-8-83-15,9-3-68 16,4-7-214-16,4-4-145 16,24-24 323-16</inkml:trace>
  <inkml:trace contextRef="#ctx0" brushRef="#br0" timeOffset="151374.35">9105 13936 2081 0,'0'38'766'0,"-11"-10"-590"16,4 6-148-16,17 2-44 16,6 2 0-16,4-10 12 15,-3-6 4-15,-5-12 18 16,-1-8 4-16,-1-6 21 16,2-8 4-16,1-14-2 15,2-7 4-15,-1-7-16 16,3 1-4-16,-4 5-6 15,-2 7-5-15,-3 12 0 16,-4 3-2-16,-2 12-9 16,0 2-7-16,3 16-14 15,3 9-10-15,7 39-3 0,4 21 1 16,4 42 8-16,0 9 8 16,-1 3 14-16,-4-4 10 15,-5-22 7-15,-4-6 5 16,-7-26-1-16,-2-14-2 15,-2-24 0-15,-6-10-7 16,0-12-56-16,0-5-53 0,-2-11-166 16,0-11-121-16,4-51 234 15</inkml:trace>
  <inkml:trace contextRef="#ctx0" brushRef="#br0" timeOffset="151837.32">9802 13280 2523 0,'35'8'809'0,"-7"-21"-855"15,17-1-38-15,23-9 37 16,8-2 22-16,-12 8 34 15,-8 2 4-15,-12 11 11 16,-10 4 4-16,-4 8 3 16,-3 3-1-16,-14 1-6 0,-9 6-1 15,-18 4-5-15,-10 5 2 16,-13 8 6-16,2-1 2 16,8-4 5-16,4-4-2 15,13-14-15-15,3-3-12 16,7-5-19-16,8 0-11 15,15 1 4-15,9 0 9 16,21-3 15-16,8 1 10 0,10-1-5 16,-1 5-2-16,-16 3 0 15,-12 2 6-15,-24-2 17 16,-9-3 4-16,-12 3 4 16,-9 3-6-16,-18 9-17 15,-14 6-9-15,-24 5-69 16,-4 7-61-16,-4 10-235 15,0-2-136-15,3-8 299 16</inkml:trace>
  <inkml:trace contextRef="#ctx0" brushRef="#br0" timeOffset="152033.91">9893 13824 2724 0,'4'20'945'0,"26"-17"-838"16,23 2-120-16,28-3-47 15,11-2 20-15,3-6 24 0,-12-3 0 16,-12-1 21-16,-6 2-39 16,-19 1-134-16,-3-1-130 15,-3 0-617-15,-3-1 598 16</inkml:trace>
  <inkml:trace contextRef="#ctx0" brushRef="#br0" timeOffset="152352.68">10241 14023 2610 0,'1'11'915'15,"19"-8"-735"-15,25 8-212 16,13 3-12-16,12 2 35 15,-8 1 9-15,-22-6 13 16,-14-1 3-16,-21-1 10 16,-9-1 2-16,-24 16-6 15,-11 7-5-15,-27 12-10 16,-5 5-1-16,7-3 19 16,14-7 13-16,24-9 15 15,12-9 5-15,11-9-16 16,3 1-16-16,19-3-26 15,17 3-10-15,39 0-11 0,20-5-3 16,26-6-58-16,17-11-68 16,20-22-266-16,13-13-398 15,-6-12 525-15</inkml:trace>
  <inkml:trace contextRef="#ctx0" brushRef="#br0" timeOffset="156865.41">5659 16831 2052 0,'-86'76'804'16,"70"-77"-523"-16,8-4-203 15,10 3-81-15,6 1-1 0,8-2 6 16,3 2 6-16,12 3 19 15,5 3 1-15,2 2-3 16,0 6-5-16,-12 2-13 16,-7 1-2-16,-10 7-1 15,-9 0 0-15,-21 9 5 16,-8 5 2-16,-20 7 7 16,-3 3 5-16,2-2 13 15,4-6 8-15,18-12 14 16,7-8-1-16,15-11-16 15,6-4-14-15,14-2-19 16,6-2-5-16,17-1 3 16,14-1 3-16,9-6-2 15,1 0-3-15,2-5-3 16,-5-1-3-16,-3-1-4 16,1-1-4-16,-11-5-21 15,-4-2-12-15,-8-9-7 0,-7-7 6 16,-8-13 20-16,-6-10 16 15,-11-13 14-15,-4-5 4 16,-13 2 8-16,-3 9 6 16,-11 19 11-16,-3 11 5 15,-12 12 7-15,-8 8-5 16,-1 7-13-16,-5 4-6 16,-15 9-15-16,-6 5 0 15,-24 12-2-15,2 10 1 0,20 16-1 16,6 7-1-16,14 14-5 15,3 10-1-15,11 9-5 16,10 3-1-16,36 6 3 16,17 0 1-16,37-1 3 15,14-5 1-15,30-20 0 16,11-15 2-16,15-29 3 16,1-14 3-16,-12-22 0 15,-5-7-2-15,-12-20 0 16,-3-8-1-16,-15-9-4 15,-14-9-11-15,-17-7-63 16,-10-3-67-16,-8-17-220 16,1-10-87-16,-2 9 262 15</inkml:trace>
  <inkml:trace contextRef="#ctx0" brushRef="#br0" timeOffset="157360.75">6812 16609 2355 0,'-5'13'875'0,"-1"7"-604"15,8 22-281-15,4 11-15 16,9 20 9-16,0 3 11 0,-8-8 5 16,3-3-1-16,-4-11 1 15,4-3-63-15,2-4-225 16,-1-7-135-16,1-12-429 15,-5-12 508-15,-34-122-462 63,1 0 1092-63,26 106-62 0,10 0 244 16,0-1-73-16,15-7-105 15,8 0-58-15,9-9-93 16,4-1-37-16,3-7-45 15,-3-9-17-15,-6-7-7 16,-8-5 5-16,-10-2 18 16,-6 6 6-16,-9 12 9 15,-5 7 6-15,2 16 2 16,-8 3 0-16,5 7-11 16,2 5-13-16,-3 17-18 0,7 14-8 15,-4 25-7-15,2 7-6 16,-2 9-13-16,-1-1-4 15,2 3-66-15,3 1-87 16,0 3-270-16,-2 0-471 16,-7-50 575-16</inkml:trace>
  <inkml:trace contextRef="#ctx0" brushRef="#br0" timeOffset="157496.64">7507 17215 2647 0,'-1'8'707'16,"8"-7"-503"-16,16-24-251 15</inkml:trace>
  <inkml:trace contextRef="#ctx0" brushRef="#br0" timeOffset="157780.21">7775 16522 2555 0,'-52'79'871'0,"19"-39"-844"15,3 3-52-15,11 8-17 16,1 1 6-16,10-3 33 16,8-1 10-16,17-2 2 15,8 1-4-15,15-1 3 16,8-2-2-16,15 3 7 0,2-3 9 15,-2 0 14-15,-10-1 11 16,-26-8 19-16,-10 0 4 16,-21 0-5-16,-10 1-8 15,-20 0-24-15,-7-1-33 16,-12-10-111-16,-5-8-122 0,-11-25 139 16</inkml:trace>
  <inkml:trace contextRef="#ctx0" brushRef="#br0" timeOffset="157920.34">8207 17368 2859 0,'7'38'871'0,"1"-33"-723"15,18-19-160-15</inkml:trace>
  <inkml:trace contextRef="#ctx0" brushRef="#br0" timeOffset="158399.56">9243 16592 1648 0,'-120'23'860'0,"105"-25"-49"0,9 1-755 16,9 0-75-16,13-5-22 15,4 2 4-15,7 2 42 16,4 2 6-16,10 10 5 15,5 5 1-15,2 10-6 16,-5 2-7-16,-18 4 3 16,-15 5 3-16,-23 15 0 15,-15 6 1-15,-14 13-4 16,-5-2-3-16,3-14 14 16,9-9 9-16,15-15 6 15,6-9 2-15,9-9-14 16,5 0-5-16,13-5-12 15,2 2-4-15,16-3 1 16,13-4 0-16,17-7-1 16,14-5-2-16,16-11-7 15,-6-4-24-15,-10-7-109 16,-5-8-112-16,-10-22-606 16,-1-7 567-16</inkml:trace>
  <inkml:trace contextRef="#ctx0" brushRef="#br0" timeOffset="158612.69">9647 16631 2654 0,'16'14'945'0,"-1"-13"-800"16,20-1-154-16,31-3-60 15,12-4 28-15,13-3 39 16,-11-3 5-16,-18 2 1 15,-11 1-29-15,-13 1-136 16,-1-3-135-16,2-13-597 16,-3-8 579-16</inkml:trace>
  <inkml:trace contextRef="#ctx0" brushRef="#br0" timeOffset="158799.09">9960 16522 2471 0,'-26'30'839'0,"11"18"-784"16,10 13-63-16,7 20-8 15,5 3 11-15,2-2 5 16,0-7-1-16,4-9-72 16,1-11-78-16,0-10-274 0,-3-7-406 15,-9-29 535-15</inkml:trace>
  <inkml:trace contextRef="#ctx0" brushRef="#br0" timeOffset="158980.78">10157 16717 2586 0,'-1'47'893'0,"-3"28"-825"15,8 5-86-15,8 4-80 16,2-3-30-16,0-11-46 15,-3-4-26-15,-4-5-99 16,-3-9-67-16,-4-23 227 16</inkml:trace>
  <inkml:trace contextRef="#ctx0" brushRef="#br0" timeOffset="159226.87">9289 17484 2518 0,'-10'21'846'0,"44"-24"-768"0,19-4-105 16,36-8-21-16,8 2 55 15,-8-2 17-15,1 4 0 16,-2 1-11-16,7 3-13 15,3-2-94-15,-4-1-107 16,-6-7-258-16,-10-6 274 16</inkml:trace>
  <inkml:trace contextRef="#ctx0" brushRef="#br0" timeOffset="159658.32">9620 17707 2648 0,'16'22'905'0,"14"-15"-802"15,20-7-155-15,43-5-40 16,12-3 56-16,-7 1 37 16,-18 5 12-16,-36 5 9 15,-17 4 6-15,-21 1 11 16,-4 0-1-16,-16 10-14 15,-7 2-12-15,-25 9-9 16,-11 3 0-16,1-6 6 16,4-2 3-16,21-12-11 15,11-4-12-15,23-7-32 16,14-1-3-16,28 0 13 0,15 0 15 16,14 3 32-16,4 5 8 15,6 6 2-15,-5 6 2 16,-13 2 10-16,-11-5 5 15,-36 0 10-15,-11 2 2 16,-27 0 4-16,-16 6-7 16,-26 6-18-16,-4 0-17 0,-3 3-52 15,-2 0-30-15,1-17-106 16,-6-9-89-16,6-34-114 16,17-17 212-16</inkml:trace>
  <inkml:trace contextRef="#ctx0" brushRef="#br0" timeOffset="160240.76">10880 16966 2708 0,'0'12'917'0,"7"-8"-876"15,6 4-65-15,7 2-11 16,3 10 23-16,-6 5 45 16,1 5 4-16,8 28 2 15,-3 5-5-15,4 21-20 16,-1 2-5-16,-8-19-7 0,-5-13 1 16,-6-29 4-16,-7-17 4 31,0-4 5-31,1 0-1 0,-1 0-8 0,0-5-6 15,-1-1-9-15,-2-29-2 16,-3-83 3-16,6 18 5 16,9-11 11-16,7 9 5 0,3 18 5 15,6 8-1-15,13 10-5 16,5 3-1-16,11 16-2 16,0 13-2-16,-10 18 0 15,-7 8-1-15,-13 9-4 16,-7 4 4-16,-15 7 1 15,-8 6-2-15,-31 22-3 16,-15 10-4-16,-21 7-3 16,4 4 7-16,16-18 23 15,13-9 6-15,24-9 7 16,5-7-6-16,10 0-17 16,5 4-6-16,6 3-10 15,6 2 0-15,19 1 0 16,11 0 0-16,23-5 0 15,12 0 0-15,3-10-58 16,1-9-55-16,-1-17-243 16,1-11 356-16,-9-24-72 15</inkml:trace>
  <inkml:trace contextRef="#ctx0" brushRef="#br0" timeOffset="160421.61">12041 17313 2904 0,'-68'81'1022'0,"-10"-13"-887"16,5-2-139-16,22-8-116 15,0-6-43-15,16-7-46 16,4-5-31-16,16-17-202 16,11-23-405-16,30-48 547 15</inkml:trace>
  <inkml:trace contextRef="#ctx0" brushRef="#br0" timeOffset="160559.68">12039 17474 2893 0,'-73'90'1022'16,"-8"-7"-883"-16,11-5-402 15,18 1 263-15,13-32-76 16</inkml:trace>
  <inkml:trace contextRef="#ctx0" brushRef="#br0" timeOffset="173874.7">19655 10737 1307 0,'-16'-37'643'15,"1"4"-96"-15,15 15-418 16,1 2-12-16,4 9-20 16,1 5-17-16,-1 4-15 0,7 11-2 15,9 26-9-15,2 19 0 16,3 38-13-16,4 20-15 16,-7 27-8-16,6 9-12 15,1-14-2-15,-1-44 1 47,-15-48 2-47,-7-23 3 0,1 1 38 0,47 110 0 16,-5-28 4-16,-5-37 17 0,-34-80 5 15,0-21-1-15,-1-15-10 16,3-27-24-16,-3-11-12 16,-2-24-14-16,-2-9-4 15,-6-6-1-15,-6 9-2 16,-2 27 0-16,1 11-1 15,-2 28-2-15,4 4-13 0,2 18-65 16,2 11-62-16,2 15-223 16,8 16-138-16,4 30 303 15</inkml:trace>
  <inkml:trace contextRef="#ctx0" brushRef="#br0" timeOffset="174042.34">20633 11638 2577 0,'-17'24'957'16,"-10"-6"-584"-16,27-6-611 16,14-2-146-16,11-28 248 15</inkml:trace>
  <inkml:trace contextRef="#ctx0" brushRef="#br0" timeOffset="174462.25">20951 11747 2521 0,'-26'17'802'15,"19"-16"-792"-15,7-9-82 0,1-31 23 16,-1-14 55-16,-6-21 31 16,-2-10 19-16,-5-18 21 15,2-6 6-15,4-6-22 16,-6-1-16-16,9 12-22 16,0 10-6-16,3 7-2 15,6 16-3-15,-5 25-4 16,0 12-4-16,9 28-9 15,-5 3-5-15,15 22-1 16,5 21-1-16,7 36 5 16,8 24 3-16,5 30 2 15,-1 4 2-15,-4 5-1 16,-2-7 1-16,-2-5 0 16,-7-7-1-16,2-12 2 15,-12-5 0-15,-3-26 2 16,-11-16-35-16,-7-32-126 15,3-5-127-15,-11-20 7 16,-1-7 125-16</inkml:trace>
  <inkml:trace contextRef="#ctx0" brushRef="#br0" timeOffset="174642.61">20752 11559 2723 0,'7'11'920'0,"14"2"-799"0,32-2-175 16,24-1-21-16,31-18-95 15,7-11-84-15,7-15-97 16,-5-6 192-16</inkml:trace>
  <inkml:trace contextRef="#ctx0" brushRef="#br0" timeOffset="174789.22">21680 11383 2657 0,'-26'18'660'0,"34"-1"-1603"16,6-16 573-16</inkml:trace>
  <inkml:trace contextRef="#ctx0" brushRef="#br0" timeOffset="174954.66">21584 11881 2643 0,'-10'41'850'16,"7"-46"-813"-16,15 2-397 15,35-27 178-15</inkml:trace>
  <inkml:trace contextRef="#ctx0" brushRef="#br0" timeOffset="175703.72">23159 10948 2043 0,'19'28'687'0,"-32"-21"-664"0,-2 1-27 16,-11 18 11-16,-8 13 4 15,-18 26 29-15,-7 13 13 16,-4 22 7-16,0 3-4 16,17-7-28-16,1-3-12 15,3-19-28-15,-1-11-45 16,-4-18-188-16,-2-20-134 0,13-30 220 15</inkml:trace>
  <inkml:trace contextRef="#ctx0" brushRef="#br0" timeOffset="175931.28">22593 10936 2174 0,'1'62'841'0,"-1"-11"-494"15,8 12-324-15,19 27-31 16,6 0 10-16,7 3-3 16,-4-13-2-16,-1-20-5 15,5-6-1-15,0-14 5 16,4-2-32-16,5-4-103 16,-6-8-78-16,-6-14-270 15,-3-12-183-15,-10-20 424 16</inkml:trace>
  <inkml:trace contextRef="#ctx0" brushRef="#br0" timeOffset="176112.28">23289 11127 2654 0,'65'67'855'16,"-20"-47"-886"-16,12 1-46 0,19-9-53 15,-6-9-61-15,-12-8-190 16,-10-3-84-16,-21-1-251 16,-8-2 431-16</inkml:trace>
  <inkml:trace contextRef="#ctx0" brushRef="#br0" timeOffset="176273.1">23297 11448 1901 0,'0'15'690'16,"17"-7"-441"-16,31 1-301 16,15-3 16-16,31-9-21 15,5-10-62-15,3-18-150 16,3-4-90-16,0-9 212 16</inkml:trace>
  <inkml:trace contextRef="#ctx0" brushRef="#br0" timeOffset="176647.66">24244 10492 1322 0,'-14'-4'611'16,"14"-2"-92"-16,8 4-461 16,14 0 14-16,20 2 46 15,15-1 11-15,36 2-19 16,4 3-24-16,8 0-32 15,2 1-15-15,2-5-27 16,0 5-4-16,-6-6-4 16,-12-3 0-16,-22 1-77 15,-10-7-69-15,-15-5-239 16,-9-3-81-16,-28-14 274 16</inkml:trace>
  <inkml:trace contextRef="#ctx0" brushRef="#br0" timeOffset="176842.94">24813 10480 1526 0,'-30'58'726'15,"15"-20"-86"-15,8 21-601 16,12 22-37-16,4 3 7 16,3-3-5-16,-3-9-4 15,0-12-7-15,-4-7-38 16,-3-10-116-16,3-6-100 15,-1-14-196-15,9-15-224 0,7-29 438 16</inkml:trace>
  <inkml:trace contextRef="#ctx0" brushRef="#br0" timeOffset="177011.37">25065 10480 2070 0,'5'39'721'0,"-6"3"-588"15,2 17-144-15,4 22 12 16,1 8 7-16,4 2-13 16,-3-6-16-16,3-8-90 15,2-6-86-15,-8-8-241 16,0 0 268-16</inkml:trace>
  <inkml:trace contextRef="#ctx0" brushRef="#br0" timeOffset="177223.13">24543 11239 2317 0,'25'22'857'16,"9"-6"-587"-16,15 0-282 15,38-1-12-15,12-10 16 0,19-11-31 16,-6-4-37-16,-11-4-115 15,-10 3-88-15,-20-2-195 16,-1 3 287-16</inkml:trace>
  <inkml:trace contextRef="#ctx0" brushRef="#br0" timeOffset="177651.15">24741 11552 2546 0,'5'12'849'16,"24"1"-748"-16,25-4-163 15,20-1 25-15,16-8 37 16,-5-1 1-16,-21-2 1 16,-11 6 4-16,-31 0 4 15,-8 2 5-15,-6 5 16 16,-15 0 4-16,-8 12 0 0,-5 4-2 15,-11 11-5-15,3-3-5 16,3-2-8-16,5-2-6 16,19 0-14-16,3-1-3 15,23 3 0-15,2-2 2 16,19-2 6-16,11-2 2 16,11-4 2-16,6-2 3 15,-17-5 0-15,-9-3 2 0,-31-5 12 16,-12 1 9-16,-24 4 15 15,-13 3 0-15,-23 6-7 16,-9-4-12-16,1-3-34 16,12-4-23-16,12-10-98 15,8 0-64-15,11-18-268 16,6-13-122-16,43-38 357 16</inkml:trace>
  <inkml:trace contextRef="#ctx0" brushRef="#br0" timeOffset="177955.17">26438 11275 2601 0,'0'27'877'15,"4"0"-778"-15,7 8-137 16,-1 1 20-16,1-11 23 15,-4-5 2-15,-4-2 10 0,0-2 8 16,-3 3 12-16,0-2 4 16,1 5-4-16,-1 2-5 15,0-1-14-15,0 0-2 16,1-4-4-16,2-6 0 16,0-2-3-16,3-4-2 0,-4-5-32 15,-1-2-47 1,-5-9-191-16,-9-9-162 0,-17-27 256 15</inkml:trace>
  <inkml:trace contextRef="#ctx0" brushRef="#br0" timeOffset="178585.31">24739 11755 1440 0,'-21'-10'526'16,"10"0"-421"-16,5 1 8 15,6-4 62-15,-3-2-4 16,3-4 27-16,3 5-7 31,0 7-31-31,-1 1-7 0,16-17-41 0,10 0-23 0,16 9-27 16,3 7-19-16,21 5-17 15,6 2-5-15,0 2-11 16,-4 7-2-16,-17 6-2 16,-4 5-1-16,-5 7 0 15,-2 1-2-15,-7 7 1 16,-11-2 1-16,-18 8 4 16,-8-1 6-16,-20 4 9 15,-10 0 4-15,-8-4 4 16,-2-4 0-16,4-10-6 15,3-3-3-15,1-7-3 16,3 1-1-16,10-6-1 16,6 0 0-16,11-6-9 15,3-2-6-15,7 1-3 16,7 0 0-16,14 4 0 16,6 2 3-16,6-5 1 15,10-3-1-15,12-4-1 16,13-5-2-16,12-7-3 0,-5-1-4 15,-14-5-67-15,-5-2-73 16,-9-8-234-16,6-10-568 16,-6-19 634-16</inkml:trace>
  <inkml:trace contextRef="#ctx0" brushRef="#br0" timeOffset="179006.81">26003 11729 2068 0,'5'0'659'0,"14"5"-666"16,11 3-24-16,7 3 95 15,-7 6 30-15,-3 10 27 16,0 9 4-16,-8 12-11 0,1 5-24 15,-12 2-34-15,-11-5-16 16,-9-5-25-16,-6-2-32 16,-5-7-138-16,-4-5-152 15,-15-12-537-15,-4-10 540 16</inkml:trace>
  <inkml:trace contextRef="#ctx0" brushRef="#br0" timeOffset="179721.21">26337 10568 1803 0,'-20'-1'621'16,"9"1"-551"-16,10 0-36 16,11 0 12-16,9 0 10 0,21-1 10 15,9 0 13-15,12-1 3 16,-1 2-8-16,-13 2-21 15,-4 6-12-15,-15 5-16 16,-7-2-5-16,-10 4 1 16,-13 0 16-16,-18 6 16 15,-5 4 9-15,-26 6-5 16,-6 2-7-16,-13-5-6 16,1 1-9-16,22-7-10 15,13-4-16-15,23-6-28 16,11 2-8-16,19-2 3 15,15 3 2-15,29 0 16 16,4-3 6-16,4 4-1 16,-3-2 5-16,-7 5 3 15,-7-2 0-15,-16-2 3 16,-9 0 4-16,-28-5 18 16,-11 1 4-16,-22 4 3 0,-10 2-5 15,-10 5-19-15,3 2-8 16,-2-2-50-16,5-2-48 15,7-5-183-15,2-7-127 16,24-8 245-16</inkml:trace>
  <inkml:trace contextRef="#ctx0" brushRef="#br0" timeOffset="179934.21">27109 10548 2396 0,'15'30'877'0,"3"-5"-606"16,13-11-290-16,31 9-9 15,16-5 22-15,6-14 6 16,-4-4 0-16,-20-9-42 16,-15-3-31-16,-15 4-99 15,-7-2-97-15,-4 0-207 16,-3 5 292-16</inkml:trace>
  <inkml:trace contextRef="#ctx0" brushRef="#br0" timeOffset="180311.74">27313 10671 2079 0,'-23'38'788'0,"6"14"-457"16,13-3-358-1,1-23 15-15,1-1 10 16,-1 73 1-16,6-13-1 0,1-10-11 16,0-43-85-16,2-5-68 15,2-12-242-15,5-11-104 0,11-27 313 16,113-200 521 62,2 2-145-78,-138 244-76 0,0 23 184 16,-1-5-207-16,-1 39-29 15,0 2-7-15,-4-6-33 16,3-6-5-16,-3 2-70 16,-1-4-34-16,3-3-140 15,-6-5-80-15,-12-15-235 16,-6-4 334-16</inkml:trace>
  <inkml:trace contextRef="#ctx0" brushRef="#br0" timeOffset="180594.65">26035 11461 1541 0,'18'12'712'0,"2"-9"-27"16,29 0-684-16,21-4-1 15,38-4 60-15,13-3 4 16,11-2 0-16,4 0 4 0,-2 3-14 16,-8 0-13-16,-4 3-21 15,-10 2-14-15,-20-2-49 16,-4 1-55-16,-18 1-159 15,-20-2-95-15,-26 1-187 16,-17 3 314-16</inkml:trace>
  <inkml:trace contextRef="#ctx0" brushRef="#br0" timeOffset="180969.49">26563 11779 2221 0,'-18'0'729'0,"21"0"-714"16,13 0-18-16,13 0 29 15,13-1 31-15,15-4 17 16,10 0 3-16,19 5-3 16,-2 6-9-16,-13 10-25 0,-11 3-10 15,-28 4-19-15,-13-5 0 16,-15 3 14-1,-5 0 1-15,-17 4 3 0,-9 5-1 16,-16 1-11-16,-6-2 1 16,9-5 1-16,7-6-1 15,17-8-4-15,13 2-5 0,11-2-9 16,13 0 1-16,19 8-1 16,7-8 0-16,18 0 1 15,5-4-1-15,19-15-16 16,18 1-28-16,6-15-114 15,5-3-85-15,3-6 375 16,-12-20-168-16</inkml:trace>
  <inkml:trace contextRef="#ctx0" brushRef="#br0" timeOffset="181192.2">28212 11544 1940 0,'26'181'907'16,"-16"-129"-85"-16,11 25-841 15,7 6 2-15,2-15 17 16,-2-11 2-16,-6-13-1 16,-4-1-7-16,-1-5-81 0,-4-5-71 15,-4-14-261-15,2-15-115 16,-2-30 322-16</inkml:trace>
  <inkml:trace contextRef="#ctx0" brushRef="#br0" timeOffset="181522.01">28961 10679 2665 0,'-1'0'895'16,"-20"9"-831"-16,-43 30-85 16,34-17 0-16,9-3 4 15,6-1-11-15,18 3-13 16,11 6 7-16,22 15 17 16,11 3 16-16,10 1 20 15,-3-3-1-15,-8-10-1 16,-4 0 0-16,-17-5 4 15,-4-1 3-15,-18-2 6 16,-10-3 2-16,-15-1-7 16,-9-1-18-16,-18-7-94 15,-17-3-91-15,-29-14-269 16,-7-6-448-16,-3-20 585 0</inkml:trace>
  <inkml:trace contextRef="#ctx0" brushRef="#br0" timeOffset="181688.98">29017 10696 2314 0,'40'8'845'0,"6"6"-625"0,16-10-224 32,-31-3-7-32,2 1-91 0,95-4-46 0,7-15-142 15,-10-11-84-15,-68 3-134 16,-5 3 296-16</inkml:trace>
  <inkml:trace contextRef="#ctx0" brushRef="#br0" timeOffset="181879.24">29329 10702 1676 0,'-9'6'629'0,"12"3"-367"15,12 1-193-15,24 7 2 16,6-5 28-16,13-5-20 15,2-5-12-15,6-6-25 16,6-3-11-16,6-8-47 16,1-2-56-16,-17-6-222 15,-11-3-103-15,-26 4 228 0</inkml:trace>
  <inkml:trace contextRef="#ctx0" brushRef="#br0" timeOffset="182060.49">29554 10762 1457 0,'-24'47'740'16,"18"5"-16"-16,-1 8-661 0,7 10-66 15,0-8 8-15,2-9-5 16,3-3 1-16,2-5-51 16,1-2-46-16,0-15-164 15,0-8-109-15,6-23 228 16</inkml:trace>
  <inkml:trace contextRef="#ctx0" brushRef="#br0" timeOffset="182225.74">29723 10774 1412 0,'-16'26'728'0,"6"16"-15"15,2 12-630-15,4 15-77 16,2-2 7-16,2-3-19 15,0 2-51-15,3 2-166 16,-1 2-100-16,-2 3 182 16</inkml:trace>
  <inkml:trace contextRef="#ctx0" brushRef="#br0" timeOffset="182449.41">28599 11564 2579 0,'-10'21'871'0,"51"-8"-777"15,30 0-132-15,43-9 19 16,8-4 19-16,16-11-1 16,2-2 1-16,-13 1-62 15,-4 1-65-15,-18 3-242 16,-15-4 382-16,-28 2-84 15</inkml:trace>
  <inkml:trace contextRef="#ctx0" brushRef="#br0" timeOffset="182768.22">29179 11915 2723 0,'13'41'904'0,"43"-16"-882"16,20 0-50-16,11-2 20 16,-9-6 2-16,-28-6 3 15,-16 1-1-15,-21-5 7 0,-8 0 4 16,-13 7 3-16,-13 1 0 16,-19 14 0-16,-10 3-5 15,-7 3 10-15,2 0 5 16,18-6 3-16,10-1-1 15,22-4-16-15,13 2-7 16,25-1-6-16,15-3 3 16,16-10-17-16,15-8-23 15,19-27-86-15,15-16-76 16,19-34 97-16,2-11 27 0</inkml:trace>
  <inkml:trace contextRef="#ctx0" brushRef="#br0" timeOffset="182995.29">30468 11471 2748 0,'5'40'906'0,"3"24"-919"15,6 12 1-15,1-2 14 16,-4-2 1-16,-1-6 1 15,-2-11 0-15,1-12-16 16,-3-7-45-16,-2-18-136 16,-2-4-123-16,1-21 80 15,1-21 90-15</inkml:trace>
  <inkml:trace contextRef="#ctx0" brushRef="#br0" timeOffset="183339.44">30678 10729 2727 0,'-92'-5'876'0,"124"5"-911"16,12 0-16-16,29-13 41 15,9-6 5-15,-8-10 5 16,-7 0 1-16,-21 7 4 15,-11 6 2-15,-13 9-3 16,-1 4-4-16,-9 10-6 16,-3 3-2-16,-5 19 2 15,-4 6 2-15,-1 16 5 16,1 10 7-16,0 14 3 16,-3 0 3-16,1-3 2 15,0 1-3-15,0-5-5 16,5 2-5-16,4 1-3 15,-3-7 2-15,2-20-80 16,-4-8-79-16,-6-20-244 16,-2-11-488-16,-11-30 587 0</inkml:trace>
  <inkml:trace contextRef="#ctx0" brushRef="#br0" timeOffset="183529.52">30723 11016 2679 0,'26'11'903'0,"17"9"-812"0,28 3-221 15,14-4-68-15,22-19-255 16,5-11-131-16,8-17 357 16</inkml:trace>
  <inkml:trace contextRef="#ctx0" brushRef="#br0" timeOffset="183948.5">31238 10800 2613 0,'15'17'845'0,"37"-5"-862"15,11-3-21-15,31-13 44 16,5-11 4-16,19-18-5 15,-2-3-1-15,-9 2-10 16,-4-3-28-16,-25 9-96 16,-7 5-73-16,-16 7-215 15,-14 5-85-15,-33 11 309 16,-216 72-476 46,0 1 1010-62,208-69-165 16,-3 6 303-16,0-1-322 16,-2 19-38-16,-2 7 19 0,2 20-7 15,1 2-14-15,4 5-38 16,2 2-20-16,6-2-36 16,3 3-14-16,3-1-49 15,-2 1-53-15,-1-18-196 16,0-9-117-16,-2-31 243 15</inkml:trace>
  <inkml:trace contextRef="#ctx0" brushRef="#br0" timeOffset="184128.29">32023 10813 2430 0,'-16'41'805'0,"13"18"-794"15,-1 10-28-15,4-4 13 16,0-1 2-16,0 1-77 16,1 3-38-16,-1 13-149 0,3-4-116 15,-1-1 248-15</inkml:trace>
  <inkml:trace contextRef="#ctx0" brushRef="#br0" timeOffset="184325.27">31065 11445 1780 0,'-10'34'887'0,"67"-40"-36"16,8 19-809-16,38 2-58 16,10-3 11-16,19-12-48 15,5-6-44-15,-4-6-185 16,0 0-121-16,-23-7 246 15</inkml:trace>
  <inkml:trace contextRef="#ctx0" brushRef="#br0" timeOffset="184639.89">31303 11809 2754 0,'38'42'947'16,"6"-2"-811"-16,41 7-166 16,14-3 13-16,7-18 10 0,0-3 0 15,-32-7 5-15,-16-1 2 16,-37-3 5-16,-10-2 7 16,-25 2-1-16,-21 2 1 15,-36 8-1-15,-13 3 0 16,-4 3 10-16,13-2 1 15,52-10 4 1,12-8-6-16,-1 0-14 0,-14 25-4 0,29 0-5 16,20-1-6-16,41-18-34 15,21-9-28-15,24-28-119 16,23-18-118-16,23-24-632 16,-2-22 622-16</inkml:trace>
  <inkml:trace contextRef="#ctx0" brushRef="#br0" timeOffset="184849.23">32566 12009 2931 0,'-25'53'992'15,"0"47"-934"-15,5 20-81 16,13-3-28-16,4-27-70 15,-1-13-45-15,4-14-130 16,0-2-100-16,0-6 257 16</inkml:trace>
  <inkml:trace contextRef="#ctx0" brushRef="#br0" timeOffset="187566.37">11273 13298 1641 0,'-6'3'662'16,"5"-5"-316"-16,1 1-278 15,0 0 14-15,0 0 65 16,0 0 18-16,-4-16-3 16,-15-38-14-16,-3 21-40 15,-5-4-17-15,1 3-27 16,-21 4-11-1,22 15-15-15,2 1-6 16,-89-42-14-16,-3 3-5 0,-10-5 2 16,54 29 2-16,-11 3 3 15,-2 3 4-15,-15 10-11 16,9 3-3-16,20 11-5 16,3 0-3-16,9 11-1 15,3 1-1-15,-3 6-2 16,5 2 0-16,8 6-2 15,0 0 0-15,8 4 1 16,2-1 1-16,9 3-1 16,3 1 0-16,5-4-1 15,4 3 0-15,-2 6 1 16,-3 3 1-16,-4 10 0 16,-5 2 2-16,-5 4 0 15,6-1 0-15,4-1 0 16,1-2 1-16,3-11-1 15,2-3 2-15,5 3-1 16,3 3 0-16,5 8 0 0,1 4 1 16,2 3-1-16,2-1 0 15,2-4 0-15,-3-7-1 16,2-6 0-16,-1-1 0 16,6 1 0-16,3 8 0 15,6 3 0-15,6 5-1 0,4 3 0 16,1-4 1-16,4-1 0 15,-3-6 0-15,0-7 1 16,4 2 0-16,-16-6-1 16,10 7 0-16,0 2 1 15,-6-3 0-15,14 3 1 16,-3-7-1-16,5 0 1 16,5-5 0-16,7-10 0 15,5 2 1-15,5-6 1 16,-1-3-1-16,-3-1 1 15,-9-12 1-15,5-4 1 16,4-2 0-16,11-4-1 16,6 4-1-16,0-3-1 15,-8-4 0-15,-9 0-1 16,-7-6 1-16,-2-5 1 16,6-1 0-16,8-12 1 15,7-2 0-15,3-8-2 16,-7-7 0-16,-7-7 1 15,-7-5 0-15,-10 0 1 16,0 1-1-16,-4-4 1 0,3-5 0 16,-7-17 2-16,-4-9 3 15,-8-5-4-15,-5 4 0 16,-13-6 0-16,-6 2-2 16,-15 3 5-16,-5 2-1 15,-10 24-6-15,-7-1-13 16,-1 7-47-16,-1-4-54 0,-5-1-185 15,-13 10-602-15,-11 18 612 16</inkml:trace>
  <inkml:trace contextRef="#ctx0" brushRef="#br0" timeOffset="191161.19">15852 13753 1893 0,'44'-70'743'16,"-44"66"-452"-16,1 1-227 15,0 3-11-15,-1 0-12 16,-1 0-13-16,0 0-4 15,-2 28-1-15,-63 64-11 16,19-17-2-16,-6 9-2 16,3 1 1-16,5-5-4 15,3 2-5-15,12-5-51 16,4 1-53-16,5-21-181 16,-1-9-107-16,-6-23 236 0</inkml:trace>
  <inkml:trace contextRef="#ctx0" brushRef="#br0" timeOffset="191386.66">15448 13817 2184 0,'9'16'812'0,"-9"-1"-511"0,16 24-336 15,2-3-15 1,-9-17 33-16,1-1 7 0,45 69 6 15,11 1 3-15,6-2 0 16,-13-29 2-16,0-4-63 16,-5-3-69-16,-7-13-245 15,-1-10-158-15,3-24 321 16</inkml:trace>
  <inkml:trace contextRef="#ctx0" brushRef="#br0" timeOffset="191580.75">16464 13863 2726 0,'9'3'901'0,"16"-5"-893"16,20-1-45-16,38-2-69 15,10-4-35-15,0 1-91 0,-11 0-92 16,-23-2-126-16,-12 4-160 15,-12-1 386-15</inkml:trace>
  <inkml:trace contextRef="#ctx0" brushRef="#br0" timeOffset="191777.26">16387 14183 2367 0,'17'8'937'15,"-2"-7"-454"-15,36-6-499 16,26-9-27-16,55-10 15 16,8-2-16-16,16-8-94 15,1 3-67-15,-25 1-263 16,-2 0-97-16,-22 1 344 16</inkml:trace>
  <inkml:trace contextRef="#ctx0" brushRef="#br0" timeOffset="195037.92">25750 10279 1633 0,'-3'-31'581'0,"3"9"-515"15,3-3 0-15,-5-7-1 16,-1 0 0-16,-7-5 24 16,-2-2 13-16,-5-2 5 15,-4-3-4-15,-3-8-26 16,-8 0-9-16,-10 2-30 15,-12 0-9-15,-16 6-10 16,-5 7-4-16,2 4 0 16,6 8 1-16,5 10 1 15,-2 6-5-15,-7 9-7 16,-8 5-5-16,-4 7-4 16,6 5-1-16,9 8 1 15,5 1 2-15,2 9-1 16,-4 3 0-16,-2 7-2 15,4 5-3-15,4 4 0 16,9-1 1-16,10-2 3 16,7-3 3-16,13 7-1 15,-2 4 0-15,0 11 2 0,-1 8 0 16,-3-2 2-16,1-4 1 16,7-7 2-16,3-2-1 15,3 7 0-15,3 6 1 16,6 9-1-16,0-2-1 15,6-6 0-15,4-3 0 16,6 0 3-16,1 2 0 16,7 10 3-16,3-2-2 15,-3-11 1-15,1-3 0 0,-1-4-3 16,-8-19 2 0,1 1 3-16,13 44 3 0,6 6 3 15,-2-15-1-15,-2-27-1 16,1-6-1-16,1-3-1 15,4 1 3-15,5-2 3 16,1 1-2-16,5-1 6 16,-5-1 0-16,4 0 4 15,-3-4 3-15,-5-11-5 16,5-2 3-16,4-15 0 16,6-2-3-16,10 1 6 15,-3-6-2-15,-5-1 2 16,-2-3 0-16,-9-1-2 15,-2 0-3-15,-1-2-8 16,0 1-3-16,7-4-4 16,3 2-2-16,3-4-3 15,5-1-2-15,-7 0 1 16,-2 0 0-16,-10-1 3 0,-2 3 4 16,-6-14 8-16,4-7 3 15,4-16 4-15,-2-7 0 16,4-11-2-16,-3-4-2 15,-3 7 4-15,-4-2 0 16,-9 8 3-16,-1 0-2 16,-7-12-11-16,-3-9-5 15,-3-13-9-15,-3-8-2 0,-1 4 0 16,1-4 0-16,-3-12 0 16,-3-4 0-16,-10-3 0 15,-3 8 0-15,-9 3 0 16,-4 3 0-16,-6-3 0 15,-6-2 0-15,-5 20 0 16,-2 7 0-16,-1 6 0 16,5 1 0-16,6 4 0 15,3 5 0-15,-15 13-45 16,-5 9-57-16,-26 16-169 16,-9 15-168-16,-13 37 270 15</inkml:trace>
  <inkml:trace contextRef="#ctx0" brushRef="#br0" timeOffset="198942.26">17980 13263 1852 0,'-62'-42'745'16,"49"35"-399"-16,7 5-261 15,4 2-11-15,4-1-21 16,-2 1-21-16,0 0-4 0,0-1 1 16,18-2 5-16,49-5-3 15,-12 6-14-15,7 1-7 16,2 2-8-16,-7 3-2 16,-18 5-1-16,-10-1 0 0,-14 1 4 15,-9 1 0 1,-16 5 13-16,-7 7 3 0,-18 8 2 15,-7 1 2-15,-5 4-5 16,-3-3 0-16,12-9-2 16,7-3 0-16,17-10-7 15,6-3-6-15,8-5-8 16,5 0-4-16,15-1 1 16,10 3 4-16,18 2 5 15,12-1 2-15,4 2-1 16,-1 2-2-16,-22 1 0 15,-23-1 0 1,-1 1 4-16,-8 5 2 0,-9 4 5 16,-2 5 3-16,-26 1 5 15,-4 5 3-15,-19 2 3 16,-12 0-2-16,3-1-6 16,1 0-6-16,9-5-72 15,8-5-73-15,13-5-277 16,7-7-118-16,18-28 310 15</inkml:trace>
  <inkml:trace contextRef="#ctx0" brushRef="#br0" timeOffset="199167.31">18451 13210 2852 0,'12'0'935'0,"33"-3"-940"15,13-1-36-15,29-8 29 16,4-3 8-16,-9 0 6 16,-8 0 1-16,-19 0 1 15,-4 2-17-15,-7 3-97 16,2-3-80-16,-6 11-260 16,-3-2-143-16,-18-1 365 15</inkml:trace>
  <inkml:trace contextRef="#ctx0" brushRef="#br0" timeOffset="199367">18690 13228 2602 0,'-12'27'887'0,"-2"20"-811"15,8 14-93-15,11 14-8 16,3 1 15-16,1-12 10 15,-1-10-1-15,0-11-32 16,-1-2-42-16,1-13-139 0,0-4-143 16,-1-15-265-16,5-15 373 15</inkml:trace>
  <inkml:trace contextRef="#ctx0" brushRef="#br0" timeOffset="199546.19">18949 13200 2195 0,'-3'36'806'16,"1"10"-551"-16,3 33-268 16,4 7 3-16,2 3 12 15,2-2-2-15,-8-9-14 16,-1-6-27-16,-1-5-102 16,-3-3-104-16,-3-11-234 15,-3-3 292-15</inkml:trace>
  <inkml:trace contextRef="#ctx0" brushRef="#br0" timeOffset="199811.34">17821 14093 2705 0,'22'0'904'15,"17"-7"-864"-15,18-6-57 16,45-5 20-16,20-1 5 16,11-5-2-16,11 2 1 15,3-1-4-15,-15 0-2 16,12 4 1-16,-3 0-38 16,-18 0-123-16,1 3-70 15,-28 4-233-15,-13 1-86 16,-21 10 348-16</inkml:trace>
  <inkml:trace contextRef="#ctx0" brushRef="#br0" timeOffset="200381.65">18597 14306 2457 0,'-6'16'926'15,"4"-17"-667"1,2 0-238-16,10 0-73 0,1-1 19 16,0 1 36-16,-4 0 19 15,-5 1 15-15,-2 0 3 16,0 0-5-16,-1 0-11 16,1 0-15-16,0 0-4 0,-1 0-5 15,0 0-3-15,0 0-3 16,-2 2-3-16,-12 28-1 15,-16 41 1-15,14-27 4 16,0-2 2-16,4-8 3 16,6-6-1-16,9-7 1 15,7-2 0-15,17-4 6 16,9-1 10-16,20-6 11 16,11-4 3-16,-3-10-1 15,-2-4-4-15,1-1-5 16,0-3-3-16,10 4-5 15,3 2 0-15,-13-3-7 16,-4-1-2-16,-18 5-30 16,-11 5-43-16,-20-5-152 15,-6 3-140-15,-28-30 220 16</inkml:trace>
  <inkml:trace contextRef="#ctx0" brushRef="#br0" timeOffset="200610.12">19121 14178 2977 0,'-1'24'998'16,"6"21"-964"-16,4 17-42 16,6 16 5-16,-2 1 3 15,-11 3 2-15,-2 2 1 0,-6-1-1 16,-1-2 4-1,2-7-48-15,1-12-51 0,3-19-187 16,1-8-169-16,8-19-510 16,3-20 598-16</inkml:trace>
  <inkml:trace contextRef="#ctx0" brushRef="#br0" timeOffset="200876.93">20292 13988 2880 0,'24'49'1023'15,"-24"-28"-858"1,14 16-138-16,10 31-27 15,5 15 0-15,-4 15 0 0,-8-1 0 16,-18-3-25-16,-14 2-30 16,-30 11-156-16,-12 4-138 15,-31 2 216-15</inkml:trace>
  <inkml:trace contextRef="#ctx0" brushRef="#br0" timeOffset="202806.21">25745 12184 523 0,'-8'-5'130'0</inkml:trace>
  <inkml:trace contextRef="#ctx0" brushRef="#br0" timeOffset="204629.5">21368 13396 952 0,'29'-23'520'15,"4"-11"28"-15,2-14-384 16,-1-3-7-16,-14 2 37 0,-8 4-11 16,-17 11 13-16,-7 1-9 15,-7 11-38-15,-6-1-25 16,-5 6-52-16,-2 0-19 15,2 9-38-15,-1 15-13 32,16-4-12-32,6-2-5 0,3 2-4 0,-51 20 0 0,3 16 3 15,7 2 0 1,40-2 4-16,7 2 3 0,14-7 10 16,4-1 11-16,8-16 16 15,7-7 10-15,-1-13 10 16,-2-12 0-16,0-13-2 15,-6-4-2-15,0-3-4 16,-1 1-2-16,-8 7-5 16,-5 3-4-16,-9 9-9 15,1 10-7-15,-2 4-13 16,0 6-9-16,-1-5-9 16,0 13 1-16,-3 70 5 15,7-14 4-15,9 18 7 16,6 2 0-16,7-13-1 15,-1-12 0-15,3-19-29 16,-2-7-37-16,-3-12-120 16,0-5-76-16,-1-15-175 15,-3-11-80-15,-3-33 331 16</inkml:trace>
  <inkml:trace contextRef="#ctx0" brushRef="#br0" timeOffset="204828.49">21634 12943 2565 0,'70'34'844'0,"-38"-31"-839"15,12 1-45-15,24-1 29 16,3-2 7-16,11-1 7 16,-3-2 4-16,-17-4-3 15,-14-2-36-15,-6 1-118 16,-13-1-112-16,-4 0-277 15,6-2 328-15</inkml:trace>
  <inkml:trace contextRef="#ctx0" brushRef="#br0" timeOffset="205036.11">21955 12916 1548 0,'-22'49'778'0,"12"-17"-94"15,1 10-578-15,6 26-119 16,5 3 9-16,7 19 6 16,0 0 0-16,4-10 4 15,-1-5 4-15,1-23 1 0,0-11-39 16,-2-14-186-16,0-5-126 16,5-22 190-16</inkml:trace>
  <inkml:trace contextRef="#ctx0" brushRef="#br0" timeOffset="205219.1">22159 12966 2482 0,'84'134'833'0,"-86"-79"-788"16,2 28-70-16,7 23 1 15,-7-3-21-15,-1-4-27 16,0-16-18-16,-8-15-78 15,-5 3-74-15,-6-11-227 16,-6-7 286-16</inkml:trace>
  <inkml:trace contextRef="#ctx0" brushRef="#br0" timeOffset="205443.53">21163 13898 2656 0,'21'9'946'16,"3"-8"-725"-16,29-2-226 0,26-1-12 15,31-10 23 1,10-2-1-16,6-4 0 0,-2-1-3 16,-8 5 0-16,-3-1-27 15,-14 3-127-15,-14 2-101 16,-24 2-489-16,-9 4 478 15</inkml:trace>
  <inkml:trace contextRef="#ctx0" brushRef="#br0" timeOffset="205695.52">21733 14139 2839 0,'-12'14'947'0,"8"10"-927"15,2 7-38-15,7 5 8 16,3 4 6-16,4-1 13 16,8 2 6-16,2-5 8 15,8-2 2-15,16-8-5 16,10-1-5-16,19-12-14 16,2-3-15-16,-6-16-86 15,-5-13-67-15,-12-21-213 16,2-15-72-16,-7-14 273 15</inkml:trace>
  <inkml:trace contextRef="#ctx0" brushRef="#br0" timeOffset="205874.54">22280 14093 1862 0,'-19'24'884'0,"7"9"-111"15,1 28-743-15,4 20-32 16,8 18 8-16,0-3-1 15,4 1 2-15,-3-3-5 16,-1 7 0-16,4-1-48 16,5-12-141-16,1-20-158 0,5-34 201 15</inkml:trace>
  <inkml:trace contextRef="#ctx0" brushRef="#br0" timeOffset="206086.22">23060 14485 2871 0,'11'63'992'0,"2"2"-898"16,2 13-78-16,6 17-34 16,-4-1-12-16,-12-21-22 15,-4-10-12-15,-2-21-63 16,-2-15-53-16,6-11-228 15,6-9-145-15,30-42 339 16</inkml:trace>
  <inkml:trace contextRef="#ctx0" brushRef="#br0" timeOffset="208442.31">23731 13161 1920 0,'35'-45'664'0,"-24"30"-558"16,6 5-29-16,-4-1 49 15,-2 7 14-15,-3 3-4 16,-2-2-16-16,0 8-27 15,1 2-19-15,0 17-39 16,1 11-7-16,2 23-18 16,3 15-3-16,2 6-3 0,-1-3 0 15,1-16-2 1,-3-12 1-16,1-17-70 0,0-7-70 16,4-12-183-16,6-10-122 15,15-33 269-15</inkml:trace>
  <inkml:trace contextRef="#ctx0" brushRef="#br0" timeOffset="208683.09">24341 12835 1815 0,'-48'130'787'0,"48"-117"-305"16,7 10-405-16,16 9-91 15,11 2 18-15,16 3 16 16,8-1 11-16,7 2 18 15,-4 3 0-15,-21-9 5 16,-10-4-7-16,-13-8-14 16,-12-5-1-16,-5 0-14 15,-6 4-8-15,-18 1-84 16,-9 3-73-16,-23-3-233 16,-13-4-121-16,-8-16 304 15</inkml:trace>
  <inkml:trace contextRef="#ctx0" brushRef="#br0" timeOffset="208818.28">24410 12931 1624 0,'30'8'648'16,"22"-8"-368"-16,13 1-180 16,17 3-62-16,2-1-9 15,-2-4-160-15,-2-1-110 16,-11-2-417-16,-9-1 403 15</inkml:trace>
  <inkml:trace contextRef="#ctx0" brushRef="#br0" timeOffset="209026.7">24967 12954 2348 0,'34'5'810'15,"13"5"-693"-15,26-5-143 16,11-2 21-16,3-7 5 16,1-4 0-16,-8-3-34 15,-11 0-33-15,-23 2-116 16,-11 2-106-16,-18-1-182 16,-11-12 280-16</inkml:trace>
  <inkml:trace contextRef="#ctx0" brushRef="#br0" timeOffset="209206.54">25214 12963 2052 0,'-9'29'723'0,"6"17"-578"16,-1 31-156-16,7 13 16 16,3 4 3-16,5-2-1 15,3-19-1-15,-4-7-1 16,-1-19-54-16,4-9-80 0,0-9-222 15,3-12 218-15</inkml:trace>
  <inkml:trace contextRef="#ctx0" brushRef="#br0" timeOffset="209398.09">25421 13155 2594 0,'-12'57'851'0,"4"33"-862"16,1 11-53-16,8 4-54 16,4-3-27-16,-2-15-58 15,1 0-38-15,-4-3-124 16,-8-8-79-16,-9-18 267 16</inkml:trace>
  <inkml:trace contextRef="#ctx0" brushRef="#br0" timeOffset="209939.17">24930 14180 2243 0,'-13'5'903'15,"0"2"-418"-15,5 10-497 16,5 5-17-16,-1 10 17 15,1 5 10-15,4 5 16 0,4-1 8 16,11 4 7-16,7 2 4 16,15-9-5-16,8-2-2 15,6-10-6-15,-1-8-3 16,-2-1-6-16,-3-7-13 16,7-9-74-16,5-2-79 15,4-18-225-15,-1-13-541 16,-28-32 615-16</inkml:trace>
  <inkml:trace contextRef="#ctx0" brushRef="#br0" timeOffset="210136.2">25270 14327 2681 0,'-22'39'938'0,"21"-1"-801"16,1 10-135-16,8 7-15 15,3-1 9-15,-3-5 4 16,3 3 4-16,1 7-25 16,2-3-49-16,5 2-141 15,-1-7-123-15,2-18-421 16,2-18 478-16</inkml:trace>
  <inkml:trace contextRef="#ctx0" brushRef="#br0" timeOffset="212906.68">23653 14068 1497 0,'-46'7'571'0,"14"-5"-452"16,12-1-81-16,25 1-43 16,13-2-20-16,21-2 32 15,9-4 52-15,27 4 62 16,16-5 10-16,39 3-4 16,17-2-18-16,35-4-39 15,0 5-20-15,7 1-24 16,8 2-6-16,-24 6-12 0,-6-4 0 15,-18 6-4-15,-19 4-2 16,-28 0 3-16,-20 1 4 16,-41-4 1-16,-14-1-7 15,-16-6-58-15,-5-1-43 16,-6-2-159-16,-1-1-109 16,1 3 232-16</inkml:trace>
  <inkml:trace contextRef="#ctx0" brushRef="#br0" timeOffset="214706.02">26219 13984 1468 0,'-29'0'645'15,"7"-3"-334"-15,18 3-183 16,8 2-27-16,11-2-31 15,4 1 9-15,14 0 55 16,6 4 12-16,5 8-16 16,5 2-14-16,-1 12-47 15,-5 6-15-15,-9 19-21 16,-10 5-9-16,-18 8-8 16,-7 5-2-16,-17-9-2 0,-2-5-13 15,1-16-93-15,2-11-76 16,6-24-294-16,7-20-416 15,4-54 572-15</inkml:trace>
  <inkml:trace contextRef="#ctx0" brushRef="#br0" timeOffset="-213707.53">27344 13374 1119 0,'9'8'592'0,"-3"-13"-9"16,4-3-507-16,4-4-84 16,0 1 15-16,-3-2 77 15,-3 1 40-15,-1 3 48 0,3 2 16 16,1 3-48-16,5-6-32 16,12 4-44-1,4-7-20-15,10 0-18 0,10 10-3 16,7 6-9-16,7 13-2 15,4 12-5-15,-5 4-3 16,-14 6-3-16,-13-2-4 16,-27 0 1-16,-22 2 1 15,-46 2 6-15,-23 6 5 16,-21 10 7-16,3-2 4 0,4 1 10 16,4-8 5-16,16-13 3 15,7-8-4-15,28-11-8 16,16-4 0-16,13-7-6 15,8-1-4-15,20-2-8 16,13-1-4-16,30 0-6 16,10-4-2-16,9-5-8 15,3 0-8-15,0-8-69 16,2-4-74-16,4-14-260 16,-4-6-122-16,-4-8 322 15</inkml:trace>
  <inkml:trace contextRef="#ctx0" brushRef="#br0" timeOffset="-213477.53">28248 13261 2050 0,'-30'5'848'0,"-15"10"-406"0,38 5-401 15,14 20-60-15,1 8 7 16,2 7 28-16,-3 3 8 15,-2 3 8-15,3 5 3 16,7 13-22-16,3-3-6 16,4-5-18-16,0-7-65 0,-7-25-163 15,-6-12-141-15,-2-22-386 16,-3-21 473-16</inkml:trace>
  <inkml:trace contextRef="#ctx0" brushRef="#br0" timeOffset="-213253.84">28600 13167 2528 0,'21'2'879'16,"16"4"-752"-16,45 1-137 15,11-2 5-15,4-8 4 16,-7-5 2-16,-10-1 3 15,-8-5 1-15,3 4-8 16,-1 4-35-16,-15 0-158 16,-12 0-137-16,-25 5-474 15,-19 1 503-15</inkml:trace>
  <inkml:trace contextRef="#ctx0" brushRef="#br0" timeOffset="-213058.82">28814 13267 2173 0,'-23'38'790'16,"2"15"-598"-16,9 12-179 0,12 16-16 15,3-1 2-15,0-5 0 16,3 1 2-16,1-5-1 16,1-7-6-16,1-15-70 15,1-14-122-15,3-23-305 16,4-17 315-16</inkml:trace>
  <inkml:trace contextRef="#ctx0" brushRef="#br0" timeOffset="-212852.28">28959 13318 2490 0,'32'64'837'0,"-33"-12"-819"15,6 8-20-15,10 5-1 16,2 1-2-16,1 3 4 16,2 2 0-16,0 0-4 15,4-7-27-15,3-13-167 16,1-10-159-16,1-13 216 0</inkml:trace>
  <inkml:trace contextRef="#ctx0" brushRef="#br0" timeOffset="-212581.7">27721 14163 2163 0,'-28'0'840'15,"27"-5"-439"-15,53 0-409 16,27-6-5-16,23-7 51 15,13-1 16-15,14 1 24 16,7 2 4-16,15 5-23 16,-4 2-18-16,6 5-33 15,-10 1-13-15,-9 0-65 16,-4 0-74-16,-34 1-239 16,-12-1-132-16,-44 7 304 15</inkml:trace>
  <inkml:trace contextRef="#ctx0" brushRef="#br0" timeOffset="-212327.69">28648 14307 2538 0,'-44'25'893'16,"23"-1"-764"-16,8 8-125 15,6 5-12-15,7 3 9 16,0-2 29-16,2-4 10 15,3 6 14-15,6 3-1 16,13 5-13-16,8-2-9 16,21-6-20-16,6-7-10 0,15-17-33 15,-2-12-35-15,-1-16-119 16,-2-16-99-16,-1-23-240 16,0-10-361-16,-22-18 578 15</inkml:trace>
  <inkml:trace contextRef="#ctx0" brushRef="#br0" timeOffset="-212139.5">29185 14282 2005 0,'-129'115'893'16,"106"-73"-248"-16,8 24-606 16,0 16-14-16,1 19 3 15,7 8-4-15,-6-2 1 16,3-3-9-16,6-8-14 15,1-5-6-15,5-4-123 16,2-5-108-16,0-22-481 16,4-16 454-16</inkml:trace>
  <inkml:trace contextRef="#ctx0" brushRef="#br0" timeOffset="-204036.12">10605 16269 1210 0,'0'-19'404'0,"-7"-14"-363"15,-1-5-64-15,-1-3 24 16,-1-2 11-16,-13 5 27 16,-7 1 27-16,-13 3 40 15,-8-3 16-15,-10 6-8 0,-1 0-22 16,0 5-46-16,-1 5-16 15,-7 5-20-15,-8 4-3 16,-13 7 6-16,-3 0 9 16,11 7 12-16,6 4 5 15,5 5-4-15,2 4-10 16,-2 8-17-16,1 3-6 16,4 9-1-16,7 1-1 0,8 2 9 15,3 0 1-15,3 3-3 16,0 5-3-16,1 14-10 15,4 7-2-15,10 8 0 16,1 2 5-16,8-4 3 16,2-3-1-16,2 3 3 15,4 0 0-15,2 7 1 16,1 4 3-16,5-4-2 16,-3-2-1-16,4-1 2 15,1 1-2-15,7 6-3 16,3 1 0-16,6 1 2 15,4-6 0-15,4 1 12 16,0 1 2-16,10 3 3 16,6 2 2-16,11-7-7 15,8-6 1-15,1-16-2 16,-1-6 0-16,-3 0 3 16,3 3-2-16,6 6 3 15,5 6-1-15,7-8-3 0,-4 0-1 16,-8-10-5-16,-5-10-1 15,-4-10 0-15,2-6 1 16,5-8-2-16,6 1 0 16,7-10 11-16,-3 1 5 15,-2-7 9-15,-3-6 1 0,2 0-11 16,2 0-5-16,2-8-6 16,0 1-1-16,-12-5 4 15,-3-5 4-15,-13-7 11 16,-4-7 11-16,-5-21 7 15,-2-11 1-15,2-19-7 16,-3 2-10-16,-8-9-11 16,-4-3 2-16,-13-10 4 15,-6-11 5-15,-14-4 3 16,-6-8-2-16,-12-3-10 16,2-1-10-16,-5 0-27 15,-4 2-23-15,-10 8-77 16,-11 5-43-16,-20 6-191 15,-8-6-440-15,-29 14 537 16</inkml:trace>
  <inkml:trace contextRef="#ctx0" brushRef="#br0" timeOffset="-183528.75">15828 15802 1090 0,'84'14'434'0,"-81"-20"-261"16,2-3-34-16,3-1 39 15,-2 1-9-15,-2 1 23 16,-2 3 19-16,-2 4 6 0,3 1-15 15,-3 0-65-15,-1 0-37 16,-1 8-59-16,-11 22-14 16,-36 77-11-16,14-34-4 15,-9 7-3-15,-2-1 1 16,4 5-3-16,3 7 0 16,5-9-1-16,4-8-2 15,4-20-2-15,7-10-6 0,5-12-66 16,3-7-53-16,6-5-166 15,-1-12-129-15,6-16 261 16</inkml:trace>
  <inkml:trace contextRef="#ctx0" brushRef="#br0" timeOffset="-183245.01">15368 15907 2311 0,'-76'59'850'0,"63"-53"-688"16,13 2-140-16,24 5-80 15,13 3 12-15,13 7 37 16,0 6 7-16,-1 8 15 16,-3 7 10-16,8 13 12 15,9 5 3-15,10 10-13 16,3 0-6-16,-7-5-13 0,-34-28-1 15,0 1-2-15,12 17 1 16,-2 2-54-16,-12-12-57 16,-2-18-184-16,6-2-150 15,5-26 272-15</inkml:trace>
  <inkml:trace contextRef="#ctx0" brushRef="#br0" timeOffset="-183030.38">16526 16141 2530 0,'-4'4'891'0,"19"-3"-770"16,10 1-98-16,15-3-47 16,17-2 12-16,9-3 10 15,-4-3 2-15,-2 3-9 16,-13-2-34-16,-10 2-147 15,-6-1-129-15,1 1-547 16,3-1 555-16</inkml:trace>
  <inkml:trace contextRef="#ctx0" brushRef="#br0" timeOffset="-182810.36">16366 16523 2105 0,'8'34'916'16,"-4"-32"-410"-16,6-1-398 16,21-6-122-16,11 5-2 15,11-8 14-15,5-5 4 16,9 7-2-16,1-7 2 16,10 5-59-16,-6 1-59 15,15-6-252-15,5-6-140 0,9-18 304 16</inkml:trace>
  <inkml:trace contextRef="#ctx0" brushRef="#br0" timeOffset="-179257.79">18837 15749 2468 0,'10'0'862'16,"2"3"-760"0,5-2-91-16,19-1-20 0,10-1 3 15,6-6 6-15,3 0 1 16,3 0 1-16,-3-1 1 15,0 2-58-15,-5-1-42 16,-10 0-144-16,-2 3-121 16,-8 0-242-16,3 5 362 15</inkml:trace>
  <inkml:trace contextRef="#ctx0" brushRef="#br0" timeOffset="-178992.44">19003 15790 2291 0,'-12'7'813'15,"5"0"-616"-15,11 10-232 16,0 7-7-16,8 15 36 16,-3 5 18-16,0 6 14 15,4-1 2-15,-1 7-7 16,-1 3-6-16,1 6-53 15,-1 4-58-15,1-5-147 16,-5-9-114-16,-4-15-202 16,0-10 331-16</inkml:trace>
  <inkml:trace contextRef="#ctx0" brushRef="#br0" timeOffset="-178812.69">19218 15774 1770 0,'61'32'824'16,"-65"-13"-291"-16,-4 13-382 16,8 17-167-16,0 6 0 0,0 5 10 15,0-3 3-15,2 5-3 16,-1 6-21-16,-1 9-109 16,3 5-88-16,-3-11-234 15,-3-10-130-15,-7-20 365 16</inkml:trace>
  <inkml:trace contextRef="#ctx0" brushRef="#br0" timeOffset="-178527.76">18210 16587 2333 0,'-23'2'818'15,"13"1"-651"-15,32-3-222 16,20-3-5-16,21 1 77 16,-3-9 46-16,15 4 37 15,7 1 5-15,22-1-25 16,11 5-16-16,-7 1-32 0,2 3-14 16,-16-2-12-16,-1 2-3 15,-12 2-2-15,-16-4-13 16,-21 0-72-16,0 6-66 15,-10-6-241-15,2-1 82 16,-5-3 158-16</inkml:trace>
  <inkml:trace contextRef="#ctx0" brushRef="#br0" timeOffset="-178272.69">18851 16906 2713 0,'1'23'927'0,"1"-9"-858"16,3 4-80-16,0 3-17 15,10 4 16-15,-9 5 31 16,1 0 7-16,2 14 3 16,-2 11 1-16,5 9-14 15,-2 9-7-15,-10-6-22 16,0-8-23-16,5-12-85 15,-1-7-69-15,7-20-197 16,-7-6-131-16,8-24 322 16</inkml:trace>
  <inkml:trace contextRef="#ctx0" brushRef="#br0" timeOffset="-177911.85">19111 16963 2031 0,'100'11'877'0,"-86"-6"-303"16,19 6-539-16,8-1-47 16,6-3 9-16,5 2 3 0,-14-1 7 15,-8 3 0-15,-6-1 3 16,-16-4-1-16,-9 1 1 16,-6 6-1-16,-18 5-7 15,-7 8-3-15,-4 9-2 16,1 2 0-16,8 0 8 15,3-4 7-15,7-10 0 16,7-7 0-16,8-6-2 16,5-1 1-16,9 0 16 15,5 5 7-15,10 2 5 16,5 0-2-16,17-3-16 16,8-4-8-16,20-8-22 15,5-3-19-15,-4-13-96 16,-3-7-54-16,-17-16-191 15,1-10-22-15,-3-9 239 16</inkml:trace>
  <inkml:trace contextRef="#ctx0" brushRef="#br0" timeOffset="-177657.72">20360 16506 2472 0,'0'30'931'16,"7"-21"-704"-16,4 2-163 16,12 19-90-16,4 7 8 0,-2 12 22 15,0 5 10-15,-8 12 5 16,-6 5 0-16,-7-3-3 16,-6-3-4-16,-8-15-32 15,-3-5-47-15,-6-6-118 16,-2-2-90-16,-2-9-243 15,3 1-347-15,-4-23 568 16</inkml:trace>
  <inkml:trace contextRef="#ctx0" brushRef="#br0" timeOffset="-172958.43">22141 15729 2370 0,'-20'31'867'15,"34"-31"-604"-15,16-1-276 16,7-1-20-16,7-3 27 16,0 0 5-16,-4-3 3 15,5-2-5-15,-1 0-57 16,-4 2-47-16,-2-2-192 16,-4 0-127-16,-13-1 263 15</inkml:trace>
  <inkml:trace contextRef="#ctx0" brushRef="#br0" timeOffset="-172763.81">22292 15762 2351 0,'-7'30'803'16,"3"26"-728"-16,4 10-86 15,0 6 0-15,2-18 5 16,-1-26 6-16,0-1 0 15,4 73-59-15,3 0-71 0,-1-5-261 16,1-51-121-16,5-43 298 16</inkml:trace>
  <inkml:trace contextRef="#ctx0" brushRef="#br0" timeOffset="-172570.44">22369 15835 2536 0,'-32'25'871'0,"38"10"-797"16,4 6-78-16,8 12-14 15,1 0 6-15,-1 0-10 16,0 5-24-16,-1 6-79 16,-1 6-77-16,-6 5-249 15,-4-3-309-15,-10-17 487 0</inkml:trace>
  <inkml:trace contextRef="#ctx0" brushRef="#br0" timeOffset="-172314.01">21262 16630 2558 0,'0'5'917'0,"4"1"-674"0,23-1-249 15,8 1-16-15,32-6 34 16,19 0 5-16,19-2 5 16,5-5 0-16,4 2-6 15,-7-1-5-15,2-4-6 16,-1 4-6-16,-20-6-73 16,-2 1-53-16,-21 2-178 15,-3 0-146-15,-11 6 285 16</inkml:trace>
  <inkml:trace contextRef="#ctx0" brushRef="#br0" timeOffset="-172089.89">21831 16978 2784 0,'-20'33'950'16,"18"-8"-891"-16,3 10-65 15,5 13-11-15,3 8 8 16,4 22 11-16,-1 0 2 16,-1 10-1-16,1-8-2 15,-7-8-77-15,-2-3-71 16,4-16-261-16,-2-9-109 16,7-28 307-16</inkml:trace>
  <inkml:trace contextRef="#ctx0" brushRef="#br0" timeOffset="-171730.77">22142 16953 2340 0,'22'36'945'0,"-9"-28"-561"16,12 8-290-16,15 1-112 15,4-5 3-15,6 5 14 16,-7-2 3-16,-11-2 1 15,-5 7 3-15,-20 1 0 16,-8 5-1-16,-21 10-10 16,-10 9-5-16,-10 14-2 15,-4 0 1-15,13-9 24 16,5-10 9-16,7-16 8 16,10-10 1-16,5-7-8 15,5 1-4-15,9-1 0 0,9 4 3 16,10 2-1-16,-4-6-3 15,22 3-9-15,8-5-4 16,23-4-15-16,21 1-22 16,-5-13-92-16,6-6-51 15,0-26-218-15,2-17-9 16,-2-17 243-16</inkml:trace>
  <inkml:trace contextRef="#ctx0" brushRef="#br0" timeOffset="-171490.67">23382 16405 2645 0,'-11'118'949'0,"24"-95"-778"16,11 13-148-16,16 20-44 15,4 8 11-15,-6 14 11 16,-6 7 2-16,-13-3 2 15,-10-1 0-15,-9-15-8 16,-8-11-34-16,-11-8-146 16,-4-4-106-16,-11-17-254 15,-2-12-176-15,3-32 459 16</inkml:trace>
  <inkml:trace contextRef="#ctx0" brushRef="#br0" timeOffset="-166430.42">25122 15618 1600 0,'16'21'844'16,"-18"-18"-59"-16,18 1-685 0,26 4-137 15,7-1 11-15,11-6 26 16,6-1 5-16,0-4-14 16,-4 2-29-16,-9-2-127 15,-9 1-146-15,-11-4-494 16,-10-3 510-16</inkml:trace>
  <inkml:trace contextRef="#ctx0" brushRef="#br0" timeOffset="-166249.47">25287 15838 2415 0,'-14'39'857'16,"7"4"-684"-16,12 10-269 15,5-1-33-15,-1-6-17 16,-2-5 2-16,-4-2-59 16,-1-3-66-16,3-9-378 15,4-10 412-15</inkml:trace>
  <inkml:trace contextRef="#ctx0" brushRef="#br0" timeOffset="-166077.89">25473 15669 2075 0,'55'69'878'16,"-71"-18"-391"-16,3 14-424 0,11 18-131 15,4 3-29-15,3-5-52 16,-3 2-46-16,-7 10-136 16,-5 1-73-16,-12-7 249 15</inkml:trace>
  <inkml:trace contextRef="#ctx0" brushRef="#br0" timeOffset="-165823.94">24160 16548 2772 0,'0'11'926'0,"27"-9"-885"15,22-2-58-15,46-4 11 16,21-2 17-16,10-1 10 16,6 0 1-16,6-1-3 15,-6 0-7-15,-1-4 1 16,-6 2-45-16,-16-2-118 16,-4 3-78-16,-21 0-268 0,-16-3-28 15,-36 1 318-15</inkml:trace>
  <inkml:trace contextRef="#ctx0" brushRef="#br0" timeOffset="-165623.45">24862 16772 2473 0,'-21'22'901'0,"14"2"-719"15,8 5-138-15,12 11-50 16,-1 7 6-16,1-2 10 15,-5 0-1-15,-5 7-7 16,-2 1-25-16,-5 8-124 16,-2-1-105-16,-3-11-331 15,2-11 357-15</inkml:trace>
  <inkml:trace contextRef="#ctx0" brushRef="#br0" timeOffset="-165297.62">25286 16764 2152 0,'7'9'914'0,"15"4"-337"15,18 8-560-15,8 4-28 16,-3 4 5-16,-11-4 1 16,-26-1-6-16,-15 4 0 15,-29 4-2-15,-17 3-6 16,-17 7 3-16,1-3 1 15,13-8 12-15,18 1 8 16,21-16 20-16,4-2 4 16,12-6 6-16,2-3-4 0,13 3-4 15,12 1-3-15,23 0-5 16,15-1-2-16,27-8-12 16,8-3-4-16,1-9-45 15,-1-5-48-15,-1-8-176 16,0-4-137-16,-7-19 246 15</inkml:trace>
  <inkml:trace contextRef="#ctx0" brushRef="#br0" timeOffset="-165058.88">26337 16358 2555 0,'99'-17'880'0,"-76"33"-787"0,10 10-85 16,11 16-14-16,-1 5 13 15,-7 6 9-15,-13-4 1 16,-9 8-4-16,-1 3-5 16,-12 0-67-16,8 7-61 15,-14-15-190-15,-3-6-133 16,-14-21 272-16</inkml:trace>
  <inkml:trace contextRef="#ctx0" brushRef="#br0" timeOffset="-162883.72">28283 15485 2355 0,'13'18'869'0,"22"-18"-656"16,14 0-156-16,20 0-52 15,3-4 1-15,-1 1-3 16,-5-4-1-16,0 0-2 15,-2 2-4-15,-8 1-102 16,-7 1-86-16,-12 1-267 0,-10 0-413 16,-30-13 571-16</inkml:trace>
  <inkml:trace contextRef="#ctx0" brushRef="#br0" timeOffset="-162698.87">28519 15580 2374 0,'-6'59'893'0,"-3"-17"-609"16,3 22-277-16,12 19-85 15,5-1-13-15,2-13-31 16,-1-16-14-16,-4-20-54 16,-5-9-79-16,-3-12-199 15,-7-7 284-15</inkml:trace>
  <inkml:trace contextRef="#ctx0" brushRef="#br0" timeOffset="-162508.66">28562 15530 2343 0,'1'26'878'0,"5"-11"-631"15,-5 9-212-15,7 22-53 16,2 12 6-16,2 13 8 15,5 9 2-15,1-2-47 0,-2-5-56 16,-3 3-209-16,1 1-131 16,-9-6 265-16</inkml:trace>
  <inkml:trace contextRef="#ctx0" brushRef="#br0" timeOffset="-162238.82">27511 16379 2543 0,'-5'12'884'0,"10"-12"-785"16,15 0-96-16,20 0-13 16,23-1 24-16,31-3 40 15,13-2-2-15,12 1-5 16,3 0-10-16,9-1-20 15,-2 1-6-15,-6-2-23 16,-6 0-25-16,-17-1-102 16,-6 0-66-16,-13 0-230 15,-16 1-234-15,-50-1 434 16</inkml:trace>
  <inkml:trace contextRef="#ctx0" brushRef="#br0" timeOffset="-162029.98">28063 16666 2682 0,'-7'33'941'0,"7"9"-794"16,6 26-147-16,6 3 1 16,2 3 6-16,-2-4 2 15,-2 1-3-15,3 6-3 16,-8 3-39-16,4 4-69 15,-3-15-221-15,-2-12-108 0,3-31 248 16</inkml:trace>
  <inkml:trace contextRef="#ctx0" brushRef="#br0" timeOffset="-161680.51">28486 16805 2911 0,'22'20'980'0,"10"3"-942"16,13 6-42-16,15 3-3 15,1-8 4-15,-18-5 7 16,-13-5 2-16,-25-5-1 16,-10 7-1-16,-27 2-8 15,-14 9-6-15,-18 6 1 16,-7 2 1-16,-2 8 18 15,4-4 13-15,16-5 14 16,13-2 4-16,25-13-6 0,11-3-8 16,21-1-15-16,17 3-5 15,30 3-7-15,16 3 0 16,42-6 0-16,20-5 0 16,26-19-6-16,19-13-32 15,-14-20-138-15,-6-13-97 16,-20-18-689-16,-30-11 636 0</inkml:trace>
  <inkml:trace contextRef="#ctx0" brushRef="#br0" timeOffset="-154512.88">13012 17494 696 0,'-50'-57'252'0,"31"42"-204"16,4-2-20-16,3-7 32 16,-1 1 33-16,-2 1 102 15,-1 3 47-15,1 8 58 0,0 1 1 16,7 7-51-16,3-2-34 16,5 5-68-16,0 0-32 15,0 0-43-15,0 0-23 16,0 0-20-16,0-1 1 15,15-1 5-15,52-11 9 16,-13 2 9-16,1-5-1 0,11-4-14 16,6-1-6-16,8 1-13 15,11 0-6-15,-2 0-5 16,-7 3-2-16,-7 2 0 16,-3 2 1-16,0 5-2 15,5 4-1-15,-7-1-5 16,-6 3-1-16,-19-2-7 15,-22 18 1 32,-11-7-478-47,-1 0 362 0</inkml:trace>
  <inkml:trace contextRef="#ctx0" brushRef="#br0" timeOffset="-154213.37">13176 17424 1664 0,'-81'52'804'16,"79"-53"-103"-16,0 0-675 15,5 1-57-15,-3 0 14 16,0 0 12-16,1 6 20 15,4 21 8-15,4 51 7 16,-4-20-3-16,2 23-5 16,-1 8-6-16,3 0-13 15,2-9-8-15,1-21-77 0,2-11-55 16,1-20-196-16,2-6-108 16,8-25 273-16</inkml:trace>
  <inkml:trace contextRef="#ctx0" brushRef="#br0" timeOffset="-153866.39">13363 17495 2071 0,'99'19'857'0,"-95"-14"-493"16,2-3-255-16,16 5-133 15,3 0 3-15,-5 4 15 16,1 1 8-16,-7 0 6 15,-4 4-2-15,-3-2 1 16,-3 5-1-16,-10 8-2 16,-2 5-1-16,-7 15 2 15,-7 3-2-15,-1-2 4 16,1-6 8-16,7-18 2 16,5-7 0-16,10-5-5 15,4-4-6-15,9 2 0 16,4 0 0-16,5-4 4 15,1 1 2-15,1-7-4 16,7-2-3-16,10-4-32 16,4-3-41-16,10-2-173 0,3-6-122 15,-3-11 218-15</inkml:trace>
  <inkml:trace contextRef="#ctx0" brushRef="#br0" timeOffset="-153298.72">13665 16383 2028 0,'-27'0'744'15,"15"-4"-586"-15,11-2-110 16,9-5-36-16,8-2 10 15,14-2 29-15,6-2 21 0,10 2 8 16,1 2-4-16,8 0-26 16,2 4-19-16,-4 3-14 15,-6 0-9-15,-7 5-8 16,1 1-3-16,-4 1-35 16,1-1-37-16,-1 3-113 15,-6-3-85-15,-1 2-175 16,-4-1-80-16,-12 0 329 15</inkml:trace>
  <inkml:trace contextRef="#ctx0" brushRef="#br0" timeOffset="-153056.87">13914 16362 1461 0,'-13'18'657'0,"-5"-17"-284"16,7 1-286-16,13 5-121 16,1 5 13-16,2 11 50 0,-2 10 20 15,-2 11 15-15,0 3-9 16,2 11-31-16,-1 3-8 16,-1 7-110-16,0 5-86 15,-1-9-195-15,0-9-222 16,-7-28 381-16</inkml:trace>
  <inkml:trace contextRef="#ctx0" brushRef="#br0" timeOffset="-152873.78">14090 16462 2055 0,'-20'42'806'0,"7"-12"-533"16,5 11-197-16,3 23-107 15,1 10-4-15,4 15-37 16,-3 0-25-16,1-7-97 16,2-6-78-16,0-10-346 15,9-2 397-15</inkml:trace>
  <inkml:trace contextRef="#ctx0" brushRef="#br0" timeOffset="-150018.95">12669 16031 1914 0,'0'-5'684'16,"10"-5"-560"-16,-1 0-81 15,1 4 27-15,-7-1 35 16,-7 5 37-16,-3 2 5 0,-10 0-35 15,-1 3-37-15,-4 8-49 16,-3 4-18-16,3 15-16 16,0 9-2-16,6 12 3 15,10 9 3-15,10 12 3 16,7 0 1-16,18 0 2 16,4-5 1-16,17-12 2 15,6-6 1-15,-1-7 0 16,-6-3-1-16,-20-8 3 15,-12-4 4-15,-21-4 8 16,-14-1 4-16,-17 2 6 16,-12 0 7-16,-4-8 13 15,3-4 5-15,13-12 8 16,6-6-1-16,16-8-19 16,4-8-6-16,9-25-15 15,11-12-9-15,11-20-7 16,7-12-4-16,20-7-4 15,6 1-2-15,11 6-2 16,0 14-1-16,-9 25-14 0,-10 12-43 16,-13 12-211-16,-4-6 323 15,5-21-107-15</inkml:trace>
  <inkml:trace contextRef="#ctx0" brushRef="#br0" timeOffset="-144300.87">18407 15418 6 0,'-26'-2'3'16,"-2"3"-1"-16,-11 10-1 15,-2 5 7-15,-4 3 26 0,1 3 14 16,5 0 26-16,0-2 1 16,4-3-16-16,5 2-9 15,6-1-18-15,2-1-5 16,4 3-2-16,3 2-3 15,2 3 2-15,5 4 4 16,1 9 2-16,1 4-3 16,-2 12-10-16,4 3-5 15,4 3-3-15,-2-2 0 0,7-5 1 16,-2-1 1-16,4 3-6 16,11 3 1-16,4-2-3 15,11-3 0-15,13-12 5 16,6-7 2-16,11-14 9 15,2-4 8-15,2-8 4 16,-11-8 7-16,-7-3 1 16,-9-8-7-16,-5-8 6 15,0-6-4-15,-3-7 10 16,-1-6 17-16,-7-10 11 16,-6-8-3-16,-6-12-29 15,-4-5-40-15,-9-22-115 16,-3-3-76-16,-4 5 113 15</inkml:trace>
  <inkml:trace contextRef="#ctx0" brushRef="#br0" timeOffset="-140639.97">17785 15757 1606 0,'-39'-98'621'15,"26"98"-404"-15,4-2-132 16,9 3-55-16,-1-2 6 15,0 1 6-15,1 0 18 0,0 0 27 16,0 0 8-16,0 0-9 16,5 22-14-16,12 63-26 15,-6-17-14-15,2 12-13 16,3 1-2-16,-1 0-7 16,1-3 4-16,-1-7-3 15,0-2-5-15,-3-20-5 16,0-8-6-16,-3-19-61 15,6-3-51-15,-6-26-169 16,-5-18-79-16,9-37-341 16,-10-24 438-16</inkml:trace>
  <inkml:trace contextRef="#ctx0" brushRef="#br0" timeOffset="-140237.78">18037 15736 1315 0,'10'-12'771'0,"-15"30"-14"0,1-6-538 16,14-5-227-16,6-4-8 15,6-5 5-15,5-1 9 16,6-9 8-16,3-1 5 16,3 1 11-16,-1-3-3 15,-3 3 5-15,-9 3-1 16,-7 3-9-16,-5 6 4 15,-13 0 5-15,1 1 2 16,-2 9 13-16,-1 1 4 0,4 14-5 16,-4 4-1-16,1 12-11 15,0 4-5-15,4 8-5 16,3 7-1-16,-1-3-3 16,-4-4 0-16,-2 6-5 15,1 0-2-15,-1 2-4 16,5 3 0-16,-1-15 0 15,2-6-1-15,1-13-52 16,-4-5-36-16,3-12-132 16,-5-5-113-16,0-7-168 15,-7-13-92-15,6-7 368 16</inkml:trace>
  <inkml:trace contextRef="#ctx0" brushRef="#br0" timeOffset="-140044.95">18144 15970 2315 0,'55'48'791'16,"-5"-35"-736"-16,7-5-54 15,14-12 3-15,4-14-43 16,9-16-148-16,8-7-138 0,13-13 189 15</inkml:trace>
  <inkml:trace contextRef="#ctx0" brushRef="#br0" timeOffset="-135277.89">21042 15822 1723 0,'-122'39'663'0,"114"-39"-489"16,7-3-143-16,11-8-66 16,6 1 2-16,10-5 36 15,6 2 10-15,9 5 16 16,10 2 9-16,4 6 9 16,1 0-2-16,-5 6-12 15,-16 1-10-15,-12 9-5 16,-5 3 0-16,-13 5 19 15,-2 1 1-15,-6 8 15 16,-8-12 9 15,5-9 11-31,0 0 3 0,-21 20-28 16,5-2-21-16,7-11-42 16,15-19-7-16,14 7 0 0,-5-7 8 15,10 3 8-15,0-1 1 16,4 4 4-16,0-2 2 15,-7 0 3-15,6 7 4 16,-16-8 7-16,2 12 3 16,-14 1 4-16,-5 4 2 15,-8 16-9-15,-4 3 0 0,1 8-2 16,-2-1-4-16,0-7-7 16,1-7-10-16,8-11-99 15,5-8-101-15,15-13-204 16,7-12-84-16,19-23 294 15</inkml:trace>
  <inkml:trace contextRef="#ctx0" brushRef="#br0" timeOffset="-135022.9">21719 15802 1319 0,'26'126'766'0,"-57"-89"-17"15,1-11-527-15,20-6-228 16,6-4-10-16,8-5-6 16,6 1 5-16,3 4 17 15,-1 3 7-15,5 6 14 16,-6 3 1-16,4 8-2 0,-3 0-3 16,-10 1-7-16,0 3 3 15,0 0-1-15,-5-1-2 16,-6-2-53-16,-5-9-57 15,-8-13-205-15,2-7-92 16,-3-26-326-16,1-10 432 16</inkml:trace>
  <inkml:trace contextRef="#ctx0" brushRef="#br0" timeOffset="-134860.43">21785 15865 1320 0,'26'35'754'0,"-10"-10"-22"16,10-8-541-16,20-14-219 16,9-10-47-16,27-25-187 15,-1-12-116-15,18-13 216 16</inkml:trace>
  <inkml:trace contextRef="#ctx0" brushRef="#br0" timeOffset="-132102">23708 15613 1490 0,'-10'-4'593'0,"2"-3"-371"16,13 7-69-16,-3 1-10 15,-2 0 10-15,-1-1-8 16,0 0-12-16,0 0-52 15,-3 6-33-15,-10 22-37 16,-5 34-8-16,15-24-3 16,6 1-3-16,14 1 1 15,0 0 4-15,13 2 5 16,3-18 0 0,-16-11 7-16,0 0 1 0,53 27-3 15,-3-4 4-15,-6-12-4 16,-40-12 15-16,-18-1 18 15,-5 5 3-15,-16 10 6 16,-9 6-15-16,-9 5-19 16,-2 0-5-16,4-4-23 15,2-7-42-15,18-6-155 0,-7-12-168 16,5-17 227-16</inkml:trace>
  <inkml:trace contextRef="#ctx0" brushRef="#br0" timeOffset="-131906.72">23632 15801 1836 0,'100'-9'762'16,"-94"18"-278"-16,14-5-496 16,14-3-38-16,25-6 40 15,4-9-3-15,12-8-70 16,-6-4-83-16,-8-4-230 15,-3-2-122-15,-4-2 310 16</inkml:trace>
  <inkml:trace contextRef="#ctx0" brushRef="#br0" timeOffset="-131513.81">24392 15402 1907 0,'-93'142'723'0,"81"-130"-530"16,11-7-176-16,14 5-68 16,5-5 14-16,12-1 53 15,5 0 21-15,10 3 27 16,1 5 2-16,-3 1-22 0,-9-1-10 16,-15 0-13-16,-7-2 7 15,-16 2 15-15,-10 5 3 16,-14 8-5-16,-7 1-10 15,-5 3-11-15,5-5 3 16,10-7-10-16,8-3-12 16,17-4-18-16,7-1-11 0,14 1 8 15,7 1 4-15,11 2 16 16,5 3 5-16,-3 1 2 16,-3 3 5-16,-9 0 10 15,-13-2 3-15,-15 0 22 16,-8 2 1-16,-25 0 5 15,-8 0-9-15,-20 7-18 16,-4 1-4-16,8-1-31 16,11 0-49-16,26-12-307 15,18-13-281-15,35-42 390 16</inkml:trace>
  <inkml:trace contextRef="#ctx0" brushRef="#br0" timeOffset="-128799.28">27127 15503 1692 0,'-25'0'675'0,"14"-3"-446"15,9 3-83-15,-2-2-63 16,2-3-13-16,1 5-14 16,1-1 10-16,0 0 12 15,0 0 0-15,15 0-3 16,40-5-14-16,-24 4-31 15,4-3-7-15,5 2-9 16,-5 0 3-16,-8 1-3 0,-3 2-3 16,-6 0-4-1,-1 0-1-15,-4 1 2 0,0 4-5 16,-4-2 6-16,3 9 1 16,-4-2-3-16,-1-1 5 15,-1 5-3-15,-4-2-3 16,-1 13 0-16,-1 6 1 15,-4 13 1-15,-1 9 2 0,-3 10-2 16,1 4-1-16,1-2-4 16,2-4 0-16,4-11-3 15,4-9 0-15,0-6 0 16,0-5-2-16,-1-5-12 16,1 0-25-16,-3-7-92 15,1-3-73-15,-4-5-205 16,-6-5-92-16,-9-5 308 15</inkml:trace>
  <inkml:trace contextRef="#ctx0" brushRef="#br0" timeOffset="-128588.88">27023 15838 2234 0,'-17'7'767'0,"43"-2"-689"0,21-3-90 16,31-6-8-16,13-5 13 16,20-8 10-16,-5 0 0 15,-22 1-8-15,-6-1-37 16,-17 2-149-16,1-3-137 16,0-6 195-16</inkml:trace>
  <inkml:trace contextRef="#ctx0" brushRef="#br0" timeOffset="-128379.81">27881 15372 1691 0,'0'0'807'16,"-1"21"-104"-16,-5 48-669 15,6-21-19-15,8 6 3 16,3 5 0-16,3 6-3 15,0 4-7-15,5 4-11 16,5-4-22-16,1-10-136 16,5-9-149-16,7-12 192 15</inkml:trace>
  <inkml:trace contextRef="#ctx0" brushRef="#br0" timeOffset="-125619.91">30574 15068 2179 0,'-14'0'803'16,"10"2"-544"-16,-4-2-261 15,-3-3 1-15,-11-2 13 16,-8-2-1-16,-24 3 5 16,-9 1 11-16,-28 0 26 15,-9-1 5-15,-3-1 3 16,-17-3-9-16,-13 1-21 15,0 1-5-15,-17-1 1 0,-11 0 2 16,17-1-3-16,-7 1 3 16,-7-3-6-16,21 1-4 15,-5-5-3-15,1 0-3 16,-6 2 1-16,3 2 2 16,-20 2 2-16,-7-1 1 15,22 1 0-15,-13 0-1 16,8-3-2-16,11 2-2 0,-13-1-4 15,-5-2-1-15,17 3-2 16,-13 1 1-16,-14-3 1 16,19 4-1-16,-25 3 1 15,-3-3 0-15,13 5 0 16,-21-1 1-16,13 3 0 16,0-1-2-16,-16 1 0 15,16 0 0-15,-18 0-1 16,0 0-1-16,9 0-1 15,-17 0 0-15,16 0-2 16,-5 0 1-16,-8 2 0 16,12 0 0-16,-27 2 0 15,16 0-1-15,-6 3 0 16,-6-2 0-16,23 2 2 16,-13-1-1-16,28-4 1 15,-2-2-1-15,-4-3-2 16,17-3-1-16,-25 0-1 15,1 1 0-15,6 5 0 0,-18 0 0 16,15 4 0-16,1 5 0 16,-7 3 0-16,19 1 0 15,-15-1 0-15,1 0 0 16,10-2 0-16,-14-1 0 16,17-2 0-16,5-2 0 15,-12 0 0-15,11-3 0 16,2 3 0-16,-5 1 0 0,24 0 0 15,29-4 0 1,57 0 0-16,1-1 0 16,-155 2 0-16,5-2 0 0,-10-4 0 15,88 1 0-15,-6-4 0 16,0 6 0-16,5 0 0 16,2 3 0-16,-3 1 0 15,9-2 0-15,3 4 0 16,2-4 0-16,13 0 0 15,2-2 0-15,8 0 0 16,-2 3 0-16,2 1 0 16,10 2 0-16,0-2 0 15,-3 4 0-15,-1-3 0 16,-7 4 0-16,22 2 0 16,14-3-12-16,19 7 2 15,5-2 1-15,9 2-1 16,3-3 11-16,4 6-4 15,4-1-6-15,3 7 0 0,-1 6-2 16,4 14 3-16,0 11 4 16,0 15 1-16,6 3 1 15,3 6-4-15,7 4-1 16,3 19 1-16,-5 15 1 16,-1 11 4-16,0 10 1 0,-4 13 0 15,-2-1 2-15,-3 10 0 16,-6 0-1-16,-1-4 1 15,1-4 1-15,5-9-1 16,4-8 0-16,5-24-3 16,8-9-2-16,2-20-2 15,8-9-2-15,0-6 2 16,-1-2 1-16,-3-9 0 16,-3-5-1-16,2-15-4 15,-1-3-4-15,10-4-1 16,1-6 1-16,7-4 2 15,8-4 2-15,3-6 1 16,13 2 2-16,8-1 0 16,5 3 1-16,-1-6 1 15,-5 1-2-15,7-5 5 16,1-3-2-16,18 0-1 16,7-4 3-16,-2-2-2 15,0-1 3-15,3 9 1 16,5 2 0-16,4-1 1 0,-1 2-1 15,-1-3 1-15,0 0 1 16,8 3 0-16,-8 0-1 16,1-3 0-16,-3 0-1 15,2-2 0-15,10 4 1 16,-6-1 1-16,5-2 0 16,3 2 1-16,0-2 0 15,1 1 0-15,-5 3 0 0,-5-5 0 16,4-4 1-16,-7-3 0 15,9 4 0-15,0-1 1 16,6 3-2-16,12 1-1 16,-7-4 2-16,9-3-2 15,-6 0 0-15,-3 0 0 16,-2 0-1-16,-10 2-1 16,3-5 1-16,-11-2-1 15,1 8 0-15,-2-1 0 16,-1 8 0-16,7 3 0 15,-9-11 0-15,-8 5 0 16,-4-4 1-16,10 0 0 16,4 1-1-16,-5-2 0 15,2-2 0-15,-1 0 0 16,4 3 0-16,7 4 1 16,-14-4 0-16,-5 3 2 15,0 1 1-15,5-3-3 16,9 2 5-16,-7-5 1 0,2 1 1 15,5 3 3-15,8 7-5 16,2-6-1-16,7 2-2 16,4-4-1-16,-1-7-1 15,-1 10-1-15,5-4-1 16,5 3 1-16,-5-1 1 0,15-1-1 16,-7 3 0-1,-3 3 0-15,6 1-1 0,5-1 1 16,4-2 0-16,-10-1-1 15,-3 0 2-15,8 3-2 16,-5 5 0-16,-2-1 0 16,1-6 1-16,-2-1-1 15,-7 1 1-15,6-6-1 16,5 3 0-16,-9-7 1 16,-3-4-1-16,2 3 0 15,6 4 0-15,-9-1 0 16,4 1 0-16,-5 4 1 15,-1-4 0-15,-1 9-1 16,1-1 1-16,4 0 0 16,-1 4-1-16,-2-5 0 15,4 0 0-15,-2-1 1 16,-1 0-1-16,1 4 0 0,-7-2 0 16,2 5 0-16,-1 2 1 15,-6-8 0-15,13 12 0 16,-1-5 0-16,1 0 0 15,2-3-1-15,2 3 0 16,-2 0 0-16,-4 1 0 16,2 5 0-16,-11-14 0 15,-2 7 1-15,1-5 1 16,-8 9 3-16,-4 1 0 16,-10-6 0-16,0 1-2 15,1-7-2-15,-4 0 1 0,-16 3-1 16,-7 1 0-16,-4 1 1 15,5 1-1-15,6-2 0 16,-1-1 1-16,-8-1 0 16,-7-2-1-16,-18-2 1 15,-4-1-2-15,-6-5 2 16,-3-7 0-16,-2-4-1 16,-5-5 0-16,-5-13-1 15,-5-9 0-15,-5-30 0 16,-2-13 0-16,-9-16 0 15,-4-10 0-15,-4-22 0 16,-3-5 0-16,-3-22 0 16,6-7 0-16,-1-2 0 15,-2-12 0-15,2-12 0 16,-3 9 0-16,-2-16-2 16,1 12 0-16,1 14 0 15,0-6-1-15,4 31 3 16,0 13-1-16,2 18 2 0,3 16 2 15,-4 18 0-15,1 6-4 16,-2 26-20-16,-4 8-12 16,-6 21-45-16,-4 4-45 15,-16 9-133-15,-15 8-87 16,-29 19-603-16,-23 7 623 16</inkml:trace>
  <inkml:trace contextRef="#ctx0" brushRef="#br0" timeOffset="-107312.65">24735 5384 1448 0,'0'-5'582'0,"-3"-5"-304"0,3 5-101 16,0 3-2-16,0 1-31 16,0 1-79-16,-1 0-27 15,0 7-21-15,-5 23-4 16,-21 76 4-16,-3-17 9 15,-27 24 11-15,-11 12 4 0,-19 16 0 16,1 3-7-16,17 0-12 16,9-8-7-16,13-18-6 15,3-13 0-15,7-29-4 16,3-11-3-16,14-23-32 16,6-13-52-16,6-22-146 15,9-17-156-15,18-47 235 16</inkml:trace>
  <inkml:trace contextRef="#ctx0" brushRef="#br0" timeOffset="-107058.03">23914 5344 1745 0,'-21'26'716'0,"17"-13"-331"16,11 22-315-16,24 32-22 15,12 20 2-15,24 34-13 16,7 10-13-16,7 18-13 16,4 2-4-16,0-10-2 0,3-6 0 15,-5-16 0-15,-13-10 0 16,-19-16-2-16,-12-3 2 16,-10-14-1-16,-19-45-19 15,2 0-143-15,4 3-128 16,1-26 169-16</inkml:trace>
  <inkml:trace contextRef="#ctx0" brushRef="#br0" timeOffset="-106858.76">25166 5819 2448 0,'9'4'840'0,"13"-5"-761"15,20-1-41-15,36-1-4 16,15 0-7-16,11-1-22 16,-5-1-49-16,-8 0-159 15,-12-4-128-15,-19 5-301 16,-15 7 376-16</inkml:trace>
  <inkml:trace contextRef="#ctx0" brushRef="#br0" timeOffset="-106670.03">25045 6163 2212 0,'-1'-4'777'0,"10"2"-644"0,18 1-48 16,28-8-11-16,27 0-7 16,42-11-48-16,8-2-13 15,18-5-80-15,-2-1-74 16,-7 5-226-16,-14-8-142 15,-17-3 313-15</inkml:trace>
  <inkml:trace contextRef="#ctx0" brushRef="#br0" timeOffset="-106370.14">26639 4799 2245 0,'-28'-37'788'0,"19"31"-710"16,7 7-40-16,2 25-31 15,2 13-8-15,0 28-4 16,-2 11 1-16,1 17 3 16,-2 9 5-16,-4 11 15 15,3 6 6-15,-4-5 2 16,-1-5 0-16,4-3-7 15,5-6-6-15,1-18-5 16,2-14-5-16,4-32-72 0,-5-14-88 16,1-17-236-16,9-12-137 15,17-50 313-15</inkml:trace>
  <inkml:trace contextRef="#ctx0" brushRef="#br0" timeOffset="-106023.78">26765 4709 2283 0,'-10'-6'779'0,"32"4"-726"15,16 2-8-15,30 0 6 16,8-1-13-16,6 0-20 16,-2 1-9-16,-6 2-3 15,-5 0-1-15,-9 6-3 16,-9 0 2-16,-18 7-2 15,-5 7 1-15,-12 10 4 16,-6 7-2-16,-6 14 3 16,-4 5-1-16,-13 7-1 15,-5 12 2-15,-10 23 0 16,-5 9 3-16,-1 15-1 16,1 0 1-16,4-4-4 15,6-1-3-15,10-15-1 16,5-9 0-16,7-21-1 15,1-13 0-15,4-8-26 0,4-9-44 16,0-21-156-16,1-6-121 16,6-28-471-16,0-18 516 15</inkml:trace>
  <inkml:trace contextRef="#ctx0" brushRef="#br0" timeOffset="-105809.77">26928 5320 2400 0,'8'21'856'0,"12"-23"-684"15,21 7-147-15,29-3-3 16,25-1-4-16,29-4-38 16,3-11-53-16,8-6-163 15,-7-1-133-15,-16-2-267 16,-1 6 379-16</inkml:trace>
  <inkml:trace contextRef="#ctx0" brushRef="#br0" timeOffset="-105589.1">28495 4911 1583 0,'14'43'795'0,"-36"-24"23"15,20 17-785-15,3 23 12 0,5 11-12 16,-3 25-26-16,6 5-3 16,-5-3-3-16,2-4 0 15,3-5 0-15,-2-4-1 16,1-1-9-16,-4-8-38 16,0-16-114-16,0-11-117 15,-8-21-408-15,-2-8 437 0</inkml:trace>
  <inkml:trace contextRef="#ctx0" brushRef="#br0" timeOffset="-105386.81">28050 5427 2580 0,'20'28'890'0,"-3"-30"-798"16,24 2-73-16,58-3 9 15,20-8-13-15,26-6-30 16,9-3-51-16,-8-3-133 16,-10 1-87-16,-5 4-260 15,-12 3-246-15,-29 5 514 16</inkml:trace>
  <inkml:trace contextRef="#ctx0" brushRef="#br0" timeOffset="-103280.09">29497 4674 1524 0,'20'-79'624'0,"-20"54"-417"16,-7 2-3-16,8 14-77 15,0 2-27-15,-1 4-29 16,3 3-16-16,-5 0-20 0,1 0-13 15,0 12-10-15,-2 64-2 16,-2 13 6-16,-1 20 1 16,-5 25 4-16,-3 11 0 15,-2 9-6-15,3-6-2 16,3-8 5-16,1-10 5 16,5-12 4-16,3-8 2 0,2-18-11 15,7-8-4-15,4-20-7 16,-2-4-2-16,2-9 1 15,-4-13-39-15,-1-16-123 16,2-11-87-16,9-41-516 16,20-24 499-16</inkml:trace>
  <inkml:trace contextRef="#ctx0" brushRef="#br0" timeOffset="-102724.89">29818 4905 2076 0,'-44'-30'727'0,"43"30"-690"15,3 12-9-15,12 16-31 16,6 11-17-16,12 19 13 16,7 10 7-16,4 18 14 15,1 9 8-15,-5 6 15 0,-2-4 3 16,-5-11 2-16,-3-7-3 15,-12-11-5-15,-7-5 3 16,-14-10 4-16,-11-6 3 16,-12-14 5-16,-2-6-2 15,1-14-3-15,-4-7-1 16,-6-14-4-16,-2-10 0 16,-4-12-2-16,4-8 0 0,15-9-2 15,7-5-7-15,21-9-8 16,10 0-7-16,23-2-5 15,9-5 1-15,8-7 3 16,1-7 1-16,5-5 2 16,0 2 0-16,1 2-1 15,-2 0 2-15,-14-9-1 16,-8-6 2-16,-18 0 1 16,-12 10 0-16,-15 20 0 15,-12 6-2-15,-13 10-8 16,-8 1-5-16,-11 10-10 15,0 4-4-15,-1 19-6 16,2 7-4-16,-7 15-27 16,-3 13-37-16,-5 20-117 15,-5 12-77-15,12 19-232 16,7 10-98-16,19 10 382 16</inkml:trace>
  <inkml:trace contextRef="#ctx0" brushRef="#br0" timeOffset="-100232.03">30523 5120 1129 0,'-12'-17'601'0,"1"3"35"15,1 6-532-15,9 8-46 16,-7 10-33-16,4 28-43 15,-2 19 3-15,-3 36 32 16,2 8 10-16,3 7 12 16,4 0 1-16,8-10 1 15,2-3-1-15,2-18 0 16,-4-15 4-16,-2-29 15 16,-2-11 5-16,0-15 30 15,-4-2 15-15,0-9 9 0,1-4-1 16,0-18-28-16,4-13-18 15,4-22-33-15,8-12-12 16,14-9-17-16,10 4-2 16,14 9-5-16,1 5 1 15,0 16 1-15,-4 6-1 16,-12 13 3-16,-7 11-1 0,-11 14-3 16,-3 8-2-16,-4 25-4 15,-4 8 1-15,0 24-1 16,-5 14 2-16,1 16-1 15,-1 8 0-15,-4-1 0 16,5-9-1-16,0-27-24 16,0-14-39-16,2-19-119 15,2-13-99-15,11-20 43 16,15-23 106-16</inkml:trace>
  <inkml:trace contextRef="#ctx0" brushRef="#br0" timeOffset="-99932.99">30976 4120 2067 0,'-13'-24'722'15,"10"7"-659"-15,16 13-55 16,20 12-1-16,15 11-23 15,27 28-2-15,15 18 13 16,2 29 13-16,-5 13 9 16,-9 27 12-16,-6 16 5 15,-9 21 7-15,-1 15-3 16,-18 12-6-16,-9-2-5 16,-20 8-11-16,-9-18-4 0,-11-16-5 15,-11-3-1-15,-11-26-96 16,-14-8-86-16,-21-9-258 15,-4-24-340-15,-34-42 497 16</inkml:trace>
  <inkml:trace contextRef="#ctx0" brushRef="#br0" timeOffset="-99383.09">26348 4010 1264 0,'-53'-26'528'0,"17"17"-363"16,5 9-30-16,5 16-120 16,2 18-24-16,0 26 11 15,1 19 23-15,-1 36 36 16,3 17 17-16,5 38 8 16,1 15-3-16,10-2-16 15,2 18-15-15,12-20-20 16,8-4-11-16,9 6-13 15,8-25-4-15,13-9-26 16,16-9-54-16,28-27-172 16,17-11-103-16,29-49 201 15</inkml:trace>
  <inkml:trace contextRef="#ctx0" brushRef="#br0" timeOffset="-99038.02">28178 6202 1873 0,'-17'-1'713'0,"17"0"-537"16,7 0-68-16,21 1-4 15,12-1-50-15,33-1-24 16,17 0-8-16,5-3-16 15,14-1-2-15,11 0-89 16,1-3-93-16,9-3-244 16,1 2 251-16</inkml:trace>
  <inkml:trace contextRef="#ctx0" brushRef="#br0" timeOffset="-97638.06">32026 4802 1240 0,'-27'-14'556'0,"20"-3"-288"16,1 0-5-16,4 6-55 15,2 2-48-15,2 2-32 16,-3 3-19-16,2 4-17 15,-1-1-11-15,-1 0-28 16,1 0-8-16,0 0-20 16,0 0-5-16,5-2-6 0,21-3 0 15,40-3-3-15,-23 6-2 16,7-1 0-16,3 0-3 16,6 0 0-16,0 0-2 15,1-1-3-15,-6 2-1 16,6-3-35-16,1 4-29 15,1-2-98-15,4-1-67 16,-16 5-162-16,-12 0-81 16,-15 6 296-16</inkml:trace>
  <inkml:trace contextRef="#ctx0" brushRef="#br0" timeOffset="-97384.2">32398 4659 1236 0,'-4'-9'624'16,"-4"3"-155"-16,0 14-380 15,5 9-5-15,-12 27-80 16,-4 15 0-16,-5 25 4 16,1 6 5-16,6 14 1 15,5 3 1-15,13 5-5 16,8-1-5-16,7-11-3 15,1-2-1-15,4-15-68 16,-4-3-68-16,-4-13-187 16,2-17-135-16,-7-42 281 0</inkml:trace>
  <inkml:trace contextRef="#ctx0" brushRef="#br0" timeOffset="-97170.04">32628 4756 2044 0,'24'20'710'0,"-29"6"-663"15,-2 19-9-15,-3 35-16 16,-5 25-17-16,0 36-5 16,2 8-2-16,4 10-15 15,5 2-38-15,5-14-114 16,4-7-101-16,-4-12-242 15,-1-10 312-15</inkml:trace>
  <inkml:trace contextRef="#ctx0" brushRef="#br0" timeOffset="-96603.73">26213 6739 1858 0,'-66'-18'740'15,"21"7"-559"-15,29 6-85 16,8 5-40-16,16 1-76 16,10 2-6-16,25 5 40 15,23 1 26-15,43 1 15 16,14 3 9-16,29-2 4 15,23-3-2-15,16-4-11 16,28-2-8-16,36-5-9 16,8-5-4-16,42-6-6 15,7-5-3-15,22-4-7 16,12 3-3-16,1-2-5 16,-7 0 0-16,-7 1-1 15,-20 1-1-15,-12 3 0 16,-1 6-2-16,-27 0 0 15,-3 2-3-15,-42 3 0 16,-14 2 0-16,-23 4-1 16,-26 3 0-16,-28 3-2 0,-20-1-9 15,-26 1-56-15,-7 4-42 16,-23-1-126-16,-14 1-91 16,-40 6-79-16,-38 11 225 15</inkml:trace>
  <inkml:trace contextRef="#ctx0" brushRef="#br0" timeOffset="-96318.44">29385 7136 2621 0,'-61'0'897'0,"22"0"-855"15,21 6-47-15,18 23-11 16,5 13-12-16,8 35 6 16,3 10 10-16,2 16 11 15,-1 11 1-15,-2 9 1 16,1 4 1-16,2-10-16 16,2-10-52-16,3-24-174 15,0-14-162-15,-7-22 237 16</inkml:trace>
  <inkml:trace contextRef="#ctx0" brushRef="#br0" timeOffset="-95989.04">29668 7453 2286 0,'9'7'801'16,"17"11"-750"-16,14 6 16 15,22 8-41-15,2 6-18 0,-9 0-4 16,-14 4 0-16,-26 0 5 16,-10 0 1-16,-29 6 6 15,-17 3 0-15,-25 2 0 16,-6-1-2-16,9-15 22 16,11-12 11-16,28-15 12 15,9-4 5-15,13-2-26 16,10 0-8-16,20 2-10 15,16 2 0-15,39-2 1 16,7 0-7-16,24-6-7 16,16-4-4-16,12-5-11 15,9-8-30-15,16-12-110 16,-8-16-98-16,0-36 31 16,1-15 89-16</inkml:trace>
  <inkml:trace contextRef="#ctx0" brushRef="#br0" timeOffset="-94270.03">33057 3859 1451 0,'-12'-37'645'15,"-3"7"-427"-15,-5 10-10 16,3 9-71-16,-14 8-109 16,-12 3-18-16,-26 11-10 0,-16 0 1 15,-20 5 8-15,0 3 9 16,-15-5 17-16,-16-3 9 16,-12-4 11-16,-26-5-4 15,-17-2 0-15,-11-2-2 16,-27-2-7-16,0 1 1 0,-13-1-9 15,-8-1-5-15,0-1-6 16,47 3-2 0,101 2-7-16,1-1-2 15,-319-3-1-15,-2 1-1 0,-23 1 0 16,154 2 0-16,-12 1-2 16,-3 0 1-16,6 3-2 15,-25 3 0-15,5 2-2 16,12 1-1-16,-15 2 0 15,22-1-1-15,5 1 0 16,-17 2 0-16,23 2 3 16,-12 1 0-16,16-1 5 15,14 1 5-15,22-2 1 16,18 0 4-16,30-4 0 16,88-2-3-1,1 2-2-15,-69 7-3 0,23 8-5 16,33 5-3-16,46-4-4 15,10 3-1-15,6 6-7 0,10 3-3 16,20 21-9-16,9 10-2 16,9 12 1-16,5 10 1 15,12 22 7-15,11 14 2 16,12 24 3-16,10 16 4 16,9 20 2-16,6 17 2 15,-2 28 2-15,-1 11 0 0,-5 20 0 16,-10-11-1-16,-14 3 0 15,-8-6 0-15,5-20 0 16,-8-7 1-16,18-21 7 16,0-20 3-16,-2-39 1 15,7-13 0-15,-3-38-6 16,2-12-2-16,0-16 0 16,2-7-2-16,-1-18 1 15,1-4 0-15,2-8 0 16,2-3-1-16,5-4 2 15,-6 0-1-15,11-5 1 16,11-1 0-16,20-5-1 16,21-1-1-16,12 1 0 15,0-5 0-15,24 3-1 16,9-2 0-16,10-3 0 16,15 3 0-16,3-2 0 15,1 0 0-15,25-2 3 16,-5 4 3-16,22-2 2 15,1 3-1-15,15-4-2 0,7-1-3 16,14-2-2-16,3-1-1 16,3 3 0-16,-4 0 0 15,-11 3 2-15,-5-2 0 16,-7 4 3-16,-4 2 3 16,-3 1 0-16,7 4 2 15,-11 1 0-15,9 2-2 0,-11-3 3 16,7 0-2-16,-6 1-3 15,2-1 1-15,-2 3-1 16,-5 1-2-16,-4-2 1 16,-7-1-3-16,4 0 0 15,-15-2 1-15,-1 2 1 16,-6-2 0-16,-28 1-2 16,1-1 1-16,-6 2-2 15,-14 1 1-15,6 0 0 16,0-3 0-16,-10 0 0 15,-6-4-2-15,-12-1 1 16,-11-2 2-16,-11-4-1 16,-1 0 0-16,-13-6 2 15,-7-1-1-15,-26-3 4 16,-10 1 0-16,-15-5 3 16,-8 0 2-16,-1-4 2 15,4-1 2-15,1-6 1 16,6-3 0-16,4-11-1 15,1-7-2-15,3-4-2 0,5-12-1 16,4-21-2-16,1-14-2 16,5-22 1-16,-2-2-3 15,0-8 0-15,-10-5 0 16,-8 1-1-16,-3-6 1 16,-14-8-1-16,1-1 0 15,-1-19-1-15,-1-17 0 16,-2-9-1-16,4-14-1 0,-6-9-2 15,-2 7-1-15,0 4 0 16,-5 21 2-16,5 7 5 16,-5 5 0-16,1 23 0 15,1-5-3-15,-7 3-3 16,7 8-1-16,-7 6 0 16,-3 3-5-16,-5 12-9 15,-12 3-3-15,-8 12-8 16,-2 13 1-16,1 19-9 15,5 9-10-15,2 12-39 16,4 4-37-16,1 21-108 16,1 10-97-16,0 19-188 15,5 12 304-15</inkml:trace>
  <inkml:trace contextRef="#ctx0" brushRef="#br0" timeOffset="-31578.17">16702 1873 871 0,'9'-30'299'0,"0"11"-270"16,-1-2 14-16,4 4 19 15,-5-6 8-15,-2-1-2 16,5-1-6-16,5-10-5 16,3-6 2-16,10-11 19 15,3-3 0-15,3-15 7 16,0-10-5-16,-2-9-7 15,-5-7-1-15,-9 1-10 16,-11 0-2-16,-14 3-11 16,-9 2-11-16,-18 8-8 15,-5 5-8-15,-24 16-17 16,-7 15-2-16,-20 14-19 16,-3 14-4-16,10 14-7 15,2 4-5-15,8 12-6 16,3 6-2-16,2 24 0 15,3 10 2-15,12 32 14 16,3 12 3-16,13 17 13 16,6 10 5-16,8 11 4 15,5 3 3-15,12 2 3 16,11-6 3-16,20-14 15 0,19-8 9 16,31-22 11-16,14-16 4 15,18-29-4-15,1-17-2 16,4-33 6-16,-8-15 4 15,0-34 3-15,-9-14 2 16,-15-19-7-16,-5-8-11 0,-28 2-6 16,-6-5-10-16,-12-4-17 15,-7-2 0-15,-10 4-23 16,-8 4-7-16,-12 20-49 16,-8 12-48-16,-13 13-121 15,-6 15-84-15,-12 27-191 16,-10 19 309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23T18:12:43.17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821 2552 1819 0,'-12'-18'648'16,"-3"-4"-565"-16,11 17-57 16,4 5-15-16,0 2 10 15,0-2 13-15,0 0 10 0,0 0 1 16,-1 19-10-1,0 46-2-15,2-8-5 0,5 7 1 16,-3 18 0-16,3 3 6 16,0 5 7-1,-2 9 4-15,7 14 8 0,-5 7 2 16,-1 10 1-16,2 5-5 16,-1 2-7-16,0-1-5 15,-1-1 0-15,-1-2 2 0,-1-3 4 16,0 0-1-16,-1 5-7 15,4 1-6-15,-2 0-10 16,1-5-3-16,-2-8-3 16,1-2 1-16,2-10-1 15,-1 2 3-15,4-11-1 16,-6-5-2-16,4 0 0 16,0 3 0-16,1 2 1 15,1-3 0-15,-1 7-2 16,3 2-1-16,-3 12-5 15,1 6 1-15,-5 2-1 16,1 1-2-16,-4-1 2 16,0-1-1-16,-1 3 3 15,3 3 1-15,-1-9 3 16,1 2-2-16,3-12 2 16,0-5 0-16,2 10 0 15,1-4 0-15,3-2-2 16,-1-5-1-16,0 3-2 0,4 7 0 15,1-6-3-15,0 7-1 16,1-8-2-16,-1 4 0 16,-4-1 0-16,1 1-1 15,-6 3 5-15,-3 4 0 16,-4-7 4-16,-1-5 1 16,-2-3-3-16,0 0-2 0,3 7-4 15,0-2-1-15,3-2-3 16,0-3 0-16,-2 7 0 15,1-1 0-15,0-1 0 16,0 2 0-16,-2 3 0 16,1 3 0-16,-1-3 0 15,1-3 0-15,-1 0 0 16,-2 5 0-16,0 4 0 16,-2 4 0-16,1 1 0 15,0-1 0-15,1-4 0 16,0-1 0-16,2-4 0 15,0 3 0-15,2-3 0 16,0-3 0-16,3 1 0 16,-3 1 0-16,4 1 0 15,2 1 0-15,-1 0 0 16,-1 2 0-16,-4 3 0 16,5 6 0-16,1 7 0 15,5 6 0-15,-1 2 0 16,0 5 0-16,1 0 0 0,-6-10 0 15,3 9 0-15,-4-5 0 16,-6-5 0-16,4-17 0 31,1 1 0-31,-10 110 0 16,4-1 0-16,5-9 0 16,-8-113 0-16,15-18 0 0,-7-26 0 15,-3-35-42-15,-1-13-71 16,0-21-187-16,0-21-150 15,-12-93 267-15</inkml:trace>
  <inkml:trace contextRef="#ctx0" brushRef="#br0" timeOffset="6637.09">3381 10733 1868 0,'26'28'663'0,"-21"-30"-562"16,-3-1-57-16,9 0-15 15,-3 0 9-15,1 0 15 16,8 2 5-16,-6-1 19 16,1 0 14-16,-5 0 10 15,-2 1-3-15,1 0-9 0,-2 1-11 16,-4 0-15-16,0 0-6 16,0 0-15-16,0 0-6 15,0 0-8-15,1 0-2 16,13 1 0-16,31 6-4 15,-26-6-2-15,5 2-4 16,7 2-3-16,4 0 0 16,3-1-5-16,7 3 0 0,-8-4 0 15,2 0 0-15,-5 0 1 16,-3 0 1-16,13 3 0 16,0-3 0-16,18-1-1 15,-2-2-1-15,5 0-2 16,-1-2 2-16,-7 0-1 15,-5-1 1-15,-1 2 0 16,3-1-1-16,9 0-1 16,11 0-1-16,4 2-1 15,-2 0 0-15,-14-2-1 16,-5 2-1-16,1-1 1 16,2-1-1-16,18-2 0 15,5 2 0-15,-11-4-1 16,-1 3 1-16,-4-1 0 15,0-2 2-15,13 1 1 16,5-1 0-16,-1 1-1 16,-8 1 1-16,-2 1 2 15,-1 2 1-15,6 1 0 0,11-2 0 16,-1 1-2-16,-6-1-1 16,-5-3-1-16,-2 3 1 15,9-4 3-15,9 1 2 16,-4 2-1-16,-2-1-2 15,-10-1-3-15,3 0-1 16,8-2 0-16,4 2 0 16,-7 2 0-16,-4-1-1 0,-1 3 0 15,-2 0 1-15,18 1-1 16,0 1 0-16,-10-1 1 16,1-1-2-16,-1-1 1 15,6 0 0-15,5-1 0 16,-1 1 0-16,-14 1 0 15,-6 0 1-15,5 1 0 16,4 3 0-16,2 2 0 16,-6-3 0-16,-2 4 0 15,-3-3 1-15,2 1-2 16,13 0 0-16,-6-1-2 16,-5-2 0-16,-9 2 0 15,-1 1 0-15,0 1 0 16,9 1 0-16,4 1 0 15,-8 1 0-15,-9-4 0 16,3 3 0-16,3-4 0 16,10 1 0-16,12 0 0 15,-6 0 0-15,-8-1 0 0,-5 0 0 16,5 1 0-16,4-4 0 16,7 2 0-16,-3-2 0 15,-9 3 0-15,0-1 0 16,10-1 0-16,9 1 0 15,-2-1 0-15,-6-1 0 16,3 0 0-16,4 0 0 16,11-2 0-16,-2 1 0 0,-5-4 0 15,-6 3 0-15,10-1 0 16,4-2 0-16,-4 4 0 16,7-1 0-16,-3-1 0 15,4 2 0-15,-5-1 0 16,0 2 0-16,-2 0 0 15,5 0 0-15,1 1 0 16,-5-2 0-16,3 1 0 16,-4 2 0-16,8-2 0 15,-2 4 0-15,-2-4 0 16,0 1 0-16,3 0 0 16,-1 0 0-16,0 2 0 15,0 0 0-15,6-2 0 16,-1 1 0-16,-6 1 0 15,-3-2 0-15,5 0 0 16,-3 2 0-16,2-3 0 16,3 1 0-16,-3 1 0 15,7-4 0-15,0 0 0 16,2-1 0-16,-1-2 0 0,1 0 0 16,-1 2 0-16,1-2 0 15,-1 2 0-15,-1 0 0 16,-2-2 0-16,3 0 0 15,3 2 0-15,-1-1 0 16,3 4 0-16,958-17 0 78,-912 15 0-78,-90 2 0 0,-30-1 0 16,81-1 0-16,-43 1 0 15,6 1 0-15,17 0 0 16,-1-1 0-16,0 2 0 16,-1-1 0-16,9 5 0 0,-1 2 0 15,-9-5 0-15,-3 0 0 16,3 1 0-16,0-3 0 16,1 2 0-16,-2-1 0 15,2 2 0-15,1-2 0 16,-7-1 0-16,1 1 0 15,1-1 0-15,6 1 0 16,6 1 0-16,-6-6 0 16,1-1 0-16,2 0 0 0,-3 2 0 15,-1 2 0-15,-7 0 0 16,1 1 0-16,6 1 0 16,4 3 0-16,-4 1 0 15,-5-1 0-15,6-2 0 16,-1-1 0-16,0 0 0 15,1 4 0-15,-1-4 0 16,2 1 0-16,-7-1 0 16,4 1 0-16,1 0 0 15,1-1 0-15,-11 2 0 16,-5 0 0-16,-2 1 0 16,4 2 0-16,7 0 0 15,-7 1 0-15,-2-3 0 16,-2 1 0-16,13 0 0 15,0-3 0-15,-12-1 0 16,-1 3 0-16,-1-1 0 16,6-1 0-16,3 2 0 0,-10-2 0 15,-5 0 0-15,-2 3 0 16,9-3 0-16,4 2 0 16,-10-1 0-16,-3 1 0 15,-4 0 0-15,7 0 0 16,7-2 0-16,-1 2 0 15,-12-2 0-15,-3-1 0 0,1 1 0 16,4-2 0-16,6 3 0 16,-6-1 0-16,-14 0 0 15,0 0 0-15,7 0 0 16,6 0 0-16,9 1 0 16,-5 2 0-16,-10-3 0 15,-1-2 0-15,9-2 0 16,7 1 0-16,-2 1 0 15,-12 1 0-15,-5 0 0 16,2 0 0-16,14-1 0 16,9 1 0-16,-4-1 0 15,-8 2 0-15,3-2 0 16,2-2 0-16,10 2 0 16,2 0 0-16,-10-3 0 15,6 2 0-15,5-3 0 16,3 1 0-16,-9 1 0 15,-8-2 0-15,-4 3 0 16,1-1 0-16,15 2 0 16,-2 2 0-16,-4 0 0 0,1 2 0 15,3-2 0-15,3-2 0 16,-9-1 0-16,-7-1 0 16,-1-5 0-16,3-1 0 15,11-2 0-15,0 0 0 16,-26 0 0-16,-9-1 0 15,-14 1-12-15,-3-2-44 0,-1 0-147 16,-10-3-127 0,-17-8-658-16,-19 0 648 0</inkml:trace>
  <inkml:trace contextRef="#ctx0" brushRef="#br0" timeOffset="13945.91">8169 10612 1603 0,'69'14'519'0,"-67"-17"-534"16,0-2-12-16,0 4 23 16,-2 0 10-16,0-1 23 15,0 2 8-15,0-1 23 16,0 1 4-16,-1 0 10 15,0 0 6-15,0 0 23 16,0 0 8-16,-1 1 4 16,1 1-4-16,0-1-8 15,0-1-9-15,0 0-22 16,0 0-10-16,-1 0-32 0,1-1-15 16,-1-3-15-16,-3-12-9 15,2-22-11-15,13 30-1 16,1 6 2-16,-1-1 4 15,3 2 7-15,1 3 3 16,-5 7 3-16,0 0 2 16,-4 3 3-16,-6 0 3 15,-5 3 16-15,-1 2 10 0,-6-3 12 16,-1 1 4-16,0-6-2 16,-5-3 1-16,2-6 4 15,-1-6-1-15,3-4-12 16,-2-3-12-16,4-5-20 15,5 0-6-15,5 0-8 16,5 3-2-16,7 6-3 16,-2 1-3-16,5 3-2 15,-2 4 1-15,6 6 4 16,2 4 3-16,-7 5 4 16,-2 3 4-16,-5-1 4 15,-2 5 4-15,-4 2 6 16,-3 1 2-16,-6-1 4 15,-7-2 2-15,-6-3 0 16,-6-4 2-16,-2-8 8 16,2-5 2-16,8-6-2 15,2-7-7-15,8-9-21 16,5-4-8-16,10-10-9 0,9 1-2 16,13 1 4-16,7 7 1 15,5 11 0-15,-2 1 1 16,-4 8-2-16,-4 6 1 15,-9 8 4-15,3 8 2 16,-12 9 8-16,-3 0 5 16,-9 8 6-16,-10 1 5 15,-6 2 6-15,-4-3 1 0,-5-9 0 16,-4-8 0-16,0-11 3 16,-4-5 0-16,5-10-6 15,6-5-4-15,5-15-16 16,6-12-7-16,14-5-8 15,4 2-4-15,13 10-2 16,6 9 2-16,1 11-5 16,3 4-3-16,2 10-32 15,1 6-56-15,1 12-191 16,0 10-141-16,-2 12 263 16</inkml:trace>
  <inkml:trace contextRef="#ctx0" brushRef="#br0" timeOffset="14381.79">7869 10990 1960 0,'-49'16'724'0,"42"-10"-532"15,6 5-206-15,2 4-26 16,6 10 10-16,1 10 29 15,-1 5 10-15,1 13 25 16,-2-2 21-16,1 6 19 16,-2-1 0-16,0-8-9 15,1-2-14-15,-4-10-20 16,2-5-8-16,-3-8-10 16,-1-9-5-16,0-4-32 15,0-2-37-15,0-4-125 16,0 2-93-16,2-9-222 15,-2 2-212-15,9-30 457 16</inkml:trace>
  <inkml:trace contextRef="#ctx0" brushRef="#br0" timeOffset="14742.67">7982 11145 1869 0,'-11'-29'695'0,"5"35"-530"0,6-4-138 15,6 0-38-15,5 2 4 16,7-5 28-16,1-4 11 16,7 0 24-16,-1 1 3 15,2 1-5-15,-5 2-5 0,-6-1-22 16,-3 1-3-16,-6 1-6 16,3 1 1-16,-8 2 4 15,3 2-1-15,-3 0-5 16,1 4-4-16,4 8-5 15,-3 4-2-15,0 12 6 16,1 5 0-16,1 6 0 16,1 5-1-16,-3-4-6 15,2 0 0-15,-3-7-2 16,0-5 1-16,-2-6 0 16,-1-3 1-16,0-6-45 15,-2-3-37-15,0-2-134 16,0-5-117-16,0-2-151 15,-9-6 274-15</inkml:trace>
  <inkml:trace contextRef="#ctx0" brushRef="#br0" timeOffset="14964.74">7988 11371 1805 0,'-113'80'742'15,"119"-80"-321"-15,14-2-429 16,20-1-49-16,12-5 34 16,11-10 22-16,-5 2 0 15,-6-2 4-15,-10 2 0 0,-19 2-57 16,-1 0-56-16,-7-1-209 16,3 0-121-16,10-4 265 15</inkml:trace>
  <inkml:trace contextRef="#ctx0" brushRef="#br0" timeOffset="15220.41">8353 11081 2301 0,'-48'15'748'0,"49"-15"-773"16,3 5-79-16,11-5 38 15,10-1 45-15,14-4 60 16,6-3 19-16,3 0-18 16,-6 1-16-16,-5 3-15 15,0 4-5-15,-13-3-26 16,-5 3-29-16,-7 0-98 0,-2 0-84 16,-8-1-200-16,0 1-240 15,-11-7 432-15</inkml:trace>
  <inkml:trace contextRef="#ctx0" brushRef="#br0" timeOffset="15431.02">8404 11114 1722 0,'-19'11'674'16,"5"6"-360"-16,8 10-324 15,7 8-7-15,3 4 14 16,2 2 3-16,2-2 1 15,-1-4 0-15,2-5 0 16,-1-6-1-16,-1-8-71 16,0-2-85-16,1-7-209 15,-1-3-274-15,0-19 405 16</inkml:trace>
  <inkml:trace contextRef="#ctx0" brushRef="#br0" timeOffset="15630.88">8638 11091 2116 0,'-1'16'698'0,"4"15"-703"0,7 13-14 16,-5 13 18-16,-2 3-2 16,3-2 2-16,-8-7 0 15,3-10-19-15,-1-6-35 16,-3-12-144-16,0-4-96 15,-1-2-312-15,1 3 368 16</inkml:trace>
  <inkml:trace contextRef="#ctx0" brushRef="#br0" timeOffset="15908.48">7819 11724 2198 0,'4'-2'778'15,"15"0"-581"-15,25-1-226 16,14-3 11-16,25 1 25 16,-2-1 2-16,-5 4 1 15,-10 2 3-15,-11 1-1 16,2 5 1-16,-3-2-5 15,0-2-5-15,-4-1-50 16,-5-2-53-16,-8-5-189 16,-9-2-126-16,-15-1 252 15</inkml:trace>
  <inkml:trace contextRef="#ctx0" brushRef="#br0" timeOffset="16148.57">8079 12013 2331 0,'1'28'857'15,"-3"-13"-565"-15,22 10-325 16,6 4-4-16,5 6 29 16,-3 2 5-16,-13 3 6 15,-5-4 4-15,-3 6 1 16,-4-2 5-16,-3-4-93 15,1-3-74-15,-4-7-253 16,0-8-145-16,-2-15 338 16</inkml:trace>
  <inkml:trace contextRef="#ctx0" brushRef="#br0" timeOffset="16496.93">8475 11975 1990 0,'11'8'740'16,"7"-5"-512"-16,15 10-212 16,8 2-4-16,-2-1-3 15,-9 0-2-15,-17-6-1 0,-3 2 6 16,-10-1 23-16,-5 4 10 16,-11 10 11-16,-12 0-3 15,-13 5-13-15,-4 1-3 16,7-7 9-16,7-3 3 15,13-7 5-15,9-7-6 16,7-2-17-16,2-3-10 16,5 2-13-16,-5-2 0 0,10 1 0 15,20 2 2-15,57 0-1 16,-29-5-4-16,0-4-6 16,0-2 3-16,8-4-69 15,4-3-46-15,13-9-163 16,3 0-131-16,-3-4-412 15,-3-12 512-15</inkml:trace>
  <inkml:trace contextRef="#ctx0" brushRef="#br0" timeOffset="20855.38">15574 10729 1296 0,'49'49'543'0,"-49"-49"-223"15,1 0-325-15,6 1-48 16,-7-1 33-16,0 0 29 15,1-1 11-15,9-1 22 16,-3 0 11-16,25-7 16 16,-29 8 7-16,-3 1 5 15,0 0 0-15,0 0 4 16,-2 0 1-16,1 0-9 16,0 0-3-16,0 0-10 15,0 0-15-15,0 0-19 16,0 0-11-16,-1 0-15 15,1 0-3-15,0 0-3 0,0 0-4 16,0 0 2-16,1 0 0 16,0-1 4-16,0 0 2 15,0 0 1-15,0 0-1 16,0 1-2-16,0 0 0 16,0 0 3-16,0 0 1 15,0 0 4-15,0 0 1 16,0 0-1-16,0 0 1 0,0 0 3 15,0 0 1-15,0 0 6 16,0 0 5-16,0 0 3 16,0 0 2-16,0 0-4 15,0 0-5-15,0 0-9 16,0-1-4-16,0-1-2 16,0 1-1-16,0 0-2 15,4-1-2-15,4-2-8 16,4 1-3-16,33-2-1 15,-30 11 2-15,2 4 3 16,-1 0 0-16,-5 1 8 16,-3-2 4-16,-5-1 6 15,-3 1 3-15,-3-5 12 16,-2 4 6-16,-4-3 4 16,-3-3 0-16,0-2 5 15,-3-2 1-15,1-4 1 16,1-3 0-16,2-2-16 15,0-2-10-15,9-7-14 0,1-1-4 16,8-3-9-16,7 1-5 16,3 5-1-16,3 0 1 15,1 9 0-15,3 1 2 16,-1 8 3-16,0 1 1 16,-7 6 6-16,-1 2 3 15,-9 3 4-15,-3 3 5 0,-6 0 5 16,-10 0 1-16,-9 2 5 15,-6-2 0-15,-2-2 1 16,0-3 2-16,5-5 3 16,1-4 2-16,3-6-1 15,4-3-4-15,4-6-15 16,4-5-7-16,5-3-8 16,4-5-5-16,7 1-1 15,6 2-1-15,8 6-1 16,-3 4 1-16,5 8-1 15,1 4 3-15,-3 6 1 16,5 7 2-16,-6 8 6 16,-2 3 1-16,-10 4 5 15,-6-2 5-15,-9 0 7 16,-6-1 2-16,-11-6 4 16,-2-1-3-16,-10-6 8 15,-3-5-1-15,2-5 2 16,0-3 1-16,9-8-9 15,5-3-4-15,4-8-15 0,9-4-9 16,6-8-12-16,4 0-3 16,11 0-3-16,4 4 2 15,19 10 2-15,6 4 2 16,17 10 2-16,2 6 1 16,0 8 4-16,-5 3 4 15,-19 7 8-15,-10 0 4 16,-17 5 8-16,-5 4 4 0,-10 3 8 15,-13 2 3-15,-13-2 4 16,-10-4 1-16,-1-6-2 16,-1-5 0-16,11-8-3 15,4-5-3-15,4-5-5 16,8-5-11-16,8-10-25 16,3-6-11-16,11-8-26 15,8-6-21-15,14 1-71 16,9 2-65-16,15 9-218 15,6 5-367-15,-10 12 525 16</inkml:trace>
  <inkml:trace contextRef="#ctx0" brushRef="#br0" timeOffset="21542.05">15444 11201 1882 0,'-14'0'784'0,"-15"-2"-337"16,18 1-446-16,11 0-78 15,4-2 27-15,10-2 29 16,5-2 17-16,6 0 22 16,3 0 7-16,5 6 1 15,0 1-3-15,2 4-8 16,1 6-2-16,-13 0 0 15,-6 0 3-15,-11 2 16 16,-7-1 18-16,-17 5 14 16,-6 2 5-16,-10 5-11 15,-4-1-16-15,9 1-12 16,3-1-7-16,10-8-4 16,1-3-5-16,7-7-13 15,8-2-7-15,0 0-20 16,9 0-2-16,6 2 3 15,0 0 6-15,23 3 12 0,2 0 3 16,14 4 4-16,5 0 0 16,-12 2 5-16,-7 0 1 15,-19-5 6-15,-9-4 7 16,-14 2 8-16,-3 3 3 16,-13 5 1-16,-9 2-1 15,-11 0-1-15,-2-3-5 0,4 1-8 16,7-4-10-1,10-1-52-15,5-3-42 0,6-5-134 16,-2-1-93-16,10-17-215 16,11-9-89-16,26-31 384 15</inkml:trace>
  <inkml:trace contextRef="#ctx0" brushRef="#br0" timeOffset="21785.83">15847 11167 1878 0,'-19'106'806'0,"-5"-94"-347"16,11 7-421-16,19 3-87 15,12-5 13 1,-9-9 29-16,0 1 9 0,39 26 12 16,2-5 6-16,6-2 2 15,-26-13 0-15,-9-5-6 16,-3 0-3-16,-11-2 3 0,-1-3 0 15,-6 1 5-15,-4 1-11 16,-11 1-88-16,-3 4-108 16,-13 1-415-16,-15-1 387 15</inkml:trace>
  <inkml:trace contextRef="#ctx0" brushRef="#br0" timeOffset="22005.33">15787 11108 2409 0,'91'47'810'15,"-73"-40"-677"-15,12 3-194 16,8-3 3-16,6-5 32 16,-2-5-13-16,10-5-34 15,-1-2-25-15,1-4-83 16,1 0-70-16,-5-8-179 15,1-1-230-15,-14-5 425 16</inkml:trace>
  <inkml:trace contextRef="#ctx0" brushRef="#br0" timeOffset="22229.05">16378 10893 1250 0,'22'115'675'0,"-16"-110"-29"0,4 0-527 15,7 3-145-15,5 5 19 16,-1-13 30-16,13-1 8 31,1 1-2-31,36-5-2 16,5-1-28-16,0 6-37 0,-47-7-94 16,-7 0-69-16,-3-5-153 15,-8-2-96-15,-7 0 285 16</inkml:trace>
  <inkml:trace contextRef="#ctx0" brushRef="#br0" timeOffset="22610.97">16506 11029 1940 0,'-4'11'650'0,"4"7"-623"0,7 15-21 31,0 0 20-31,10 34-7 16,7 9-7-16,-5-6-8 0,-4-37-5 16,-4-3-28-16,-1-10-121 15,1-1-97-15,-6-12-247 16,-2-11-145-16,5-22 400 16,35-147 1394 62,0 0-1040-78,-43 182-57 0,1 8 106 15,1 4-121-15,3 28-16 16,0 5 3-16,1 8-14 16,2-2-4-16,0-6-39 15,3-7-43-15,-2-12-129 16,-2-10-88-16,-5-10 171 0</inkml:trace>
  <inkml:trace contextRef="#ctx0" brushRef="#br0" timeOffset="22854.65">15760 11604 2213 0,'8'1'724'0,"29"-1"-702"16,12 0-40-16,23-1 56 16,-17-3 0-1,0 1-10-15,47-8-8 0,14 2-9 16,-14-2-3-16,-33 5 0 16,-13 2-44-16,-13-1-128 15,-5 0-97-15,-4 0-198 16,-3 5 268-16</inkml:trace>
  <inkml:trace contextRef="#ctx0" brushRef="#br0" timeOffset="23226.47">16185 11803 1976 0,'0'5'674'15,"0"-5"-518"-15,9 0-187 0,1 0 12 16,-4-5 56-16,0 0 4 16,-2 4-2-16,-2-1 1 15,-2 2 4-15,0 0-1 16,0 0-8-16,0-1-4 0,0 0-10 16,-1 0-7-16,0 1-1 15,1 0 5-15,0 0 3 16,0 0 3-16,0 0-5 15,0 0-4-15,5 24-4 16,14 39-1-16,-8-18 1 16,2 0-2-16,2 0-5 15,-1-6-2-15,0-4-3 16,-4-2-16-16,-2-10-77 16,-3-2-73-16,-5-13-209 15,0-1-127-15,-8-15 309 16</inkml:trace>
  <inkml:trace contextRef="#ctx0" brushRef="#br0" timeOffset="23541.69">16441 11758 1663 0,'17'6'735'0,"-9"5"-243"15,6 6-421-15,15 4-86 0,8 5 18 16,8-3 0-16,0 1 1 15,-11-4 2-15,-7-3 2 16,-15-2 12-16,-9-2 6 16,-10 2 10-16,-7 1 4 15,-12 2 19-15,-7 1 7 16,3-4 11-16,4-4 2 16,10-5-13-16,7-1-11 0,9-3-25 15,4 0-7-15,18 3-15 16,10-1-5-16,24 1-1 15,14 2-5-15,14-5-34 16,4-2-37-16,13-6-138 16,2-6-142-16,20-17 221 15</inkml:trace>
  <inkml:trace contextRef="#ctx0" brushRef="#br0" timeOffset="26277.82">23717 10782 1221 0,'0'-4'414'0,"0"2"-371"15,0-2 5-15,0 3 78 16,0 0 24-16,0 0 39 16,0 0 0-16,0 0-48 15,0 1-21-15,0 0-51 16,0 0-17-16,0 0-11 15,0 0-1-15,0 0 0 16,0 0-4-16,0 0-2 16,0 0 2-16,0 0 24 15,0 0 5-15,0 0 5 16,0 0-4-16,0-2-33 0,0 1-8 16,7-11-20-16,31-30-4 15,-30 35-7-15,1 6-4 16,1 2-5-16,-1 4-2 15,-1 6 1-15,0 3 6 16,-5 3 11-16,1 4 7 16,-4-2 17-16,-3-3 12 15,-2-2 18-15,-5-5 6 16,0-3-1-16,4-2-5 0,-4-4-13 16,5 0-4-16,2-7-9 15,-1-4-5-15,10-10-18 16,4-4-5-16,12-9-11 15,5 3-3-15,4 3 0 16,2 7 0-16,-5 10 1 16,2 7 0-16,-6 8 1 15,-3 5 1-15,-5 10 5 16,-6 3 4-16,-8 4 3 16,-5 1 5-16,-12-4 10 15,-3-2 4-15,-5-6 4 16,-1-4 0-16,3-7 1 15,4-3-1-15,3-7-2 16,1-4-1-16,8-8-15 16,2-6-7-16,12-10-10 15,9-5-6-15,3 5 1 16,-2 19 2 0,-10 8 2-16,1 0 0 0,26-4-1 0,-4 8 0 15,0 12 2-15,-19 10 2 16,-7 7-10-16,-3 6-26 15,-12-1-56-15,-6 1-40 16,-12 3-130-16,-8-5-86 16,-7-2 226-16</inkml:trace>
  <inkml:trace contextRef="#ctx0" brushRef="#br0" timeOffset="27901.62">23414 11375 1216 0,'-40'-7'585'0,"40"7"-141"0,-1 0-347 15,2 0-94 1,-1 0 7-16,0 0 25 0,-1 0 11 16,0 0 7-16,0 0-2 15,-7 19-18-15,-13 32-10 16,18-33-6-16,4 2-2 15,12-1 3-15,5 0 6 16,18-1 9-16,5 2 3 16,15-5 2-16,2 4-3 0,-2 0 1 15,-8-4-1-15,-14 1-5 16,-11-6-2-16,-14-2-2 16,1 0 2-16,-11-2 6 15,-2 2 0-15,3 5-1 16,-13 1-11-16,1 1-67 15,-6 2-46-15,-28-5-163 16,-4-4-97-16,-17-8-373 16,3-8 452-16</inkml:trace>
  <inkml:trace contextRef="#ctx0" brushRef="#br0" timeOffset="28094.62">23403 11337 2180 0,'36'-4'727'0,"-12"13"-676"0,8 5-94 15,17 0-7-15,3-3-17 16,-5-7-64-16,-2-6-55 16,-8-8-137-16,-3-6-77 15,11-13 247-15</inkml:trace>
  <inkml:trace contextRef="#ctx0" brushRef="#br0" timeOffset="28606.75">24038 11123 1958 0,'29'62'610'0,"-22"-62"-645"16,7 0-14-16,11-1 59 16,4-2 20-16,5-2 13 15,-1 1 4-15,3 3 4 16,0 2-7-16,-4 8-19 16,-3 0-7-16,-15 0-9 15,-6 0 8-15,-11 3 14 16,-7 0 7-16,-13 9 7 15,-6 2-3-15,-3 4-8 16,-2 0-7-16,10-2-4 16,8-6-8-16,4-7-10 0,8-4-8 15,5-7-16-15,4 4-1 16,10 3 7-16,2-1 7 16,15 1 11-16,5 0 3 15,11 1-1-15,3 6-1 16,-6 0-1-16,-6 1 3 15,-16-4 3-15,-11-6 6 16,-16 6 15-16,-11 0 3 16,-19 3 13-16,-8 3 0 0,-7 2-3 15,-2 0-1-15,11-2-17 16,7-2-13-16,13-6-60 16,5-2-51-16,4-4-180 15,3-1-84-15,14-11-414 16,2-18 482-16</inkml:trace>
  <inkml:trace contextRef="#ctx0" brushRef="#br0" timeOffset="28931.76">24502 11235 806 0,'-19'-7'318'16,"-1"1"-40"-16,7-1-304 0,3-1 47 15,5 1 129-15,0 1 37 16,5 3 38-16,5 1 0 16,10 2-39-16,9 0-42 15,15 4-53-15,4 3-26 16,0-1-41-16,-1 0-10 15,-7-2-9-15,0 0-3 16,0 0-2-16,-2-3-23 0,-3-2-125 16,-5-1-77-16,-10-6-179 15,-1-1-236-15,-8-3 429 16</inkml:trace>
  <inkml:trace contextRef="#ctx0" brushRef="#br0" timeOffset="29132.26">24749 11085 1783 0,'-65'83'630'15,"62"-53"-465"-15,3 15-192 16,3 8 14-16,3 3 15 16,-2-2-2-16,0-5 1 15,-2-9 0-15,1-11-8 16,0-6-55-16,-3-9-164 15,5-4-97-15,-5-7-297 0,0-7 373 16</inkml:trace>
  <inkml:trace contextRef="#ctx0" brushRef="#br0" timeOffset="29324.81">24815 11198 1472 0,'-14'21'698'15,"17"19"-125"-15,-2 9-511 0,6 14-75 16,2 1 9-16,-2-11-30 16,-1-9-21-16,1-7-79 15,0-7-53-15,-1-7-146 16,-2-2-143-16,2 0 308 16</inkml:trace>
  <inkml:trace contextRef="#ctx0" brushRef="#br0" timeOffset="29911.85">23771 11876 397 0,'-38'18'97'0,"13"-2"-155"16,4-3 16-16,7-10 106 16,5 3 41-16,6-4 79 15,3-2 34-15,7 0 42 16,-7 0 3-16,5-1 8 15,19-2-1-15,43-10-36 16,-24 5-21-16,20 1-47 16,7-1-23-16,9 6-47 15,-3-2-20-15,-6 3-34 16,-3 0-13-16,1 1-14 16,8-3-3-16,13-1-8 15,-1-2-1-15,-12-2-3 16,-7-2-5-16,-6-3-37 15,2 2-23-15,1-1-58 16,-4 1-48-16,-10 0-87 0,-7 2-49 16,-14-1-124-16,-5 4 258 15</inkml:trace>
  <inkml:trace contextRef="#ctx0" brushRef="#br0" timeOffset="30552.01">24148 12126 1198 0,'-30'25'494'0,"23"-28"-236"15,7-1-99-15,0 4 28 0,1 0 7 16,-1 0-33-16,0 0-53 16,0 0-24-16,0 0-19 15,4 8-2-15,5 20-8 16,9 32-7-16,-13-22-20 16,0 0-13-16,0 5-10 15,1-4 0-15,-2-7-5 16,1-3-19-16,2-8-87 15,-2-7-67-15,3-6-160 16,-6-4-58-16,6-12-92 16,4-8 279-16</inkml:trace>
  <inkml:trace contextRef="#ctx0" brushRef="#br0" timeOffset="30881.81">24439 12073 1633 0,'46'7'705'0,"-36"0"-287"16,5 0-314-16,13 0-60 0,3-1 8 15,2 2-7-15,-1 2 1 16,-4-1-7-16,-5 2 0 16,-8 0-2-16,-4-2-8 15,-7-2-3-15,-1 0-5 16,-6 3 10-16,-6 3 6 15,-4 5-2-15,-4 2 3 0,-4 0-8 16,5-4-2-16,5-4-8 16,4-1-3-16,7-2-8 15,5 3-1-15,9 4 1 16,2 2-2-16,10 4 0 16,8-2-1-16,14-4-18 15,9-6-32-15,15-10-115 16,3-8-107-16,4-20-206 15,0-5-358-15,-4-2 544 16</inkml:trace>
  <inkml:trace contextRef="#ctx0" brushRef="#br0" timeOffset="31010.58">25658 12459 2218 0,'1'29'556'0,"4"-26"-988"16,10-7 220-16</inkml:trace>
  <inkml:trace contextRef="#ctx0" brushRef="#br0" timeOffset="33784.14">7911 1726 342 0,'-5'3'254'16,"1"2"-4"-16,1 2-46 15,3 1-22-15,0 1-38 16,0 2-10-16,2 2-30 16,-2 5-12-16,1 5-18 0,5 6-16 15,-5 4-17-15,0-3-13 16,-1 1-11-16,0-1 1 15,0-2 1-15,1 3 4 16,-1 1-78-16,0 2-75 16,0 6-193-16,0 3 189 15</inkml:trace>
  <inkml:trace contextRef="#ctx0" brushRef="#br0" timeOffset="34109.06">7940 2737 317 0,'-9'36'212'16,"-1"2"-7"-16,3-1-72 15,2 1-27-15,0-7-29 16,4-2-12-16,1-4-28 15,2-2-10-15,1 0-12 16,0-4-4-16,-1 4-1 16,1 1 1-16,-3 6 0 15,-2 4 1-15,1 0-12 16,1 2-33-16,0-1-89 16,3 3-64-16,-3-1 106 0</inkml:trace>
  <inkml:trace contextRef="#ctx0" brushRef="#br0" timeOffset="34353.81">7963 4100 458 0,'-7'45'300'16,"1"-3"-18"-16,6-3-135 15,1-6-55-15,3-4-50 16,2-3-13-16,0 2-14 16,1 1 0-16,-2-4-5 15,-2 3 1-15,-3-2 1 16,2 2-1-16,-2 1 1 16,1 1-14-16,-1 2-67 15,0 0-52-15,0 4-237 16,0-2 228-16</inkml:trace>
  <inkml:trace contextRef="#ctx0" brushRef="#br0" timeOffset="34879.64">8000 5243 442 0,'0'37'239'15,"0"0"-51"-15,0-1-57 16,0-4-63-16,0 3-17 16,-1-3-26-16,1-1-6 15,1 5-9-15,2-3-1 16,0 1-1-16,0 6 1 0,-1-5-1 16,-2 1 1-16,0 0-50 15,-1-2-37-15,-1 0-141 16,1 4 132-16,25 300-21 125,1 0 225-125,-22-317-20 15,-1-6 94-15,-1 3-87 16,2 18-27-16,1 0-35 16,-1-2-11-16,3 3-15 15,-1-2-6-15,2-2 0 16,-2 2 0-16,0-3-1 16,1 4 2-16,-3-1 0 0,0 0-25 15,-2-2-78-15,-1 0-72 16,0 2 92-16</inkml:trace>
  <inkml:trace contextRef="#ctx0" brushRef="#br0" timeOffset="35083.85">8153 7766 526 0,'-1'49'284'0,"1"4"-69"15,0-2-49-15,0-6-79 16,0 1-25-16,0-4-29 16,3 0-9-16,1 1-11 15,-1-2 1-15,1-3-4 16,-1 1-19-16,0-4-88 16,1-1-106-16,-4-3 122 15</inkml:trace>
  <inkml:trace contextRef="#ctx0" brushRef="#br0" timeOffset="35310.71">8211 9120 609 0,'-1'53'316'15,"-2"-5"-89"-15,1-6-115 0,3 0-39 16,-2-2-37-16,1 3-11 15,2 1-11-15,1 1-3 16,2-2-2-16,-2-3 0 16,-2-7-23-16,0 0-33 15,-2 2-130-15,-2 2-164 0,3 1 214 16</inkml:trace>
  <inkml:trace contextRef="#ctx0" brushRef="#br0" timeOffset="35494.62">8235 10486 768 0,'-4'60'368'16,"-1"-9"-126"-16,-5-12-145 16,6 2-34-16,-2-6-33 15,2 1-12-15,4-5-6 16,-3-2-44-16,9-2-182 15,-5-2 152-15</inkml:trace>
  <inkml:trace contextRef="#ctx0" brushRef="#br0" timeOffset="35677.64">8246 11378 484 0,'-1'57'282'16,"-3"-4"-64"-16,-1-7-55 15,-1-9-97-15,3-4-31 16,3-5-19-16,-1 0-1 16,6 1-49-16,-3-4-79 0,0 3 75 15</inkml:trace>
  <inkml:trace contextRef="#ctx0" brushRef="#br0" timeOffset="35870.1">8291 12525 718 0,'2'64'321'0,"-4"-9"-154"16,2 0-57-16,0-6-58 16,0-2-14-16,-2-6-20 15,3-2-2-15,-1-3-5 16,0-1-25-16,3-3-164 15,-3 0 129-15</inkml:trace>
  <inkml:trace contextRef="#ctx0" brushRef="#br0" timeOffset="36033.82">8332 13668 498 0,'-8'68'263'16,"3"-4"-64"-16,3-3-50 15,2-3-65-15,-1-3-21 16,-3-10-30-16,2-2-9 16,-3-11-91-16,2-7 53 15</inkml:trace>
  <inkml:trace contextRef="#ctx0" brushRef="#br0" timeOffset="36288.67">8228 15686 782 0,'-13'133'395'15,"0"-8"-122"-15,8-6-147 16,-2-1-22-16,7-6-37 15,1-8-15-15,6-12-16 16,7-3-15-16,-1-10-12 16,0-7-4-16,6-16-129 15,-4-16 97-15</inkml:trace>
  <inkml:trace contextRef="#ctx0" brushRef="#br0" timeOffset="37268.21">15304 1665 302 0,'0'-1'227'16,"0"-1"8"-16,0 1-33 16,0 1-24-16,0 0-40 15,0 0-26-15,6 12-37 0,16 32-11 16,-15-27-21 0,-2 5-1-16,-5 5-8 0,-4 6-4 15,-2 7-1-15,1 0-4 16,-1 7-3-16,-3 0 3 15,-1 0-121-15,1 7-75 16,1 0 101-16</inkml:trace>
  <inkml:trace contextRef="#ctx0" brushRef="#br0" timeOffset="37461.55">15312 2748 401 0,'2'45'262'0,"-2"6"-7"16,1-1-62-16,-2-8-80 16,-2-2-32-16,-1-13-35 15,-4 3-10-15,3-1-16 16,-1-1-2-16,0 6-53 16,1 0-66-16,-1 7 64 15</inkml:trace>
  <inkml:trace contextRef="#ctx0" brushRef="#br0" timeOffset="37675.57">15289 3889 726 0,'-8'52'332'15,"5"-4"-144"-15,-2-1-59 16,2-1-72-16,-2 0-10 15,3 3-22-15,2-1-5 16,2-3-7-16,3 0-1 16,-1-4-49-16,1-2-55 15,-2-4-281-15,2 7 245 16</inkml:trace>
  <inkml:trace contextRef="#ctx0" brushRef="#br0" timeOffset="37893.82">15340 5287 540 0,'2'58'314'0,"-4"-1"-48"16,0-8-66-16,2-4-99 16,0 1-24-16,0 3-36 15,0 3-8-15,6 5-17 16,-2-4-2-16,2-2 0 15,-1-4-31-15,0-10-153 16,0-4-216-16,-4-2 237 0</inkml:trace>
  <inkml:trace contextRef="#ctx0" brushRef="#br0" timeOffset="38088.65">15448 6615 447 0,'10'66'324'0,"-1"1"5"16,-3-7-112-16,-3-6-54 16,2-5-63-16,-5-1-25 0,3-6-39 15,-1 7-7-15,-3-1-16 16,2 1-11-16,-4-1-133 16,4-3-119-16,3-6 151 15</inkml:trace>
  <inkml:trace contextRef="#ctx0" brushRef="#br0" timeOffset="38286.92">15606 7931 719 0,'0'72'359'0,"2"-5"-95"16,2-2-65-16,2-1-62 15,3 0-21-15,-1-8-48 16,-2 1-15-16,0-12-29 15,-3-3-6-15,2-1 0 16,1-5 0-16,2 11-113 0,0-2-76 16,2 5 103-16</inkml:trace>
  <inkml:trace contextRef="#ctx0" brushRef="#br0" timeOffset="38617.74">15753 9344 617 0,'3'74'333'16,"3"-7"-76"-16,-3-7-64 0,0-9-79 16,-1-1-32-16,-2-2-42 15,0 1-9-15,1-1-12 16,-1 2-8-16,1 2-100 16,3-3-77-16,-1 7 97 15,4 406-1051 32,-4-419 1381-31,-2-20-19-16,1 3 70 15,-2 21-45-15,3 0-98 16,1 0-36-16,-4 0-55 16,3 5-27-16,-5-8-15 15,-3-2-4-15,3-2-27 16,-1 1-45-16,-2-4-173 15,-1 3 139-15</inkml:trace>
  <inkml:trace contextRef="#ctx0" brushRef="#br0" timeOffset="39122.88">15754 11590 552 0,'-2'67'338'0,"-1"-2"-41"15,0-8-103-15,1 1-38 16,-1-5-67-16,3-6-32 15,1-9-33-15,-2-2-6 16,1-5-56-16,-3-5-72 16,1 8 71-16,-9 300-1162 78,2 1 1411-78,8-308-58 0,2 19 162 15,0-9-44-15,1 37-90 16,2-4-35-16,-2-16-70 16,4-5-26-16,-3-10-29 15,1-3-9-15,0-3 3 16,-2-1 2-16,-1-3-23 16,0-2-50-16,-1 0-126 15,0 0-112-15,1 2 173 16,-9 353-755 31,11-350 1056-47,0-11-31 15,-1 8 44-15,3 21-24 16,-2-6-46-16,-1-3-27 16,1-4-49-16,-1-1-13 15,-2-5-14-15,1-6-2 16,-1-2-43-16,-1-3-85 15,0 5 74-15</inkml:trace>
  <inkml:trace contextRef="#ctx0" brushRef="#br0" timeOffset="39290.8">15815 14992 413 0,'0'48'173'0,"0"-11"-105"16,1-7-24-16,0-7-22 16,1-5-58-16,-2 0 29 15</inkml:trace>
  <inkml:trace contextRef="#ctx0" brushRef="#br0" timeOffset="39624.81">15908 15966 632 0,'4'99'347'0,"-2"-8"-63"0,-2-2-59 16,5-4-88-16,-1 1-38 16,1-6-45-16,2 2-16 15,-1-2-1-15,1 4-2 16,-4 2-10-16,5 4-7 15,-1 1-9-15,6-4 1 16,4-2 1-16,-7-6 1 0,2-16-100 16,2-9-109-16,10-35 123 15</inkml:trace>
  <inkml:trace contextRef="#ctx0" brushRef="#br0" timeOffset="40391.64">23559 1111 203 0,'-8'5'207'0,"-4"17"89"0,1 3-1 15,-2 9-61-15,4-4-32 16,-2 5-73-16,5 2-30 16,-1-6-48-16,1 9-15 15,0-2-13-15,-2-1-4 16,3 3-3-16,-1 0 4 15,0 4-51-15,0 6-73 0,-1 7-211 16,2 4 197-16</inkml:trace>
  <inkml:trace contextRef="#ctx0" brushRef="#br0" timeOffset="40587.15">23445 2519 466 0,'-8'67'271'0,"1"-9"-42"16,0-4-47-16,0-2-74 16,3-1-26-16,-1-1-35 15,0 3-11-15,3-5-18 16,-1-4-1-16,3 2-21 16,2-2-47-16,1 6-275 15,3 3 225-15</inkml:trace>
  <inkml:trace contextRef="#ctx0" brushRef="#br0" timeOffset="40805.64">23480 4207 644 0,'-6'75'283'16,"-1"-5"-146"-16,2-1-36 15,3-5-56-15,2-6-11 0,3-6-17 16,2-2-2-16,1-9-15 16,0-3-33-16,-1-3-130 15,2-2-139-15,2-1 184 16</inkml:trace>
  <inkml:trace contextRef="#ctx0" brushRef="#br0" timeOffset="41005.71">23543 5403 358 0,'4'75'244'0,"-3"-2"2"15,1 0-43-15,2-3-74 16,-1-2-27-16,0-3-33 16,0-7-19-16,2-2-23 15,-1-6-5-15,-1-3-6 16,0 2 0-16,-1-4-20 15,0 1-51-15,-2-2-238 16,-2-4 199-16</inkml:trace>
  <inkml:trace contextRef="#ctx0" brushRef="#br0" timeOffset="41196">23596 6963 379 0,'6'83'231'0,"-6"-9"-22"15,-3-7-47-15,0-5-73 16,0-5-28-16,3-8-35 16,3 1-8-16,1-11-6 15,-1 0 1-15,2-1-77 16,0 4-91-16,-1 4 98 16</inkml:trace>
  <inkml:trace contextRef="#ctx0" brushRef="#br0" timeOffset="41375.81">23708 8211 338 0,'7'74'233'0,"-5"-1"13"16,0-5-76-16,6-7-85 16,-1 1-25-16,0-9-33 15,0 1-9-15,-2-2-4 16,1-4 1-16,3-3-34 15,-3-2-73-15,6-6 61 0</inkml:trace>
  <inkml:trace contextRef="#ctx0" brushRef="#br0" timeOffset="42649.93">23841 9501 227 0,'-8'66'157'16,"5"-10"15"-16,2-3-49 15,1-8-61-15,4-1-14 0,3-7-26 16,-1-4-6-16,1-1 1 16,0-4-4-16,0 2-103 15,-2 0 70-15,-21 446-373 78,13-435 624-62,3-12-61-16,-2 4 22 16,-3 22-46-16,4-3-57 15,-2-7-25-15,3-9-32 16,0-8-12-16,3-4-6 16,-2-6 1-16,1-2-34 15,1 4-48-15,-1-5-267 16,4 3 224-16,-4 227-451 78,0-1 596-78,2-230-12 16,-2 3 22-16,3-2-13 15,-1 15-10-15,0-1-9 16,0 0-8-16,-16 341-97 109,-1 0 132-109,14-354-15 0,-1 4 23 16,1-4-17-16,2 22-17 15,0 0-4-15,2 1 1 16,-4-1-11-16,0 5-82 16,-1-6-40-16,-2 4 67 15,-6 261-139 63,1 1 227-78,9-290-11 0,0 8 19 0,2-5-10 16,1 19-15-16,0-2-4 16,2-3 0-16,-1 1-15 15,-3 0 3-15,25 678-187 94,-22-670 231-78,-3-13 1-16,-1 4 12 15,4 23-15-15,-2-8-24 16,-4-4-5-16,0-2-3 16,0 3-2-16,0 10-4 15,0 2-1-15,1 5-3 16,-1 1-3-16,0-3 25 15,0 5 5-15,-1 0 5 16,-1-2 2-16,-2 1-24 16,2-1-3-16,-2 2-3 15,1 6 2-15,-1-2 23 16,2 3 9-16,0 5 10 16,-1-1 5-16,0 7-13 15,-1 4-5-15,0 4 10 16,1-1 6-16,3 7 12 0,3-3 6 15,1 3-10-15,-1 6-9 16,-1-5-18-16,1 3-7 16,-1-1-12-16,-1-1-1 15,-1 5-4-15,1 5-3 16,2 2 1-16,0 4-2 16,0 6 0-16,-1-3 1 15,1 0 1-15,1-11 1 0,0-13 1 16,-1-4 1-16,-2-16-2 15,2-3-1-15,2-20-52 16,-1-14-67-16,-2-26 72 16</inkml:trace>
  <inkml:trace contextRef="#ctx0" brushRef="#br0" timeOffset="47077.39">4960 8652 1093 0,'-118'-54'461'0,"101"54"-237"0,9 0-36 15,7-1-16-15,-4 1-21 16,12 2-25-16,-7-2-6 15,1 0-16-15,-1-1-3 16,0 0-14-16,0 1-7 16,5 0-17-16,12 2-4 15,44 2-9-15,-23-4-8 16,13-1-4-16,2-5-5 16,-1 5-3-16,-4-4-4 0,-10-1-6 15,-8 3-1-15,-13-2-6 16,-6 4 13-16,-12 1 25 15,-9-1 6-15,-22 1 1 16,-11 1-11-16,-21 4-21 16,-9-1-7-16,5 1-1 15,-1-5-2-15,10 0-5 16,3 0 0-16,0 0 1 16,10 2 3-16,16-2 1 15,12 0-3-15,18 1-16 16,10 0-5-16,20 1-7 15,14-4 2-15,16-2 12 16,6-3 1-16,14-3 2 16,5-1 0-16,8 1 0 15,-2 3-1-15,-23 2 2 16,-17 2 0-16,-28 1 2 0,-10 0 3 16,-12 1 12-16,-1 1 8 15,-10-1 5-15,-4 1 0 16,-20 0-9-16,-5 4-7 15,-13-1-7-15,-2-1-1 16,9 4-9-16,6-1-2 16,14-3-16-16,9 3-16 15,14-2-46-15,8 4-47 0,24 1-147 16,16-2-122-16,28-6-338 16,13-14 449-16</inkml:trace>
  <inkml:trace contextRef="#ctx0" brushRef="#br0" timeOffset="53091.03">5395 8275 1004 0,'0'0'482'16,"-1"0"-162"-16,0-1-151 16,0 0 7-16,0 0-49 15,0 0-22-15,0 0-38 16,-1-1-12-16,2 1-8 15,0 1-6-15,20 0-12 16,49 7-6-16,-18 6-14 16,2 1-3-16,0 4-4 15,-4 2 1-15,-21-4 5 16,-7-1 5-16,-27 6 20 16,-17 3 3-16,-21 10 10 15,-16 2-4-15,-3-1-2 16,8-3 1-16,19-12-3 15,12-3 0-15,20-7-21 16,8-2-3-16,24 5-7 16,13-6 0-16,25-2 3 0,11-4-3 15,3-5-5-15,1 1-1 16,-8-2-94-16,-4 1-81 16,-7-1-213-16,-6 0-107 15,-17 5 301-15</inkml:trace>
  <inkml:trace contextRef="#ctx0" brushRef="#br0" timeOffset="56485">3856 8706 1386 0,'1'26'509'0,"1"-28"-387"15,6 2-48-15,1 0-8 16,2-2 5-16,1 1 1 16,4 0 3-16,4 1 5 15,0 0 11-15,4 0-10 16,1 0-30-16,1 0-14 15,10 1-26-15,2 0-3 0,4-1-5 16,0-1 0 0,4-3 1-16,-2-6-3 0,-1-3-72 15,0-2-47-15,-3-5-55 16,6-2-19-16,7 1 59 16,4 3 44-16,5-1 58 15,-1 8 18-15,-9 1 13 16,-5 1 3-16,-12 9 12 15,-6 0 16-15,-5 2 42 16,1 2 16-16,0-1 17 16,4 1-9-16,5 4-39 15,-2-1-16-15,3 1-29 16,-1-2-6-16,3 0-3 16,0-2-2-16,2-4-7 15,-1-2-14-15,1-4-33 16,-3-4-15-16,-1 1-17 15,5 1-16-15,7-4-35 0,6 4-17 16,15-4-6-16,7-1 26 16,-2 3 65-16,0 1 32 15,-2 5 32-15,-1 0 3 16,10 1 5-16,4-1 8 16,-3 5 22-16,-6 0 6 15,-12 6 28-15,-4-2 2 0,1-2-13 16,4 4-4-16,6-5-32 15,1 0-6-15,-11-1-11 16,-3 0-3-16,-11-3-37 16,-4-5-23-16,12-1-91 15,5-6-57-15,8 1-85 16,3-3-32-16,-5 2 73 16,-6 1 63-16,-11 4 152 15,-7 5 75-15,-1 4 68 16,0 1 18-16,5 2 34 15,4 2 5-15,-3 3-8 16,2 0-13-16,-1 5-61 16,2-3-25-16,-9-3-39 15,-3-1-8-15,-6-5-38 16,3 4-35-16,-1-8-93 16,5 1-65-16,4-6 135 15,136-5-483 32,2 1 671-47,-152 17 7 0,-12-1 85 16,8 1-62-16,20 4-34 15,3 1-55-15,5 0-18 16,2-1-20-16,1-3-7 16,-4-4-37-16,-1-1-36 15,1-5-135-15,6-3 133 16,202-38-279 31,-1 0 445-47,-240 49-22 0,16 1 60 15,-8-2-33-15,34 9-49 16,5-2-21-16,-5-2-23 16,-1 0-6-16,-4-8-21 15,0-3-24-15,9-5-72 16,2-7-38-16,14-5 95 15,368-53-171 64,2 1 235-79,-418 73 0 0,21-3-2 15,-12 0 1-15,762-33 82 78,-760 37-36-78,-10-1-26 16,8-1-18-16,31 1-25 16,-1-2 16-16,468-28-127 46,-506 32 137-30,-13-3-1-16,10 0 0 16,22 1 0-16,2-1 18 15,3 0 18-15,4 1 37 16,0 0 9-16,-7-1-13 16,-5 0-18-16,-7 0-38 15,1 0-11-15,7 1-4 16,0 0 0-16,3 5 2 15,0-1 4-15,1-3 0 16,2 5 1-16,-8-5-3 16,1 4 0-16,-4 1-2 15,2-1-1-15,7-1-2 16,1-1-1-16,8-4 0 16,0 1 1-16,3-2 2 15,-3-3 0-15,-1 0 2 16,4-2-1-16,4 3-1 15,7-1-3-15,1 4-17 0,-4-1-10 16,-9 1-3-16,-5 0 6 16,-3 0 41-16,-2 0 41 15,2 1 35-15,-1 1 1 16,-5 4-22-16,-3-2-30 16,-4 1-32-16,-7 0-3 15,-5-3-4-15,-2 1 0 16,3-1 1-16,6-2 0 0,8 0 1 15,4 1 1-15,8-1-2 16,2 2 0-16,0 0-1 16,0 1 1-16,-10 1 2 15,1-2 10-15,-2 4 18 16,4 2 2-16,8 1-3 16,1 1-9-16,1-1-22 15,0-3-7-15,-3-6-5 16,-2-3 1-16,5-4 4 15,4-1 3-15,7 1 5 16,0 1 0-16,-8 0 2 16,-2 2 1-16,-10 3 6 15,2 1 3-15,4 4 9 16,-3 2 1-16,10 2-7 16,-2 0-3-16,-5-2-12 15,-2-4-4-15,-8-3-9 16,1-4-3-16,4-3 2 15,5 1 0-15,6 2 11 0,-2-1 3 16,-5 4 10-16,-5-1 6 16,-9 3 32-16,0 3 19 15,5 1 13-15,3 3-6 16,18-2-32-16,7-1-22 16,1-3-42-16,2-4-27 0,5-7-65 15,1-3-17-15,17-2 16 16,-2 1 27-16,-5 1 66 15,2 2 22-15,-8 3 17 16,3 4 8-16,-2 4 22 16,-14 3 13-16,-3 4-5 15,-1 1-8-15,7 1-27 16,9 1-22-16,-4-3-66 16,-7-6-82-16,3-1 96 15,304-24 557 63,0 0-468-78,-371 27-8 0,11 7 35 16,-4-2-38-16,19 4-15 16,-1-1-31-16,4-11-166 0,5-6 132 15,662-160 110 63,-698 176 372-78,4-3-246 16,5 7-82-16,16 8-90 16,4 3-14-16,-4 3-39 15,12-8-91-15,2-5-51 16,22-13-130-16,11-3-65 0,3-12 247 15,256-28 176 32,-1 0 110-47,-302 52 9 16,-12-6 123-16,9 8-97 16,33 9-55-16,3 0-85 15,-6 0-30-15,-6-6-26 16,-6-7-18-16,7-4-43 15,9-5-22-15,10-7-17 16,3-4 13-16,-13-2 45 16,-5 0 24-16,-6 3 35 15,-1 2 10-15,4 5 39 16,-1 3 11-16,-3 5 18 16,-3 3 0-16,-9 5-39 15,0 3-12-15,3-4-27 16,4-1-9-16,21-7-35 15,6-2-24-15,2-6-30 0,-1-2-18 16,1-3 18-16,-2-5 22 16,5 3 37-16,1-1 27 15,-13 5 37-15,-6 5 17 16,-12 5 40-16,-2 5 8 16,4 5-18-16,5 3-17 0,11 0-41 15,1 1-14-15,-8-7-16 16,-4-3-34-16,4-8-144 15,4-5-125-15,20-3 186 16,206-15-36 31,0-1 292-47,-270 37-7 16,-11-3 99-16,1 4-90 15,18 8-48-15,1-2-55 16,1 0-16-16,9-8-9 15,6-2-4-15,11-6-14 16,8-3-8-16,0-7-3 16,-1 0 4-16,-4-1 13 15,-2 1 8-15,6 6 8 16,5 1 5-16,-3 4 20 16,-2 4 11-16,-6 5 16 15,-3 2-4-15,15 1-20 0,7-2-18 16,15-1-45-16,0-6-37 15,5-10-51-15,1-3-5 16,11-7-6-16,3-5 26 16,9 1 51-16,2 0 10 15,-2 6 59-15,-3 6 39 16,-7 8 63-16,-2 6 10 16,8 9-19-16,9 2-32 0,25 0-94 15,10 1-64-15,18-10-193 16,17-5 175-16</inkml:trace>
  <inkml:trace contextRef="#ctx0" brushRef="#br0" timeOffset="65726.68">15779 8444 723 0,'4'76'252'0,"-13"-80"-228"16,4 4-69-16,5 3-72 16,-1-2-21-16,0-1-9 15,-1 0 1-15,1 0 109 16</inkml:trace>
  <inkml:trace contextRef="#ctx0" brushRef="#br0" timeOffset="72361.83">11989 8256 455 0,'-29'-38'177'0,"29"39"-96"16,2 1-35-16,4 3 16 15,-6-5 16-15,0 0 34 16,0 0 19-16,0 0 34 16,0 0 19-16,0 0-11 15,0 0-17-15,0 0-48 16,0 0-27-16,0 0-30 15,0 0 3-15,0 0 20 16,0 0 4-16,0 0 18 16,0 0-9-16,0 0 0 15,0 0 2-15,0 0-1 0,0 0 4 16,0 0-11-16,0 0-6 16,-1-1-15-16,0-1-8 15,-1 1-12-15,1 0-11 16,0 0-13-16,0 0-6 15,0 0-11-15,1-1-2 16,0 1-2-16,0 0 0 16,0 0 2-16,0 0 0 0,11-1-1 15,29 7 0-15,-32 9 1 16,-1-1 0-16,-5 0 4 16,-2 0 5-16,-1-3 9 15,-5-1 7-15,-10-1 8 16,1-2 3-16,-7-2 11 15,1-3 2-15,0-6 1 16,1-5-6-16,5-3-16 16,2-5-10-16,6 0-11 15,6-2 0-15,6 0-4 16,1 1-1-16,7 8-5 16,3-2-2-16,2 8-2 15,1 3-2-15,1 1 2 16,-3 2-1-16,2 7 2 15,-4 4 4-15,-7 3 3 16,-4 2 4-16,-6 1 7 16,-10 0 2-16,-4-3 5 15,-5-3-1-15,-3-4-3 0,2 0 2 16,2-5 2-16,2-3 1 16,2-4 2-16,5-3-2 15,5-8-7-15,2-3-3 16,7-8-7-16,5-1-2 15,8 3-4-15,4 4 1 16,1 7-5-16,1 4 0 0,1 9-3 16,-2 2-3-16,-12 11 2 31,-4-7 3-31,1 1 7 0,12 24 4 0,-12 5 10 16,-7-1 3-16,-16-15 3 15,-5-4 2-15,-3-4 0 16,3-4 0-16,3-8 1 15,-1 0 2-15,5-9-1 16,1-3-2-16,9-8-9 16,5-5-7-16,9-10-5 15,11 0-4-15,7 5-3 16,4 4 0-16,5 15-4 16,0 5-1-16,-2 11 0 15,-2 10 0-15,-8 8 5 16,-2 6 3-16,-12 1 6 15,-2-3 2-15,-9-3 10 16,-8-2 1-16,-7-1 2 16,-4-1 3-16,-5-8 1 15,-8-4-2-15,-1-11 2 0,-3-5 0 16,3-9-7-16,9-1-1 16,3-5-10-16,6-6-8 15,15-1-21-15,4-2-32 16,22 0-116-16,9 7-85 15,12 8-243-15,10 7-355 0,5 20 566 16</inkml:trace>
  <inkml:trace contextRef="#ctx0" brushRef="#br0" timeOffset="73035.03">11898 10625 634 0,'101'-105'354'0,"-101"95"13"15,0-3-101-15,0 5-15 16,0 5-4-16,1-1-58 16,2 4-22-16,-5-1-60 15,1 1-20-15,0 0-28 16,-1 15-9-16,-5 58-5 16,6-23 0-16,2 11-7 15,2 4-4-15,1-6-9 16,2-6-6-16,-1-13-4 15,-1-8-4-15,0-10-36 16,-1-6-59-16,-3-7-225 16,3-3-115-16,1-1 244 15</inkml:trace>
  <inkml:trace contextRef="#ctx0" brushRef="#br0" timeOffset="73721.95">11657 11382 1308 0,'-13'-9'498'0,"8"1"-371"15,4 2-27-15,-1 3-13 16,7-2-8-16,-1 2 15 16,4-2 0-16,8 3-12 0,-4 2-7 15,11 2-32-15,2 4-16 16,2 2-13-16,3 0-8 16,-8 2-2-16,-6 1 0 15,-8-1 3-15,-3 2 3 16,-10 3 13-16,-5 4 5 15,-10 4-4-15,-4 3 3 16,-5-2-16-16,-1-2 0 16,7-1 10-16,2-5 2 0,8-6 11 15,8-2-1-15,1-6-9 16,4 0-5-16,1 0-7 16,-1-2-1-16,0 0 8 15,0 0 6-15,0 0 2 16,15 4 2-16,41 13-10 15,-29-14-5-15,2 2-6 16,-3-5-3-16,-3-1-3 16,-3-2-4-16,-4-1-71 15,-2-1-39-15,0-3-137 16,2-5-107-16,5-6-217 16,1-8 343-16</inkml:trace>
  <inkml:trace contextRef="#ctx0" brushRef="#br0" timeOffset="74262.03">12089 11267 1294 0,'0'-1'448'15,"0"0"-393"-15,0 0-2 0,0-1 46 16,0 1 20-16,0 0 39 16,0 0 5-16,0 0-24 15,0 0-22-15,-1 1-50 16,0 0-26-16,0 0-27 16,-5 11-2-16,-14 41-8 15,16-27 2-15,-5 5 3 16,5 4-1-16,3-3 6 15,1 1 2-15,3-4-2 16,4 1 1-16,1-4-5 16,1-4-1-16,3-5 9 15,-1-2 1-15,3-5 3 16,2-1 1-16,-2-7-7 16,2-2-2-16,1-4 2 15,-4-5 2-15,1-1 6 16,-5-1 8-16,-4-4 0 15,0 4 0-15,-5 5-2 16,-5-2-8-16,-5 8-9 0,-8 1-9 16,-2 2-13-16,-2 6-5 15,0 5 4-15,2 1-2 16,6 1-9-16,6-2-22 16,-2-3-81-16,3-3-58 15,4-4-150-15,-1-1-81 16,6-12-108-16,8-6 298 15</inkml:trace>
  <inkml:trace contextRef="#ctx0" brushRef="#br0" timeOffset="74505.83">12243 11270 1476 0,'-4'2'630'16,"0"-1"-189"-16,3-1-441 15,0 0-4-15,1 0 36 16,16 6 13-16,46 2 35 16,-23-13 9-16,3-2-8 15,7-1-10-15,-6 0-35 16,-1 1-14-16,-10-1-15 16,-8 1-7-16,-6 1-49 15,-8-2-34-15,-2 4-95 16,0-1-61-16,-4 0-122 15,0 0-71-15,-5 2 273 16</inkml:trace>
  <inkml:trace contextRef="#ctx0" brushRef="#br0" timeOffset="74938.09">12488 11199 1666 0,'-37'54'563'0,"31"-42"-533"15,5-1-44-15,3 8 16 16,2 1 26-16,4 5 47 16,0 3 14-16,3-1 13 15,4 4-17-15,-2-4-34 16,2-2-20-16,-3-4-25 16,-7-6-21-16,-2-5-91 15,0-5-69-15,-3-5-164 16,6-3-32-16,-6 2 226 15,58-320-671 64,-66 326 1374-79,11 2-167 15,-3 5 153-15,-2 14-469 16,2 4-36-16,-3 13-15 15,3 1-6-15,3 1-7 16,-1-3-4-16,4-4-4 0,-5-3-3 16,5-4-95-16,-1 0-74 15,-2-7-197-15,0-3-234 16,-5-3 387-16</inkml:trace>
  <inkml:trace contextRef="#ctx0" brushRef="#br0" timeOffset="75196.48">11915 11773 1688 0,'1'5'602'0,"19"-5"-421"15,15-5-173-15,20-8 6 16,7 0 37-16,6-2 15 15,3 0 11-15,4 4-8 16,1 7-6-16,-6 4-30 16,-12 0-19-16,-13 1-15 15,-9-1-37-15,-15 0-110 16,-5 0-72-16,-8-1-168 16,-2 1 227-16</inkml:trace>
  <inkml:trace contextRef="#ctx0" brushRef="#br0" timeOffset="75436.89">12127 11998 2382 0,'-3'14'786'15,"12"3"-783"-15,5 1-27 16,10 9 18-16,-1 0 6 0,-4-2 7 15,-1 0-1-15,-10-3 1 16,-1-1-2-16,-4-6-45 16,0 0-73-16,-1-6-253 15,0-3-147-15,3-10 299 16</inkml:trace>
  <inkml:trace contextRef="#ctx0" brushRef="#br0" timeOffset="75746.2">12338 11981 1670 0,'70'18'686'0,"-54"-11"-355"15,9 1-250-15,16 0-81 16,1-1 9-16,-8-5 1 16,-6 1 0-16,-14-1 3 15,-2 1 10-15,-9 0 34 16,-3 1 13-16,-5 6 14 15,-6 1-6-15,-3 5-24 0,0 2-3 16,-2-5 9-16,4-1 4 16,7-4 9-16,-1-5-9 15,6-3-25-15,4 5-11 16,9-3-19-16,5 3-9 16,16-3-7-16,10-2-1 15,18-2-32-15,12-4-20 16,15-4-121-16,-3-1-135 15,11-12 203-15</inkml:trace>
  <inkml:trace contextRef="#ctx0" brushRef="#br0" timeOffset="78566.06">11766 8279 809 0,'-7'-4'346'0,"4"3"-174"15,3 0-114-15,4-1-4 16,-4 1-10-16,0-1 4 16,14-5 16-16,35-18 21 15,-30 14 3-15,0 2 0 16,-8 5-10-16,-2 2-5 0,-3 2 0 15,-2-2 5-15,0 6-7 16,-4-4-3-16,0 0-9 16,0 7-13-16,0 11 5 15,-3 28 7-15,-4-33 20 16,0-1 13-16,-1-9 14 16,2-1-1-16,0-2-2 15,-1 0-10-15,2-3-12 16,-2-6-14-16,3-4-32 15,2-2-8-15,4-2-14 16,3 2-7-16,4 1-5 16,0 2-4-16,4 8-5 15,1-1-2-15,4 6 0 16,5 5 1-16,-2 3 1 16,0 4 2-16,-6 2 5 15,-2 2 0-15,-10-2 7 16,-3 1 2-16,-9-1 6 15,-6-2 7-15,-11 0 6 0,-2-4 1 16,-6-7 12-16,0-2-1 16,3-10 6-16,2-5 0 15,8-4-14-15,4-4-8 16,12 0-18-16,4 0-7 16,10-3-9-16,8 2-1 15,10 2-1-15,9 2 2 0,9 4 5 16,3 3-1-16,-1 9 2 15,-5 4-2-15,-11 11 1 16,-8 2 1-16,-9 6 5 16,-5 3 1-16,-9 6 5 15,-1 0 3-15,-12 2 2 16,-6-4 4-16,-13 1 2 16,-3-5-1-16,-8-7 1 15,2-3 0-15,0-9 3 16,2-7 2-16,8-9 5 15,4-3-2-15,11-8-10 16,6-1-5-16,11-4-13 16,5-1-4-16,9 2-1 15,1 2 2-15,5 8 0 16,2 5-1-16,1 8-1 16,2 5 0-16,0 9-2 15,1 6 1-15,-1 12 3 0,-4 3 2 16,-6 5 3-16,0 1 2 15,-11-5 3-15,-4-2 2 16,-3-7 7-16,-11-4 2 16,0-4 3-16,-4-5 3 15,0-11 0 1,7 1 0-16,2 1 2 0,-27-12-1 16,-4-13-4-16,5-6-1 15,20-5-11-15,7-2-3 16,7 0-2-16,5 4-4 0,7 5-2 15,5 6-2-15,8 8-5 16,6 3-1-16,8 9 0 16,3 3 0-16,-4 11 2 15,-4 5 2-15,-8 11 5 16,-5 4 2-16,-11-1 3 16,-6 0 6-16,-7-1 7 15,-7-5 4-15,-15 3 4 16,-7-2 0-16,-17-5-1 15,-10-7-2-15,0-12 2 16,0-3-1-16,11-12 0 16,9-3-3-16,12-9-7 15,7-1-6-15,12-3-23 16,8 0-18-16,12 1-118 16,9-3-96-16,26 4-637 15,3-3 589-15</inkml:trace>
  <inkml:trace contextRef="#ctx0" brushRef="#br0" timeOffset="81574.06">20095 8175 355 0,'-4'2'129'16,"-3"1"-100"-16,3-2-27 0,-1 0 4 16,-1 2 21-16,0 1 34 15,2-2 60-15,0-1 26 16,2-1 16-16,0 0-11 15,1 0-25-15,-1 0-3 16,1 0 14-16,0 0 9 16,0 0 8-16,0 0-3 15,0 0-29-15,-1 0-24 16,1 0-17-16,0 0-7 16,0 0-9-16,0 0-2 0,0 0 1 15,0 0-6-15,-1 0 4 16,1 0-1-16,-1 0-15 15,-8 1-6-15,-2 1-11 16,-28 6-5-16,26-6-9 16,3 0-2-16,2 1-4 15,0 0-1-15,3-1 0 16,0 1 0-16,3-2 0 16,2-1 5-16,0-1-3 15,0-1 3-15,-1 1-5 16,1 0-5-16,0 1-1 15,1-1-3-15,0 0 0 16,0 0 0-16,0 0-1 16,0-1-1-16,0 2 0 15,0 0-2-15,1 0 2 16,4 3 2-16,-3-1 0 16,5 10 2-16,12 26 6 15,-21-29 0-15,-1 0 5 0,2-3 5 16,-2 1 4-16,-3-3 3 15,-1-2 11-15,-5-2 1 16,4-6 6-16,1-2-5 16,5-3-16-16,-2-3-8 15,4-2-14-15,2-2-1 0,3-1-3 16,3 6-3-16,0 2-3 16,3 5-1-16,1 6-1 15,6 6 2-15,-2 9 2 16,0 4 2-16,-4 5 6 15,-4 1 1-15,-9 1 7 16,-5 2 3-16,-14-5 9 16,-2 4 1-16,-8-6 1 15,1-5 2-15,6-3-4 16,-2-5 4-16,8-7 10 16,-2-4-1-16,2-7-5 15,1-7-7-15,4-11-17 16,7-6-4-16,6-3-7 15,8-1-3-15,9 8 3 16,0 7-1-16,0 4-1 16,2 11 2-16,-5 8-6 15,1 5-2-15,1 14 4 16,-8 1 2-16,4 8 7 0,-4 0 3 16,-5-1 6-16,-2 1 3 15,-11-2 9-15,-5-2 3 16,-9-5 2-16,-1-3 0 15,-9-10-3-15,-2-5-1 16,-3-8 0-16,-2-8-3 16,6-9-5-16,4-7-4 15,11-12-10-15,8-6-6 16,13-1-12-16,11 1-3 0,17 12-65 16,11 9-91-16,19 13-690 15,9-5 596-15</inkml:trace>
  <inkml:trace contextRef="#ctx0" brushRef="#br0" timeOffset="83885.36">16061 11035 662 0,'5'38'233'0,"-5"-43"-210"15,4-6-18-15,2-5-4 16,-1-2 0-16,-2-11 9 15,-2 5 10-15,-6-5 24 16,-3 0 8-16,-7 2 12 16,-1 2-2-16,-4 3-16 15,-1 3-12-15,-8 7-20 16,-8 0-8-16,-15 11-11 16,-7 2-4-16,-11 9 1 15,-2 5-1-15,1 5-2 16,1 6 3-16,6 5-1 15,-2 2-2-15,2 5-9 16,0 2-1-16,6 3 2 16,3 2 4-16,12 7 13 15,5 2 2-15,11 5 2 0,7 5-1 16,9 0 0-16,7-4-1 16,7-2 0-16,6-7 0 15,18-8 3-15,6 0 2 16,20-8 0-16,6-1-3 15,16-10-2-15,4-2 0 16,3-14-3-16,5-8 3 16,1-14 0-16,6-7 2 0,5-16 8 15,-6-9-4-15,-3-7 2 16,-7-10 0-16,-10-6-7 16,-5-4-7-16,-19-10-20 15,-13 3-1-15,-29 1-3 16,-15 7 4-16,-29 6-62 15,-11 6-60-15,-21 17 90 16</inkml:trace>
  <inkml:trace contextRef="#ctx0" brushRef="#br0" timeOffset="84963.33">24482 11141 624 0,'0'0'227'0,"-1"-1"-177"15,0 0-42-15,-5-1-5 16,-9-3 1-16,-33-13 17 15,25 6 13-15,-1 3 22 16,-3-3 4-16,-1 4-12 16,-2-1-15-16,-4 0-35 15,-5 2-17-15,-16 2-14 16,-6 4 1-16,-14 1 15 16,-1 5 11-16,4-1 7 15,5 4 1-15,1 1-5 16,-3 3-5-16,-8 10-15 15,-6 2-6-15,-1 17-1 16,9 4 1-16,8 11 17 16,3 10 1-16,8 10-23 15,-3 3-6-15,14 3-3 0,10 0 6 16,25-10 24-16,14-4 7 16,28-7-1-16,12-8-1 15,26-9 1-15,13-13 2 16,20-15 3-16,12-11 1 15,6-11 1-15,5-6 4 16,3-11 10-16,1-5 5 0,-2-14 2 16,-2-8-2-16,-13-12-9 15,-6-5-3-15,-15-5-11 16,-16-6-12-16,-27 1-46 16,-22 2-48-16,-30 11 69 15</inkml:trace>
  <inkml:trace contextRef="#ctx0" brushRef="#br0" timeOffset="88447.3">19873 10695 726 0,'64'-36'243'0,"-41"25"-239"15,0-4 3-15,-6 1 9 16,-4 3 38-16,-9 4 114 15,-3 2 52-15,-3 2 75 16,1 0-16-16,0 2-81 16,1 0-40-16,0 0-68 15,0 0-16-15,0 1-17 16,0-2-8-16,-1 2-5 16,-1 0-3-16,1 2-9 15,0 23-3-15,-2 42-6 16,2-28 0-16,-1-2 1 15,1-6 11-15,-1-12 17 0,0-6 9 16,1-8 3-16,1-3 3 16,0-2-7-16,0-1-2 15,0 0-9-15,0 0-17 16,1-30-18-16,4-35-8 16,-1 26-2-16,-1 5 4 15,-3 12 4-15,1 10 3 0,-1 11-1 16,0 2 1-16,0 3-5 15,0-3-3-15,0 0-7 16,2 7-5-16,3 23-6 16,10 38-2-16,-2-24-25 15,-4 0-50-15,1-1-193 16,-4 0-142-16,-3-3 251 16</inkml:trace>
  <inkml:trace contextRef="#ctx0" brushRef="#br0" timeOffset="89171.53">19729 11319 799 0,'-21'4'301'0,"31"-15"-166"0,9-6-134 16,-2 1 45-16,-10 5 117 15,-1 2 65-15,-6 7 67 16,0 2 1-16,2 3-97 16,-2-3-66-16,0 0-76 15,0 19-19-15,-2 39-14 16,3-25 4-16,6 0-2 16,2-5-1-16,4-10 5 15,-3-6-3 1,1 0 0-16,10 3-3 0,2-5-8 15,8 5-3-15,-7-15-8 16,-1-4 0-16,4 2-5 16,-12-11-24-16,-2 5-92 15,-2-2-97-15,-8-9-220 16,1-5 262-16,-29-71 581 94,2 1-441-94,27 103 24 15,0 5 5-15,0 0 0 16,1 19 45-16,-3 2 23 16,-2 6 31-16,-4 0 2 15,-1-1-12-15,0-4-24 16,0-3-36-16,5-2-10 0,-2-5-15 15,2-2-5-15,1-7-63 16,-1-4-57-16,4-5-173 16,0-2-99-16,6-13-249 15,5-9 385-15</inkml:trace>
  <inkml:trace contextRef="#ctx0" brushRef="#br0" timeOffset="89440.34">20098 11288 2015 0,'26'18'631'0,"-24"-6"-656"16,7 3-53-16,1 0 64 16,-1 0 17-16,-4-1 12 15,-3-2 14-15,2 4 19 16,2 2 3-16,5-1-7 0,8 1-15 15,5-4-23-15,0-2-6 16,3-1-2-16,-2-4-1 16,-6-5 5-16,2-3-25 15,-2-10-102-15,-1-3-85 16,2-16-202-16,0-12 243 16</inkml:trace>
  <inkml:trace contextRef="#ctx0" brushRef="#br0" timeOffset="89646.5">20400 11221 2000 0,'-51'93'708'0,"46"-58"-560"16,2 7-157-16,6 3-12 16,5 2 18-16,-4-13 4 15,-3-2 1-15,2-4-2 16,-6-5 0-16,6 0-19 15,4-2-58-15,-4-8-194 16,0-3-115-16,4-12 217 16</inkml:trace>
  <inkml:trace contextRef="#ctx0" brushRef="#br0" timeOffset="89871.24">20446 11310 1961 0,'57'-25'642'0,"-38"27"-582"16,22 1-129-16,8 0 44 15,2-4 25-15,-3-1 4 16,-13-4 4-16,-7-3 1 16,-11 1-1-16,0-1-20 15,-3 0-129-15,-4 0-76 16,-3 0-143-16,0-2-96 0,0 0 301 15</inkml:trace>
  <inkml:trace contextRef="#ctx0" brushRef="#br0" timeOffset="90096.31">20689 11192 1932 0,'-80'120'627'0,"64"-90"-634"15,4 5-26-15,7 3 29 16,1 2 11-16,3-7 19 16,1-3 5-16,4-1-1 15,4-5-7-15,5 1-23 16,1-6-44-16,5-3-169 16,-1-4-54-16,1-16-149 15,1-12-183-15,-7-29 426 0</inkml:trace>
  <inkml:trace contextRef="#ctx0" brushRef="#br0" timeOffset="90266.39">20732 11239 2042 0,'46'73'664'0,"-41"-29"-680"16,1 3-18-16,4 0 30 15,-2-4 2-15,-7-14 1 16,-1-2-2-16,0-4-64 15,0-2-88-15,-4 0-247 16,-6 0 249-16</inkml:trace>
  <inkml:trace contextRef="#ctx0" brushRef="#br0" timeOffset="90516.51">20005 11698 1356 0,'-7'2'635'0,"25"1"-63"15,17-2-538-15,26 1-52 16,10-2 46-16,2-1 18 0,-5 0-1 16,-6 0-9-1,-4 1-2-15,2 3-19 0,1 1-5 16,-6-3-62-16,-3-1-88 15,-13-7-216-15,-4-6-174 16,-21-3 316-16</inkml:trace>
  <inkml:trace contextRef="#ctx0" brushRef="#br0" timeOffset="91059.6">20323 11854 2373 0,'-9'22'739'0,"13"2"-806"16,2 0-12-16,4 5 61 15,-2-6 18-15,-2 1 31 16,5 5 2-16,-6-5 0 16,6 5-4-16,-2 1-20 15,-6-8-46-15,3-2-148 16,1-3-121-16,-1-9-267 15,1-5-152-15,8-15 454 16,219-366 874 62,-230 381 82-78,7 6-399 0,4 4-93 16,10 8-194-16,4 4 6 15,1 0 10-15,-7-6 9 16,-12-9 26-16,-4-2 18 16,-8-8 40-16,5 7 5 15,-4 4-9-15,-12-8-11 16,-9 15-32-16,-16-4-11 16,-5 5-8-16,7 4 2 0,5-9 3 15,8-3-1-15,14-2-15 16,7 1-12-16,15 2-23 15,11 4-10-15,24-1-4 16,6-3 3-16,19-5 7 16,13-6-30-16,21-11-103 15,1-18-89-15,12-15 271 16,-1-17-97-16</inkml:trace>
  <inkml:trace contextRef="#ctx0" brushRef="#br0" timeOffset="107998.81">28388 5829 936 0,'-17'-40'349'0,"-5"0"-237"15,6 14-7-15,10 15 4 16,2 7-14-16,4 4-66 0,2 2-2 16,-2-2-2-16,6 11 1 15,34 62 24-15,-11-17-18 16,-2 12-17-16,5 11-6 16,-7 5-9-16,-5 4 3 15,-5-3-1-15,-9-7-7 16,-1-15-118-16,-3-15-97 15,-4-22 133-15</inkml:trace>
  <inkml:trace contextRef="#ctx0" brushRef="#br0" timeOffset="108342.87">28736 5721 1719 0,'32'20'582'0,"-27"-39"-548"16,13 11-61-16,12 8 3 15,4 1 5-15,1 5 15 16,-6 0 2-16,-10-1 5 16,0 0 2-16,-8-3 1 15,-3 0 0-15,-1 4-6 16,-2 3 1-16,-4 11-1 15,0 5 0-15,-1 17 1 0,-2 6-1 16,2 11 1-16,0 6-1 16,0 3-1-16,0 5 0 15,0 6-1-15,0-6 2 16,0-4-4-16,3-10-59 16,-2-18-159-16,0-7-105 15,-2-13 177-15</inkml:trace>
  <inkml:trace contextRef="#ctx0" brushRef="#br0" timeOffset="108538.73">28801 6074 1768 0,'-62'-2'571'0,"76"-2"-592"16,14 7-25-16,28 5 13 15,12 2 11-15,7-6-32 16,2-5-69-16,-4-8-134 16,-5-4-82-16,2-11 197 15</inkml:trace>
  <inkml:trace contextRef="#ctx0" brushRef="#br0" timeOffset="108733.93">29535 5772 887 0,'0'0'312'0,"6"18"-276"0,4 34 6 16,-11-13 13-16,0 10-9 15,0 6-11-15,1-2-9 16,10 1-18-16,-2-4-2 16,7 1-6-16,3 1-22 15,-7-7-161-15,3-1-169 16,-4-16 214-16</inkml:trace>
  <inkml:trace contextRef="#ctx0" brushRef="#br0" timeOffset="108913.89">29346 6235 1334 0,'9'-4'579'0,"4"-19"-169"15,19 13-442-15,21 9-6 16,4 1-45-16,9 0-149 16,-5-1-95-16,-7-8 183 15</inkml:trace>
  <inkml:trace contextRef="#ctx0" brushRef="#br0" timeOffset="109438.22">29812 5868 1242 0,'-28'-33'416'0,"49"35"-403"0,11 4-13 15,20 8 8-15,5 5 3 16,0 3 1-16,-4 8 10 16,-12-1 8-16,-7 1 0 15,-16 6 1-15,-14-3 0 16,-14 7-8-16,-10 5-2 15,-11 3-5-15,0-1 0 0,5-9-1 16,2-6 2 0,15-12-1-16,3-8-3 0,8-3 4 15,5-3-4-15,10-8 2 16,14-8 0-16,20-21-12 16,5-14-13-16,13-16-48 15,2-6-3-15,-10 2 6 16,-6 5 17-16,-20 15 54 15,-12 12 15-15,-14 16 16 16,-6 8 0-16,-3 13-19 16,-6 5-1-16,-9 14-16 15,1 7 2-15,-2 11 7 16,5 3-4-16,11 8 8 16,7 1 7-16,10-3 11 15,5-5 7-15,7-17 5 16,0-8 5-16,8-14-4 15,2-8 2-15,0-13-3 0,-4-6-8 16,-13-7-5-16,-10-5-6 16,-15 1-18-16,-12-3-10 15,-23 9-38-15,-10 3-22 16,-25 14-118-16,-11 14-107 16,-21 26-352-16,-1 15 390 15</inkml:trace>
  <inkml:trace contextRef="#ctx0" brushRef="#br0" timeOffset="121103.47">9932 10642 1076 0,'61'-31'363'0,"-66"24"-326"0,2 0-24 16,-2-2 25-16,1-1 22 16,0 1 28-16,0 1 20 15,1 3 32-15,2-2-3 16,1 3-19-16,0 3-20 15,0 1-46-15,0 0-10 0,0 0-2 16,3 16-4-16,8 52-3 16,-5-26-5-16,1 12-12 15,-3-6 6-15,-1-6 14 16,-1-8 11-16,-2-8 15 16,-2-4-2-16,2-10-3 15,-3-1-8-15,3-8-9 16,0-2 6-16,0-1 4 15,0 0 6-15,-1-1 1 16,0 0-9-16,0-7-14 16,-5-23-8-16,-5-41-10 15,5 30 0-15,1 3-4 16,3 7-1-16,-2 12-1 16,3 8 0-16,0 8 6 15,0 1 0-15,1 3-4 16,0 0-4-16,0 0-8 15,1 12-3-15,6 56-1 16,-3-22 3-16,-2 2 4 0,0 0 1 16,2-10 4-16,-1-6 2 15,-1-15 2-15,1-8 2 16,-3-5 3-16,0-3 6 16,0-2 10-16,-1 0 3 15,-1 0-7-15,-1-25-8 16,-9-58-16-16,7 22-1 0,1-4 4 15,0 7 1-15,0 21 4 16,-1 13-2-16,3 16-3 16,-1 3-2-16,2 6-17 15,1 2-14-15,0-2-37 16,0 0-31-16,9 30-117 16,12 42-88-16,-10-17-229 15</inkml:trace>
  <inkml:trace contextRef="#ctx0" brushRef="#br0" timeOffset="121717.22">9756 11254 1909 0,'-41'10'669'0,"40"-9"-506"0,3 0-220 16,1 0-5-16,-3-1 36 16,0 0 19-16,7 0 11 15,11 0 14-15,33 1 19 16,-29 1 6-16,3 2-2 16,4 4-13-16,-8-2-10 15,-4 2 2-15,-11 1 14 16,-6 3 4-16,-11 8 2 15,-7 6-6-15,-16 6-18 16,-4 4-8-16,-1-3 3 16,1-2 2-16,12-11 10 15,7-3 6-15,9-8-4 16,4-5-8-16,6-2-17 16,2 0-6-16,-2-2-8 15,0 0 4-15,0 0 14 16,10 3 8-16,9 1 10 15,33 6 0-15,-21-10-6 0,-2-3-1 16,-1 3-8-16,-5 0-2 16,-5 3-2-16,-4-3 1 15,-5 2-63-15,-4-1-52 16,-4-1-131-16,2 1-93 16,-3-2-140-16,0 0-112 0,0 0 377 15</inkml:trace>
  <inkml:trace contextRef="#ctx0" brushRef="#br0" timeOffset="121988.59">9988 11293 1179 0,'40'-3'556'0,"-46"8"-149"16,5 0-346-16,4 3-61 15,2 5 4-15,2 6 56 16,-2 3 24-16,0 3 36 16,1 3 10-16,0 3-24 15,-1-1-23-15,2-4-42 16,-6-4-10-16,5-5-23 16,-2-4-4-16,-2-3-26 15,1 1-55-15,-4-7-210 16,-2 2-126-16,-3-5 238 0</inkml:trace>
  <inkml:trace contextRef="#ctx0" brushRef="#br0" timeOffset="122392.28">10123 11510 1883 0,'13'20'654'0,"-14"-19"-606"15,5 1-240-15,6-4-241 16,6-6-212-16,-6-14 411 16,1-61 731 77,0 0-421-93,-5 96-41 16,0-4 83-16,4 4-116 16,6 5 10-16,6 2 46 15,1-3 18-15,1 0 44 16,1-1 13-16,-2-4-7 16,-1-3-12-16,-5-1-41 15,-5 0-16-15,-5-1-20 16,-4 0-7-16,-8 0-25 0,-6 0-40 15,-16 6-195-15,-9-2-128 16,-18 0 209-16</inkml:trace>
  <inkml:trace contextRef="#ctx0" brushRef="#br0" timeOffset="122588.71">10251 11236 1711 0,'20'4'664'16,"13"0"-349"-16,23-2-344 16,5-3-30-16,-4-7-117 15,-10-2-40-15,-23-2-65 16,-9 3-5-16,-11 3 21 16,-3 2-66-16,-12 1 219 15</inkml:trace>
  <inkml:trace contextRef="#ctx0" brushRef="#br0" timeOffset="122902.88">9852 11649 1268 0,'2'0'446'16,"10"2"-350"-16,6-2-19 15,16-1 35-15,9 0 14 16,12-4-9-16,0 2-5 16,0-1-16-16,-6-2-24 15,1 4-32-15,2 0-18 0,-3-1-17 16,-4 0-5-16,-13-1-81 15,-8 1-69-15,-14 2-215 16,-5 1-126-16,-18 1 301 16</inkml:trace>
  <inkml:trace contextRef="#ctx0" brushRef="#br0" timeOffset="123132.22">10052 11818 1519 0,'10'31'682'0,"-16"-10"-200"16,12 7-461-16,10 3-52 15,3 2 10-15,-1-5 21 16,-7-4 4-16,0-4 1 16,-5-3 3-16,-3 1-24 15,-3-3-62-15,-2 0-218 16,2 0-126-16,-11-2 237 15</inkml:trace>
  <inkml:trace contextRef="#ctx0" brushRef="#br0" timeOffset="123401.26">10088 11833 1379 0,'117'28'550'15,"-102"-23"-317"-15,8 2-185 0,14 3-43 16,1 1 2-16,0-4 2 15,-6 1 1-15,-17-4 30 16,-6 0 40-16,-16 7 31 16,-10 1 3-16,-12 12-27 15,-6 2-31-15,-5-3-8 16,5 1 11-16,14-7 29 16,10-3-4-16,12-3-42 15,5-4-32-15,13 1-45 16,8-4-11-16,23-3 2 15,15-3 9-15,17-12-50 16,2-2-73-16,9-14-249 16,3-8 255-16</inkml:trace>
  <inkml:trace contextRef="#ctx0" brushRef="#br0" timeOffset="126050.47">9856 8351 323 0,'74'3'110'16,"-61"-18"-120"-16,2 0-49 16,0-1-51-16,-2-1 0 0,-5 1 26 15,-4 1 65-15,-3 0 99 16,-1 1 16-16,-2 2 15 15,-1-1-17-15,-1-1-39 16,-3 2-10-16,-4-1-5 16,0 0 2-16,-4 5 2 15,-4 0 0-15,-1 3-7 16,-3 3-4-16,-4 2-5 16,2 1-4-16,-2 4-7 15,-2-2-6-15,1 2-4 16,-2 2 0-16,2 0 4 15,-2 3 1-15,1 3 1 16,-4 1-1-16,-1 4-5 16,3 2-1-16,0-1-5 15,4 6 1-15,6-3 0 16,0-1 1-16,6 0 4 0,1-2 3 16,4-2 3-16,0 1 0 15,8 5-5-15,0-1-2 16,3 0-7-16,4-1-2 15,1-4 0-15,4-2 1 16,3 4 4-16,1 0 2 16,7 0 1-16,3 3-1 15,9 1-2-15,1 0-1 0,8 1 1 16,0-1 5 0,-3-2 15-16,5-6 5 0,0-4 8 15,2-4-1-15,5-7-4 16,0-1-2-16,1-9-6 15,-3-5-3-15,-2-6-3 16,-2-3 4-16,-11-7 3 16,-1 3 7-16,-5-3 25 15,-4-1 3-15,-1-4 1 16,-6-6-3-16,-3-4-17 16,0-1-5-16,-5 1 2 15,-4 0 12-15,-7 1 8 16,-9 2-9-16,-14 3-5 15,-3 5-17-15,-10 9-27 16,-2 5-7-16,-13 12-30 16,-6 7-43-16,-8 20-97 15,-5 11-72-15,12 22 148 16</inkml:trace>
  <inkml:trace contextRef="#ctx0" brushRef="#br0" timeOffset="145083.69">12943 7691 620 0,'-22'31'210'0,"6"6"-214"15,16 0-61-15,21-6-87 0,12-5-51 16,12-10 124-16</inkml:trace>
  <inkml:trace contextRef="#ctx0" brushRef="#br0" timeOffset="157513.6">9884 8288 857 0,'-5'13'343'16,"1"-5"-164"-16,4 2-175 16,4 5-2-16,-5 4 6 15,-2 1-1-15,-6 3 1 16,0-1-1-16,-1-4 62 16,0-6 35-16,5-5 65 15,-2-5 23-15,6-2-45 16,2 6-26-16,2-5-51 15,-3-1-13-15,0-1 20 16,-1 0 7-16,0 0 13 16,0-3 0-16,-6-16-20 15,-12-36-6-15,9 24-16 16,-2-1 9-16,7-2 1 16,-3 0-3-16,4 1-1 15,0-3-15-15,-1-1-15 16,3 1 0-16,-3 2-11 0,4 4 0 15,-1 3 3-15,-1-1-4 16,0-1 6-16,-11-7 4 16,11 0 4-16,-1-1 0 15,3-2-7-15,6 0-6 16,-9-2-7-16,-2 0-2 16,1 3 6-16,-1 1-1 15,2 7-2-15,3 0 0 0,1 4-7 16,0 2 1-16,0-4-2 15,0 1 0-15,-2-5 0 16,2-2-2-16,1-3 3 16,0-4 0-16,0-6 2 15,-1 0 1-15,-2 3-2 16,0 2 0-16,-6 2 3 16,5 9-1-16,1 0 0 15,1 2-1-15,9 4-4 16,-8-6 0-16,0-2 3 15,0 0 0-15,0-2 1 16,1-4 0-16,-1-3-1 16,2 2 0-16,0 0 1 15,-2 5-3-15,3 4 1 16,-3 0 0-16,0 3 1 16,2-3-2-16,-1 0-2 15,2-1 2-15,0-3-2 16,0 2 1-16,-1 0 2 0,1 2-3 15,-5 0 0-15,2 2 1 16,3-1 0-16,-3 2-1 16,4 2 1-16,-3 2-1 15,1 3 0-15,-2 0 2 16,-1 0 0-16,-1 0 2 16,-2 0 1-16,0-2 1 15,4 0-1-15,0 3-2 16,0-3-3-16,0 2 0 0,-2 0-1 15,-2-3 1-15,4-2 1 16,-1 0-1-16,1-2 0 16,-1 2-1-16,-2 0 1 15,1 4 0-15,-2-3 1 16,2 5-1-16,0 1-1 16,2 0 0-16,-2 6 0 15,2 0-1-15,2 5 1 16,-1 1-1-16,-1 1-1 15,-1-2 0-15,-1 1 0 16,1 2 0-16,-2 0 1 16,0 3 0-16,3 3-1 15,-1 0-1-15,1 0 0 16,0 0 0-16,0 0-3 16,0 0-3-16,0 0-5 15,0 0-1-15,-1 0 3 16,-4 13 2-16,-23 40 5 15,14-25 2-15,1 5 0 16,-4 1 0-16,2 8 1 0,-3-4 1 16,0 0 1-16,-1-3 0 15,5-12 0-15,2-3-1 16,4-8 0-16,2-5 0 16,5-6 1-16,-1-1 1 0,2 0-2 15,0-1-1-15,0 0-1 16,7-30-2-16,16-54 1 15,-6 30 0-15,1 5 1 16,-1 7 0-16,-2 16 0 16,-1 8 0-16,-3 10 0 15,-2 4-4-15,0 5-2 16,1 3 0-16,4 9-1 16,6 6 2-16,2 14-1 15,1 6-1-15,4 7-1 16,1-2 2-16,2-4-43 15,-1-5-30-15,-5-10-82 16,-4-3-71-16,-6-11-224 16,-8-4-145-16,-6-23 370 15</inkml:trace>
  <inkml:trace contextRef="#ctx0" brushRef="#br0" timeOffset="158528.51">9636 5332 1530 0,'7'5'496'0,"0"-8"-482"16,1-1-11-16,5-1 28 15,-1-2 15-15,-4 1 16 16,0 4 18-16,-6 2 34 15,2 0 15-15,-4 2-12 16,0-2-9-16,0 0-24 16,-1 0-10-16,-2 8-3 15,-2 12 0-15,-13 25 0 16,8-31-3-16,4-5-7 16,-4-3 0-16,1-4-12 15,4-1-1-15,-1-1-11 0,3-3-9 16,4-8-9-16,4-1-7 15,1-8-4-15,3 4 3 16,-5 3-3-16,2 4 3 16,0 6-4-16,2 3-8 15,1 5 2-15,-3 7-3 16,1 5 2-16,-3 4 5 0,1 0 0 16,-2 2 4-16,-5-5 6 15,-6-2 0-15,-6-3 8 16,0-2 0-16,-3-5-3 15,3-1-1-15,1-5-4 16,-2-3-4-16,7-4-5 16,1-6-5-16,3-9-7 15,5-8-4-15,7-10 2 16,4-2 0-16,5 5 7 16,0 5 1-16,3 10 0 15,-3 6 0-15,3 7-1 16,-2 8 0-16,3 8 2 15,0 4 2-15,-6 11 2 16,0 3 2-16,-14 5 3 16,-5 6 3-16,-12 0 4 15,-8 0 2-15,-1-6 0 16,-1-3-2-16,-1-8 0 16,2-9-1-16,-3-10 0 0,1-1-1 15,5-6-6-15,4-3-7 16,11-15-11-16,7-5-5 15,17-17-2-15,6-1 4 16,7 5 10-16,0 3 2 16,0 15 0-16,0 9 1 15,6 16-1-15,-1 10 2 16,-2 14 2-16,-3 6 2 16,-15 7 4-16,-10 3 3 0,-14-3 5 15,-8 0 1-15,-14-10 0 16,-1-3-3-16,2-11-2 15,5-5-3-15,7-4-21 16,-2-6-26-16,-5-17-133 16,0-12-122-16,-10-43-673 15,-2-13 634-15</inkml:trace>
  <inkml:trace contextRef="#ctx0" brushRef="#br0" timeOffset="159352.47">4714 5673 784 0,'-1'0'326'0,"-14"1"-180"16,-37-1 1-16,35-5 25 16,3-1 7-16,6 0 33 15,3-1 6-15,5 3-32 16,5 0-21-16,9 3-48 15,3 0-29-15,13 1-20 16,5 1-13-16,4-1-30 16,5 0-6-16,-4 0-9 15,0-2-4-15,4-1-6 16,-2-1-1-16,3-1-30 16,-4-3-60-16,1-8-226 15,-3-3-133-15,-10-9 258 16</inkml:trace>
  <inkml:trace contextRef="#ctx0" brushRef="#br0" timeOffset="159836.63">4232 5217 874 0,'-17'-27'392'0,"21"13"-144"15,5 2-73-15,1 5-17 16,0 1-19-16,-6 4-22 15,-4-1 0-15,-3 8 9 16,2-5-1-16,-6 9-11 16,-39 57-10-16,8-12-1 15,-1 10-2-15,-5 9-15 16,3 6-11-16,8 5-31 16,9-6-9-16,18-4-17 15,10-6-4-15,16-19-13 16,6-8-3-16,10-17 1 15,1-9 0-15,3-14 18 16,-3-5 10-16,-9-10 24 16,-8-3 18-16,-16-5 10 15,-9-1-2-15,-18-2-19 16,-8 1-18-16,-16 8-50 0,-7 7-45 16,-9 16-248-16,2 14-569 15</inkml:trace>
  <inkml:trace contextRef="#ctx0" brushRef="#br0" timeOffset="165158.63">29553 9330 1053 0,'-19'-2'515'0,"10"-10"-52"16,11 5-445-16,5-1-6 15,9-4-22-15,7-1-1 16,14-2 13-16,2 1 7 16,8 5 16-16,0 2-3 15,-7 9-17-15,-4 6-6 16,-11 9-15-16,-11 3 2 0,-16 13 0 15,-11 7-1-15,-23 12 8 16,-6 4-1-16,-11 0 12 16,1-6 9-16,13-14 16 15,12-6 6-15,18-10 2 16,9-4 0-16,16-1-13 16,9-4-5-16,22-10 2 15,12-5-4-15,19-18 1 16,-1-2-13-16,-4-14-30 15,-9-5-20-15,-10-15-12 16,-5-6 2-16,-8-2 29 16,-7 5 20-16,-19 16 25 15,-4 13 17-15,-11 16 9 16,-1 6-6-16,-6 10-13 16,-4 4-14-16,-10 17 2 15,-3 9 4-15,2 19 4 16,1 5 6-16,12 7-8 15,9-5 2-15,11-8 4 16,12-1-1-16,14-11 1 0,4-2-3 16,1-15-1-16,0-7 6 15,-6-12 3-15,-7-9 5 16,-9-6 13-16,-4 0-2 16,-10-5 8-16,-7 4-5 15,-15-3-27-15,-10 2-14 16,-15 6-32-16,-6 5-17 15,-11 10-40-15,-2 6-41 0,10 10-115 16,5 3-78-16,21 9-298 16,10-1 383-16</inkml:trace>
  <inkml:trace contextRef="#ctx0" brushRef="#br0" timeOffset="165968.31">29654 10086 1061 0,'-15'-16'429'0,"15"15"-252"16,5-2-135-16,5-2-24 16,7-1-6-16,10 3 25 15,1-2 9-15,8 2 8 16,4 3 8-16,-6 2-13 16,0 4-10-16,-15 0-26 15,-6-1 5-15,-14 2 19 16,-12-1 14-16,-16 6 38 15,-9 3-1-15,-11-2-7 16,3 0-13-16,12-3-20 0,9-3-11 16,16-4-34-16,9 0-11 15,9-1-9-15,8 3 1 16,21 2 14-16,7 0 8 16,15 2 3-16,2 2-1 15,-9 2-4-15,-5 3-2 16,-24 1-2-16,-8 0 4 0,-9-3 8 15,-7 1 5-15,-8 4 14 16,-8 2 2-16,-15 6-1 16,-4-3-3-16,-8-5-15 15,3 3-12-15,5-10-41 16,4-2-55-16,17-3-157 16,7-10-96-16,31-23-245 15,19-11 353-15</inkml:trace>
  <inkml:trace contextRef="#ctx0" brushRef="#br0" timeOffset="166203.6">30308 10048 1597 0,'48'64'605'16,"-72"-50"-400"-16,12 13-159 15,7-1 3-15,13 4-17 16,7 2-12-16,14 0-7 15,-1-2-1-15,-2-8 5 16,-3-2 1-16,-15-11-6 0,-2-1-2 16,-6-5-16-16,-12-1-41 15,-29-7-116-15,-15 0-77 16,-33-5-156-16,-3-2-139 16,9-1 352-16</inkml:trace>
  <inkml:trace contextRef="#ctx0" brushRef="#br0" timeOffset="166354.51">30492 9990 1372 0,'73'-2'491'0,"3"2"-430"16,3 6-37-16,-4 2-69 16,-15-4-54-16,-26-2-157 15,-16-1-121-15,-25 6 232 16</inkml:trace>
  <inkml:trace contextRef="#ctx0" brushRef="#br0" timeOffset="166609.5">29359 10817 1989 0,'18'3'646'0,"29"8"-633"16,42-8-59-16,30-5 30 15,32-11 16-15,16-5 4 16,22-6 1-16,-4-1 0 16,7 0-39-16,-5 4-61 15,-18 2-152-15,-9 3-52 16,-29 9 167-16</inkml:trace>
  <inkml:trace contextRef="#ctx0" brushRef="#br0" timeOffset="170317.47">13841 10659 401 0,'-5'-4'205'0,"2"-1"-42"16,2 2-2-16,1-4 27 15,0-1 6-15,4-1 49 16,-2 0 19-16,1 1-9 15,0 0-19-15,-2 3-83 16,0 0-28-16,0 1-29 16,-1 4-15-16,0 0-5 15,0 0-14-15,0 0-28 16,-1 0-9-16,0 22-17 16,0 50 2-16,1-13 0 15,3 4 0-15,6-1 1 16,1-5 2-16,1-13 2 15,-2-12 4-15,-1-14 11 16,-2-5 2-16,-5-8 22 16,2 0 20-16,-3-5 25 15,-2-1 1-15,1 0-20 16,0-16-25-16,-6-59-39 16,3 25-4-16,-1-3-3 15,-2 1 3-15,2 22-3 16,1 9-1-16,3 14-4 0,0 2-2 15,1 6-14-15,0 1-8 16,0-1-10-16,0 0-5 16,3 23-27-16,10 42-36 15,-8-18-159-15,1-1-111 16,-3 2-198-16,-3-3 323 0</inkml:trace>
  <inkml:trace contextRef="#ctx0" brushRef="#br0" timeOffset="171286.73">13580 11251 1350 0,'-18'1'516'0,"14"-1"-323"0,4 0-175 16,3 0-21-16,-3-1 17 15,0 0 31-15,0 0 21 16,0-1 31-16,0 1 0 16,11-1-13-16,7 0-19 15,35-2-31-15,-28 8-12 16,1 3-15-16,-3-2-1 16,-12 2 10-16,-1 0 9 0,-9 0 14 15,-2 1 11-15,-11 6-6 16,-4 1-7-16,-9 5-10 15,-2-2-4-15,7-1 10 16,1-2 1-16,8-6 6 16,3 0-7-16,3-8-15 15,3-1-10-15,4 0-14 16,-2-1 0-16,0-1 0 16,5 1 6-16,23 0 0 15,31-2-1-15,-22 7-1 16,-3 1 1-16,-8 3 4 15,-7 1 3-15,-12 0 2 16,-4 6 2-16,-8 4 0 16,-7 3-1-16,-7 4 8 15,-8-5 1-15,-3-1 4 16,1-3 2-16,4-4-7 0,3 0-4 16,7-3-12-16,5-2-26 15,1-4-123-15,5 0-86 16,6-4-211-16,5-5-79 15,21-12 326-15,115-45 711 94,1-1-515-94,-138 88 3 16,-2-14-1-16,3 2 12 15,5 8 13-15,2-8 41 16,1 1 15-16,1-8 22 16,-1-3-7-16,0-4-18 15,-1-3-5-15,-6-9-3 16,-1 0 8-16,-3-4 3 16,1-5-4-16,-3 0-2 15,-2-7-13-15,-4 1-23 16,-3-1-7-16,1 7-29 15,0 2-24-15,2 6-100 16,-1 4-76-16,1 3-192 16,2 2-47-16,6 5 264 15</inkml:trace>
  <inkml:trace contextRef="#ctx0" brushRef="#br0" timeOffset="171438.81">14249 11514 2256 0,'-12'12'744'0,"4"-5"-686"0,9 1-459 15,6-3-128-15,2-10 316 16</inkml:trace>
  <inkml:trace contextRef="#ctx0" brushRef="#br0" timeOffset="171815.74">14296 11266 1668 0,'68'61'699'16,"-53"-36"-211"-16,12 6-518 16,4 3 2-16,3-5 24 15,-9-5 4-15,-14-14 7 16,-3-1 8-16,-8-9 12 15,-2 5 2-15,0 5-13 16,-12 1-26-16,-11 5-134 16,-12-4-81-16,-15-7-133 15,-7-2-55-15,2-10-62 16,4-8-19-16,17-18 321 16,114-107 423 30,2-1-76-46,-48 136-7 0,-8 3 126 16,2 1-122-16,22-2-67 16,-2 3-83-16,-4 2-22 15,-1 2-101-15,-4 3-62 0,-8-1-244 16,-5 2 245-16</inkml:trace>
  <inkml:trace contextRef="#ctx0" brushRef="#br0" timeOffset="172128.67">13763 11759 1141 0,'13'-9'405'0,"22"-6"-303"16,14 0-55-16,10-2 27 15,3 2 35-15,5 4 23 16,2 0-18-16,7 2-28 0,5 3-30 16,-5 0-50-16,-8 5-7 15,-16-1-41-15,-13-2-79 16,-16 1-194-16,-8 0-227 15,-16 13 329-15</inkml:trace>
  <inkml:trace contextRef="#ctx0" brushRef="#br0" timeOffset="172326.84">14245 11734 1558 0,'-117'117'601'16,"108"-95"-327"-16,13 13-280 15,-3 1 0-15,5-7 10 32,-3-14-4-32,0 0-3 0,8 41-24 0,-7-5-93 15,3-5-64-15,-7-27-218 16,4-6-178-16,4-20 372 16</inkml:trace>
  <inkml:trace contextRef="#ctx0" brushRef="#br0" timeOffset="172595.81">14241 11881 1548 0,'95'40'544'0,"-57"-28"-480"16,7 3-30-16,-5-2-2 0,-4 0-14 16,-19-5-12-16,-3-1 19 15,-12-2 53-15,-5 5 10 16,-11 6 11-16,-8 1-16 15,-5 5-50-15,-2-1-9 16,9-3 9-16,3-4 0 16,12-6-10-16,11-2-7 0,14-5-35 15,11-2-19-15,22-16-45 16,8-13-47-16,27-28-97 16,8-17-61-16,7-24-317 15,1-7 390-15</inkml:trace>
  <inkml:trace contextRef="#ctx0" brushRef="#br0" timeOffset="173985.71">13730 8285 678 0,'-40'-42'309'0,"30"36"-84"16,3 6-195-16,-2 0 3 15,-3 3 31-15,0 1 29 16,1 0 67-16,2-2 23 15,-3-4 30-15,6-2-11 16,2-5-42-16,-2-3-26 0,9-4-65 16,-1-6-18-16,3-1-30 15,8 3-5-15,6 5-10 16,-2 4-6-16,2 10 0 16,-3 3-1-16,-4 9-2 15,-2 5 3-15,-8 6 5 16,-3 1 7-16,-12 3 16 15,-5-3 8-15,-8-3 24 16,2-4 11-16,1-5 14 16,6-6 8-16,7-4-9 15,2-3-5-15,4-6-25 16,-1-2-22-16,4-9-23 16,3 0-13-16,9-1-6 15,-4-2 8-15,15 14-5 16,-2 6 3-16,7 8 1 15,9 10-3-15,-15 1 5 16,-2 1 1-16,-12 0 0 16,-7-1 6-16,-8-2 8 0,-7 0 3 15,-5-1 5-15,1-6-2 16,0-6-3-16,4-2-4 16,4-8-41-16,1 0-65 15,10-7-204-15,4-3-140 16,21-7 258-16</inkml:trace>
  <inkml:trace contextRef="#ctx0" brushRef="#br0" timeOffset="175680.67">13798 8414 478 0,'-34'37'257'0,"35"-39"8"15,3 0-195-15,4 1 45 0,0-3 57 16,-4-2 99-16,1-1 43 16,-5-4-16-16,-1 2-31 15,0 3-76-15,1 2-47 16,1 4-53-16,-1 0-10 15,0 0-11-15,-1 0 0 16,0 0-9-16,1 0 1 0,0 0-1 16,0 0-4-16,-2 0-6 15,2 0-8-15,0 0-15 16,0 0-3-16,0 0-8 16,0 0-6-16,0 0-2 15,0 0-4-15,0 0-2 16,0 0 0-16,0 1 0 15,0 11 2-15,0 30 2 16,-1-27 1-16,0-1-4 16,-3 4 1-16,-2 3 0 15,1 0-1-15,-1 0 2 16,3-1 1-16,-1 6 5 16,1 2-4-16,1 2 5 15,-2-1 0-15,1 4-11 16,0 0 6-16,1 4-8 15,-1 4 0-15,3 1 5 16,-3-1-1-16,2-1 2 16,1-4 1-16,-1-3-1 0,1 1-1 15,1 4 0-15,2 3 0 16,0 6 3-16,-1 5 1 16,1 3 0-16,-2-1 0 15,1 1-2-15,2-2 1 16,-2-6 0-16,1-3-1 15,0-4-1-15,-2 2-2 16,2 2 5-16,1 5-1 0,3 4 2 16,-2-1 2-16,0 1 0 15,0 0-6-15,-3-6 0 16,3-2-1-16,-1-1-3 16,2 1 8-16,0 6-3 15,-4 0 2-15,0 9-2 16,1 0-3-16,-1 0 9 15,1-3 0-15,0-9 2 16,0 0 1-16,-1-8-8 16,0 4-1-16,-1 1 0 15,-1 2-1-15,1 2 1 16,0 2 0-16,1 0-3 16,1-2 1-16,1-7 0 15,-1-6 1-15,0-6 0 16,-2-3 0-16,-1 3-2 15,0 4 0-15,-2 4-1 16,0 2 0-16,0 2 0 16,0 0 1-16,2 3 2 0,0 0 0 15,4-2-2-15,-1-6-2 16,0-6-2-16,-1-5 0 16,-2 2 0-16,0 2 0 15,1 5 0-15,-2 2 0 16,-1 1 0-16,1 2 0 15,0 0 0-15,1 8 0 16,0-1 0-16,2 4 0 0,1-9 0 16,-2-5 0-16,1-2 0 15,-1-3 0-15,1 3 0 16,-1-1 0-16,-1 2 0 16,1 0 0-16,1 1 0 15,0 2 0-15,2 0 0 16,-1 1 0-16,1 1 0 15,0-3 0-15,1-4 0 16,-1-6 0-16,-2-3 0 16,-2-2 0-16,0 2 0 15,2 2 0-15,-1-4 0 16,-1 2 0-16,1-2 0 16,-1-4 0-16,-2 2 0 15,2-1 0-15,-3-3 0 16,0-1 0-16,0-1 0 15,-1-1 0-15,1-4 0 16,0 2 0-16,0-5 0 0,0-2 0 16,-1-1 0-16,1-2 0 15,1-2 0-15,0-1 0 16,1 0 0-16,0 0 0 16,-13-14 0-16,-39-43 0 15,29 27 0-15,3-1 0 16,4 3 0-16,1 2 0 15,3 8 0-15,-1 3 0 16,5 5 0-16,2 1 0 0,1 4 0 16,5 6 0-16,0 0 0 15,1 7 0-15,0-7 0 16,1 18-1-16,17 60-1 16,-1-24-1-16,9 5 2 15,1-5 0-15,-4-16 3 16,-3-7 1-16,-8-19-2 15,1-3 1-15,-2-7-2 16,2-7 0-16,8-16 0 16,2-18-3-16,6-34-35 15,-2-18-38-15,2-18-131 16,1-12-120-16,1-6-600 16,12 18 611-16</inkml:trace>
  <inkml:trace contextRef="#ctx0" brushRef="#br0" timeOffset="176940.96">13939 13146 883 0,'-9'-8'374'0,"-1"0"-178"16,3-2-98-16,-2-4 32 15,1 6 71-15,1-3 33 16,2 6 24-16,0-2-3 16,3 1-57-16,-1 4-33 15,0-3-76-15,3 5-30 16,0 0-42-16,0 0-11 0,0 0-3 15,0 0 5-15,0 0 0 16,0 0 11-16,-1 0 15 16,0 0 10-16,0 0 11 15,0 0 3-15,-12 3-4 16,-38 10-4-16,31-9 2 16,0-4-6-16,6-7-2 15,1 3-8-15,5-5-14 16,4-3-7-16,5 0-14 15,8-3-5-15,12-6-5 16,4 3 0-16,11-2 0 16,1 4 2-16,1 9 2 15,-1 6 4-15,-7 11 2 16,-8 4 3-16,-11 7 4 16,-3 1 4-16,-5 0 2 15,-3-1 2-15,-13 5 5 16,-4-3-1-16,-10-4 4 15,3 0 2-15,0-11 6 16,2-2 5-16,3-6-1 0,0-4-4 16,6-6-21-16,3-4-12 15,10-11-15-15,5-8-3 16,13 1 8-16,2-6 5 16,10 8 4-16,3 6 1 15,-2 6-1-15,5 9-2 16,-10 14 3-16,2 9 1 15,-4 12 1-15,-7 2 3 0,-5 2 6 16,-5 0 3-16,-15 2 7 16,-10 4 4-16,-14 3 1 15,-9-3-1-15,-14-5 0 16,-2-7-2-16,-5-11-7 16,2-6-3-16,11-8-10 15,8-8-2-15,16-10 0 16,10-7 0-16,18-10-2 15,5-5-2-15,17 3-2 16,7 3-1-16,12 6-1 16,10 6 2-16,4 10 0 15,0 7 3-15,-8 16 4 16,-7 5 1-16,-15 3 1 16,-7 4 3-16,-12-2 3 15,-5 4 0-15,-8 2-2 16,-5 0-2-16,-8-6-5 15,-1-1 0-15,-2-12 0 16,0-2 0-16,5-6 0 0,-4-9 0 16,5-15 0-16,9-11-3 15,8-11-11-15,9-2-1 16,9-5-106-16,6 1-104 16,-1-2-638-16,14 9 569 15</inkml:trace>
  <inkml:trace contextRef="#ctx0" brushRef="#br0" timeOffset="177733.99">4867 13055 1188 0,'-27'4'635'0,"12"-7"-46"16,9-4-447-1,9-1-104-15,4-1-21 0,8-1 1 16,3 2 15-16,7 4 37 16,7 1 13-16,14 3-4 15,7 0-13-15,13-5-31 16,0 3-14-16,-3-3-16 16,-9 1-7-16,-17-3-90 15,-4 1-99-15,-14-5 16 16,-3-5 66-16</inkml:trace>
  <inkml:trace contextRef="#ctx0" brushRef="#br0" timeOffset="178015.87">3653 13325 1619 0,'0'6'705'0,"0"-9"-223"16,29-2-460-16,13-5-19 16,8-1 0-16,-1-2-2 15,-2-2 2-15,-10 2 1 0,-3 3-1 16,-5 1-2-16,-2 3-108 15,1-1-125-15,-2 4 147 16</inkml:trace>
  <inkml:trace contextRef="#ctx0" brushRef="#br0" timeOffset="178299.02">4228 12988 2074 0,'17'14'707'0,"12"-5"-662"16,11 2-31-16,8 4-6 16,3 2-4-16,-12 0-7 15,-5 6-9-15,-20 4 32 16,-14 4 24-16,-23 17 35 16,-9 7 18-16,-8 10-9 15,-1-3 0-15,1-10 10 16,2-11 4-16,8-19 1 0,6-9-13 15,14-7-33-15,6-2-16 16,17-4-29-16,11 1-11 16,17-7-12-16,8-2-2 15,25-13-9-15,16-8-57 16,32-10 170-16,24-8-89 16</inkml:trace>
  <inkml:trace contextRef="#ctx0" brushRef="#br0" timeOffset="182753.54">17487 8264 11 0,'73'24'3'16</inkml:trace>
  <inkml:trace contextRef="#ctx0" brushRef="#br0" timeOffset="182978.87">17753 8207 1115 0,'37'-29'420'16,"-46"34"-218"-16,11 3-277 16,7-1-49-16,6 0-146 15,-1-2-128-15,1-1 236 16</inkml:trace>
  <inkml:trace contextRef="#ctx0" brushRef="#br0" timeOffset="186221.58">17978 10594 92 0,'-11'-33'59'0,"9"30"21"16,1 0-19-16,-4-7 29 15,3 1 31-15,2 1 36 16,-2-4 11-16,-2 6 11 16,4 1-7-16,-5 1-22 15,6 3-23-15,0 0-64 16,-1 1-34-16,0 0-36 15,0 0-4-15,0 30 10 16,3 44 3-16,1-21 1 16,2 3 1-16,0 1 4 15,3-4 3-15,-4-15 27 16,-1-6 11-16,-5-18 27 16,-2-5 24-16,1-9 48 15,1-5 9-15,-5-10-1 16,4-7-20-16,-3-14-60 15,-3-9-17-15,7-8-22 16,-6-1-5-16,4 7-6 0,1 6 4 16,-2 16-1-1,4 11-5-15,-1 11-30 0,1 3-15 16,0 11-20-16,1 9-2 16,5 18 16-16,6 14 1 15,12 12-39-15,6 1-106 16,12-4-469-16,-1-28 431 15</inkml:trace>
  <inkml:trace contextRef="#ctx0" brushRef="#br0" timeOffset="187634.14">29166 12997 1738 0,'-28'6'645'15,"20"-10"-504"-15,11-1-143 16,20-1-33-16,10-1 3 0,21 2 29 15,5-2 15-15,7 7 7 16,-5 3 2-16,-9 12-1 16,-10 1-6-16,-18 4-11 15,-8-1 2-15,-14 3-5 16,-12 1 11-16,-14 8 7 16,-2 2-1-16,-7-6 16 15,6 1-9-15,9-11-6 16,2-3-7-16,16-6-16 15,2-1-5-15,19 0 3 16,0 0 6-16,6 2 11 16,7 2 6-16,-3 0 1 15,2 3 0-15,-10 0-1 16,-10 0 6-16,-16 2 10 16,-10 3 2-16,-12 9-1 15,-4 2-6-15,-12 0-15 16,-4-5-8-16,-2-4-118 15,1-6-100-15,8-15-266 16,9-9 281-16</inkml:trace>
  <inkml:trace contextRef="#ctx0" brushRef="#br0" timeOffset="187996.24">29775 13038 1904 0,'2'16'662'0,"2"1"-577"15,3 9-80-15,10 16-3 16,4 6 9-16,8 9-2 16,5 1 11-16,3-3 6 15,-9-6-3-15,-3-10 0 16,-10-9-9-16,-11-15-7 16,0-5-10-16,-15-9-120 15,-11 2-79-15,-31-12-211 16,-18-8-230-16,-15-17 420 15,251-409-321 64,-137 443 907-79,12 3-106 15,-2 2 15-15,59 1-178 16,3 3-59-16,4 0-300 15,-10-1 188-15</inkml:trace>
  <inkml:trace contextRef="#ctx0" brushRef="#br0" timeOffset="188471.47">29151 13905 1097 0,'-17'0'406'15,"9"-1"-241"-15,8 4-170 16,6 7 42-16,3 10 128 16,0 3 40-16,9 11 43 15,2 1-16-15,9 7-93 16,7 3-38-16,10-3-59 15,5 1-20-15,3-11-26 16,-3-6-17-16,-8-23-94 16,0-7-69-16,-1-25-156 15,-1-10-116-15,-3-15 291 16,-138-11 396 62,1-1-165-78,93 81-10 0,-3 9 72 0,0 0-27 16,-10 35-10-16,3 6-14 15,0 12-30-15,3-1-24 16,7-12-45-16,2-6-44 16,5-24-167-16,5-10-144 15,7-30 229-15</inkml:trace>
  <inkml:trace contextRef="#ctx0" brushRef="#br0" timeOffset="188805.28">29707 13982 1797 0,'61'73'660'0,"-70"-36"-491"15,8 5-153-15,15 9-20 16,10-3-4-16,10-10-3 15,5-8-16-15,-1-18-60 16,-4-12-37-16,1-24-130 16,0-17-67-16,0-15 203 15,-83-160-845 32,38 222 1331-31,5 3-173-16,0 3 0 15,-3 11-72-15,3 9-13 16,8 7-3-16,1 19-38 0,1 4-25 16,3 17-66-16,-8-4-45 15,6 1-422-15,-6-3 342 16</inkml:trace>
  <inkml:trace contextRef="#ctx0" brushRef="#br0" timeOffset="189089.01">28620 14871 1198 0,'-28'13'434'0,"43"-20"-249"16,26-4-231-16,39-3 9 15,18 1 56-15,18 5 51 16,7 5 29-16,18 9 35 16,-2 3-4-16,13 6-39 15,0 4-27-15,-10-2-50 16,-6-1-16-16,-12-2-97 16,-14-5-92-16,-17-5-306 15,-12-3 307-15</inkml:trace>
  <inkml:trace contextRef="#ctx0" brushRef="#br0" timeOffset="190108.29">28949 15357 615 0,'-39'-40'317'0,"31"30"-118"15,5 6 0-15,1 4 5 16,2-1-44-16,0 1-23 0,0 0-45 16,15 0-8-16,46-3-31 15,-29-1-11-15,5-2-12 16,1 1-10-16,-3 2 2 15,-3 3 1-15,-9 3 13 16,-6 5 13-16,-15 17 8 16,-5 12-4-16,-13 22-19 15,-7 10-9-15,-4 12-19 16,2 4 0-16,8 1-11 16,3-1-18-16,12-19-110 15,2-10-85-15,1-24-383 16,3-14 378-16</inkml:trace>
  <inkml:trace contextRef="#ctx0" brushRef="#br0" timeOffset="190299.92">28831 15621 2061 0,'10'50'740'0,"10"-32"-601"0,17-3-144 15,26-5-45-15,18-9 12 16,15-20-59-16,9-8-99 16,5-17-218-16,-3-6-283 15,-9-12 436-15</inkml:trace>
  <inkml:trace contextRef="#ctx0" brushRef="#br0" timeOffset="190599.68">29856 15263 1873 0,'0'13'672'0,"-43"-12"-555"16,2 0-84-16,-5 7-25 15,-4 6-3-15,4 10 1 16,3 9 9-16,14 8 10 16,13-2 3-16,12-2-10 15,2-7-11-15,17-11-5 16,10 1-7-16,22-11 11 15,8-4 14-15,19-5 7 16,-1-6 14-16,-6-2-3 16,-6 3 3-16,-24 5-6 15,-11 6-3-15,-13 13 3 16,-4 7-15-16,-7 20-16 16,-2 11-28-16,-4 12-151 15,0 6-129-15,0-4 185 16</inkml:trace>
  <inkml:trace contextRef="#ctx0" brushRef="#br0" timeOffset="199969.87">17750 11050 814 0,'-48'-14'357'0,"37"18"-102"16,4-5-123-16,5 2-66 15,2-1-20-15,0-1-59 16,0 1 0-16,0 0 36 16,1 0 28-16,17 1 14 15,31 5-12-15,-26-2-11 16,0 1-10-16,-4 1-9 16,1-1 10-16,-11 7-1 15,-1-1 8-15,-8 6 3 16,-4-1-3-16,-9 3 6 15,-3 3-6-15,-2-3-3 16,5-3-7-16,6-8-21 0,2-5-12 16,5-4-17-16,0 1-3 15,0 0-3-15,0 0 8 16,0 0 15-16,7 0 6 16,14 0 7-16,28 7 0 15,-36 1-6-15,1 3-2 16,-8-1 11-16,-3 4 8 0,-6 1 14 15,-2 2 3-15,-4 5 3 16,-2 0-3-16,-1 3-4 16,-4-2 0-16,-2-2-14 15,0-5-7-15,4-7-21 16,5-1-31-16,3-5-165 16,4-2-75-16,5-14-180 15,5-10 250-15</inkml:trace>
  <inkml:trace contextRef="#ctx0" brushRef="#br0" timeOffset="200400.13">18008 11063 1444 0,'-12'0'440'0,"11"-5"-476"0,0 0-39 15,0 0 62-15,-1 1 22 16,0 4 18-16,1 0 7 16,0 0 5-16,-5 3-1 15,-9 4-4-15,-25 48-8 16,31-27-14-16,0-1-8 16,9-6-14-16,0-5-6 15,3-8-1-15,5-2 2 16,2-8 12-16,8-3 3 15,6-10 6-15,1-1 3 0,-1-1-1 16,-4 1 2-16,-6 8 8 16,-5 2 7-16,-4 3 20 15,-2 2 7-15,0 8 9 16,-2 5-2-16,0 12-14 16,1 7-6-16,-1 4-19 15,0-2-7-15,2-1-14 16,1-4-12-16,0-5-67 15,-1-4-74-15,2-9-192 16,-1-3-213-16,5-17 351 16</inkml:trace>
  <inkml:trace contextRef="#ctx0" brushRef="#br0" timeOffset="200536.05">18187 11277 1060 0,'62'85'406'16,"-61"-81"-182"-16,9-6-538 16,3-20 154-16</inkml:trace>
  <inkml:trace contextRef="#ctx0" brushRef="#br0" timeOffset="200765.63">18260 11029 1446 0,'69'134'563'0,"-56"-106"-291"16,2-2-299-16,9 6-23 15,-3-7 29-15,-5-4 23 16,-3-3 8-16,-11-5 22 16,2 1 6-16,-9-3-6 15,2 1-32-15,-1-2-142 16,-6-3-107-16,-10-15 141 15</inkml:trace>
  <inkml:trace contextRef="#ctx0" brushRef="#br0" timeOffset="200925.52">18399 11066 1219 0,'12'5'419'0,"4"4"-355"0,5-1-79 15,13-1-52-15,3-3-60 16,4-14-165-16,2 0 172 16</inkml:trace>
  <inkml:trace contextRef="#ctx0" brushRef="#br0" timeOffset="201378.76">18553 11076 1252 0,'6'0'379'0,"16"-7"-427"16,5 2-5-16,7-4 53 15,-2 2 6-15,-6-1 1 16,-6 1 2-16,-6 3 0 15,-2 0-2-15,-4 4-5 16,1 0-36-16,-3 1-75 16,-2-1-30-16,-3-2-77 15,-2 2-43-15,0-1 178 16,-67 4-70 31,0 0 247-47,58 6 21 0,1-8 91 15,-2 1-20 1,-7 8-27-16,-1 7-41 0,3 7-23 16,0 14-20-16,4 4 3 15,4 6-11-15,4 0-8 16,7 1-29-16,1-7-22 16,4-6-44-16,-1-8-57 0,0-17-185 15,3-10-108-15,3-25 223 16</inkml:trace>
  <inkml:trace contextRef="#ctx0" brushRef="#br0" timeOffset="201545.19">18671 10952 1360 0,'10'151'511'15,"-28"-105"-303"-15,8 14-233 16,6-1 7-16,5-6-47 15,4-6-40-15,1-14-92 16,-1-9-51-16,-5-11 158 16</inkml:trace>
  <inkml:trace contextRef="#ctx0" brushRef="#br0" timeOffset="201765.66">18129 11546 1576 0,'6'2'482'16,"21"-2"-538"-16,14-1-6 16,13-3 64-16,2 0 8 0,-6-2 0 15,-20 3-1 1,0-1-7-16,16 0-37 0,1-2-113 15,-6 1-83-15,-17-2 130 16</inkml:trace>
  <inkml:trace contextRef="#ctx0" brushRef="#br0" timeOffset="201976.37">18223 11692 1594 0,'-8'36'632'0,"-7"16"-371"16,11 5-227-16,13 6-59 15,6-1 8-15,-1-9 6 16,-2-3-36-16,-5-5-85 16,-4 2-52-16,-3-9-147 15,-5-10-76-15,-3-27 263 16</inkml:trace>
  <inkml:trace contextRef="#ctx0" brushRef="#br0" timeOffset="202228.44">18492 11782 1681 0,'-6'29'571'0,"6"0"-521"15,5-1-47-15,-1-2 18 16,-4-5 5-16,-6-3 2 15,-4 1-1-15,1-5 3 16,2 1 1-16,0-10-2 16,5 1-8-16,2-2-29 15,2-1-14-15,-2-3-16 16,15 1-2-16,61-2 3 16,-13-14-12-16,17-30-105 15,11-18-79-15,17-40 141 16</inkml:trace>
  <inkml:trace contextRef="#ctx0" brushRef="#br0" timeOffset="202785.44">17839 8136 81 0,'47'-31'20'0</inkml:trace>
  <inkml:trace contextRef="#ctx0" brushRef="#br0" timeOffset="203848.76">17612 5490 1041 0,'-71'21'388'16,"63"-26"-271"-16,2 0-31 16,3 0 10-16,1 0 3 15,0 3 8-15,-1 0-1 16,3 0 8-16,-1 1-10 0,1 0-26 16,0 0 3-16,0 0-10 15,0 1 0-15,0 0-9 16,-2 0-5-16,1 0 5 15,1 0 0-15,-1 0 12 16,0 0-2-16,0-1-14 16,0-1-12-16,-1 1-20 15,2-1-5-15,3-20-7 16,6-28-2-16,-2 33-2 16,3 5-3-16,1 7-5 15,-2 1-2-15,-2 4-3 16,-1 3 0-16,-4 0 8 15,0 1 6-15,-3-4 1 16,0 0 9-16,0 0 9 16,-5 3 1-16,-11 4 2 15,-32 28-4-15,35-37-9 16,4 0 1-16,4-5-8 16,4-5-5-16,4-8-6 0,4-7-5 15,7-5 0 1,4 5 4-16,7 5-1 0,4 4-1 15,-2 15-2-15,-1 3-8 16,-5 9 1-16,-3 7 3 16,-6 7 5-16,-3 4 8 15,-9 0 7-15,-5 0 6 16,-11-6 2-16,0-2-2 16,-4-5 3-16,-1-5-1 0,3-7 2 15,2-6-2-15,2-10-3 16,4-2-7-16,1-15-8 15,10-8-2-15,9-10-5 16,2-1 3-16,8 9 1 16,-5 11-1-16,5 14-2 15,2 7-5-15,2 11-3 16,1 9 4-16,-3 13 3 16,-2 8 4-16,-7 5 2 15,-5-1 2-15,-8-4 5 16,-9-4 2-16,-6-5 4 15,-2-4 2-15,-3-8 4 16,-2-8 2-16,6-4-3 16,3-6-2-16,2-10-16 15,10-4-4-15,2-9-12 16,3-2-17-16,14 0-74 16,1 5-63-16,5 12-219 15,2 15-111-15,-1 32 303 0</inkml:trace>
  <inkml:trace contextRef="#ctx0" brushRef="#br0" timeOffset="204598.17">17815 7688 219 0,'-16'80'90'16,"10"-70"-54"-16,3 8-13 15,-3-3 5-15,2 7 11 16,-2-1 10-16,2 0 30 16,2-2 20-16,2-5 16 15,0-4-1-15,0-4-12 16,2-5-8-16,-2 0 23 16,-1-2 8-16,0 0 13 0,0 0 3 15,-8-31-25-15,-11-47-11 16,10 7-29-16,-2-8-17 15,3-19-30-15,0-13-11 16,5-15-8-16,4-6-1 16,6-11 1-16,3 2 0 15,2 4 3-15,1 2 6 16,-3 11 5-16,-3 7 3 0,-5 11-8 16,-1 6 2-1,-5 21-3-15,-1 10 3 0,-1 16 27 16,-2 3 1-16,-6 9 6 15,1 3-1-15,-2 10-15 16,0 9-8-16,3 4-2 16,0 4-8-16,6 8-8 15,3-2-4-15,3 6-15 16,1 2-11-16,-2-2-5 16,1 14-4-16,0 65 5 15,-1-21 10-15,-2 1 7 16,1-3 5-16,-2-20 11 15,0-9 1-15,0-14 11 16,3-5 6-16,-1-12 2 16,2-12-3-16,2-29-8 15,5-17-8-15,9-33-11 16,6-8 2-16,2 9-1 16,1 19 3-16,-4 35-6 0,-3 20-8 15,4 27-40-15,5 21-70 16,15 47-326-16,6 18 300 15</inkml:trace>
  <inkml:trace contextRef="#ctx0" brushRef="#br0" timeOffset="213176.24">22012 10643 883 0,'-1'0'329'16,"-1"0"-215"-16,1 0-101 15,1 0 3-15,0 0 2 16,0-1 10-16,0 0 40 15,0 0 33-15,0 0 56 16,0 0-3-16,0 1-41 16,1 8-30-16,1 23-38 15,-6 68 1-15,-1-39 18 16,1-4 1-16,3-11-7 16,1-6 2-16,1-20-13 0,-1-9 0 15,0-7-16-15,0-3-11 16,3-6-4-16,-3 5-3 15,4-15-2-15,12-58-18 16,-13 17-80-16,1 1-55 16,0 14-153-16,3 11-90 15,1 24 242-15</inkml:trace>
  <inkml:trace contextRef="#ctx0" brushRef="#br0" timeOffset="213733.98">21713 11199 1454 0,'-3'20'459'0,"-2"38"-488"16,14-22-17-16,6 3 40 0,-6-17 3 15,1 1 10 1,8 13 14-16,4-1 22 0,1-10 8 15,-2-14-3-15,-4-5-12 16,-1-5-24-16,-3-4-10 16,1-5-2-16,2-3-10 15,-8-16-16-15,0-5-7 16,-6-11-32-16,-2 3 5 16,-4 8 25-16,-3 4 18 15,2 17 57-15,0 2 30 0,3 8 22 16,2 4-10-16,-1 5-29 15,-2 8-22-15,2 17-24 16,2 8 6-16,1 11 15 16,3-3-3-16,-2 0-6 15,3-4-6-15,-2-1-20 16,1-1-24-16,-1-13-120 16,-4-11-90-16,3-19 141 15</inkml:trace>
  <inkml:trace contextRef="#ctx0" brushRef="#br0" timeOffset="214012.46">21999 11270 1635 0,'27'183'610'0,"-22"-145"-384"15,11 4-252-15,14-3 0 0,2-10 14 16,-12-9 10-16,-5-10 6 15,-10-6 19-15,-3-3 10 16,-3 1 3-16,0-2-8 16,0-1-14-16,-7 0-10 15,-13-6-2-15,-26-14 9 16,33 10 13-16,2-2 8 0,10 5-7 16,3 4-14-16,12-5-21 15,4-3-13-15,12-6-16 16,2-5-48-16,3-3-152 15,-3-5-91-15,-5-7 185 16</inkml:trace>
  <inkml:trace contextRef="#ctx0" brushRef="#br0" timeOffset="214149.84">22257 11544 1573 0,'-8'3'406'0,"8"-1"-736"16,1-8-132-16,3-23 317 16</inkml:trace>
  <inkml:trace contextRef="#ctx0" brushRef="#br0" timeOffset="214493.21">22348 11302 1417 0,'61'68'485'15,"-42"-41"-443"-15,4 3-31 16,5-2 8-16,-1 0-4 16,-5-8 2-16,-5 0 9 15,-11-11 14-15,-7-4-1 16,-10 3-62-16,-9-7-71 0,-13 0-178 16,-9-1-216-16,-6-21 308 15,74-132-116 63,2 0 439-78,-19 153-38 0,16 5 94 16,-2 2-61-16,26 5-108 16,2 1-94-16,-11-1-285 15,-8 0 231-15</inkml:trace>
  <inkml:trace contextRef="#ctx0" brushRef="#br0" timeOffset="-214748.25">21909 11749 1344 0,'25'0'446'15,"37"-2"-423"-15,16-5-8 16,14-9 42-16,4 1-9 31,1 1-52-31,58-15-53 16,-22 4-75-16,-22 8-93 0,-111 15 138 15</inkml:trace>
  <inkml:trace contextRef="#ctx0" brushRef="#br0" timeOffset="-214308.28">22202 11977 2011 0,'5'28'667'16,"-1"-1"-638"-16,2 8-130 0,5 4-147 16,10-2-38-16,-9-17-88 15,0-4 32-15,-9-16 42 16,-3-8-74-16,-1-14 269 0,73-65 758 78,2 2-518-78,-66 90-34 16,11 5 141-16,-6-4-82 15,16 8-48-15,-3 0-27 16,-11-1-21-16,-9-1 1 0,-10 3 19 16,-9 0 4-16,-6 2-12 15,-1 2-4-15,5-3-3 16,6-4-10-16,9-6-42 15,5 3-26-15,21-5-33 16,12-1-6-16,21-19 16 16,9-3-22-16,9-19-103 15,-3-7-68-15,3-18-388 16,-8-13 394-16</inkml:trace>
  <inkml:trace contextRef="#ctx0" brushRef="#br0" timeOffset="-213413.27">21926 8283 860 0,'-10'-75'284'0,"5"72"-270"15,5 5-33-15,3 3 2 16,-3-5 12-16,0 3 5 0,2 27 1 16,4 59 0-16,-2-12-1 15,-2 19 0-15,0 38 0 16,1 20 0-16,1 46-1 15,5 16 1-15,3 21 1 16,1 11 0-16,9 2 0 16,-2-2 0-16,6-15-1 15,-3-19 1-15,2-30 3 16,-5-11 8-16,-10-2 12 16,-2-6 8-16,-12 7 23 15,-6-4 5-15,-5-18 10 16,0-5-8-16,0-7-22 15,1-7-17-15,7-15-20 16,0-14 4-16,7-42 6 16,4-13 6-16,0-31-1 15,1-6-14-15,0-6-40 16,0-5-24-16,5-5-57 0,1-9-46 16,6-10 106-16</inkml:trace>
  <inkml:trace contextRef="#ctx0" brushRef="#br0" timeOffset="-212357.09">22057 13158 1213 0,'10'35'447'0,"-17"-30"-354"15,4-5-55-15,-3-8-18 16,0-10-11-16,2-9 5 0,1-4 11 16,7 0 17-1,3 7 5-15,6 5-2 0,5 8-6 16,-3 1-9-16,-3 1-1 16,-1 9 23-16,-4-6 20 15,-4 6 42-15,3 6 17 16,-12-6-4-16,-3 5-11 15,-7 3-32-15,-10-5-20 16,0 4-15-16,3-1 4 16,0-6 3-16,2-1-1 15,8-3-14-15,1-3-21 0,11-2-25 16,2 0-9-16,8-7-4 16,7 5 4-16,7-2 9 15,2-2 2-15,3 8 3 16,-2 1-1-16,-6 7 1 15,2 12 6-15,-15-4 18 16,-1 6 6-16,-12-1 23 16,-7 0 3-16,-7 4-5 15,-10-5 2-15,3 2-16 16,2-1-6-16,6-10-13 16,8-1-8-16,3-5-20 15,2-10-11-15,8-3-8 16,6-5-2-16,10-11 11 15,6 4 10-15,5-3 3 16,4 10 3-16,-5 6 4 16,-6 5 0-16,-10 8 0 15,-5 3 3-15,-2 7 15 16,-7 5 5-16,-8 7 13 0,-7 5 0 16,-12 1-4-16,0-1-6 15,-2-7-4-15,5-4-3 16,3-11-5-16,3-3 0 15,5-2-11-15,1-5-2 16,5-7-15-16,2-9-5 16,13-6-2-16,4-5 3 0,15 4 7 15,2 1 3-15,9 10 6 16,5 5-1-16,0 11-1 16,0 6 4-16,-13 11 3 15,-13 5 5-15,-8 12 13 16,-12-2 5-16,-7 8 9 15,-2 3 5-15,-12-10 0 16,-1-4-5-16,-1-9-10 16,2-7-4-16,7-9-15 15,5-4-7-15,4-15-17 16,8-5-6-16,2-17-1 16,12 4 2-16,9-6 10 15,3 3 4-15,7 12-1 16,-2 6 1-16,0 16-6 15,-8 4-6-15,-2 15-46 16,-6 7-49-16,-5 7-226 16,2 12-301-16,-35-14 411 0</inkml:trace>
  <inkml:trace contextRef="#ctx0" brushRef="#br1" timeOffset="-189733.94">11969 8331 340 0,'-13'-6'174'16,"3"1"-57"-16,5 1 24 15,3-1 16-15,2 2 24 0,0-2 13 16,0 4 38-16,0 0 30 16,0 0-14-16,0-1-21 15,-1 1-72-15,0 0-52 16,0 0-38-16,-1 0-14 15,2 0-11-15,-1-1 1 16,0 1 6-16,0 0 7 16,0 0-6-16,0 0-1 0,0 0-14 15,-1 1-7-15,1 0 0 16,-2 0 3-16,-10-1 12 16,-28-8 2-16,33 6-4 15,-1-2-6-15,7 1-17 16,0-2-11-16,2-2-6 15,4 0 1-15,2-3-1 16,2 2 4-16,3 5 0 16,0 1-3-16,1 6 0 15,-2 2 6-15,-3 3 3 16,-3 5 3-16,-4 3 1 16,-6 3-1-16,-8 3 5 15,-7 0 2-15,-7 1 6 16,-1 0-5-16,0-8 2 15,-2-6-1-15,5-9 0 16,10-2 1-16,-1-11-11 16,4-3-6-16,7-7-11 0,6-6-2 15,8-2 1-15,12 1 3 16,7 6 4-16,0 2-1 16,12 9-2-16,1 7-2 15,2 10 2-15,-6 6 1 16,-7 8 3-16,-10 2 5 15,-14 3 8-15,-7 1 4 16,-20 3 5-16,-2 1 1 16,-12 0 1-16,-1 0-1 15,2-13 9-15,5-2 1 0,5-17-2 16,2-7-6-16,10-5-23 16,2-7-9-16,11-5-15 15,7-3-35-15,15-7-97 16,8-2-80-16,16 7-252 15,9 8-9-15,-1 21 290 16</inkml:trace>
  <inkml:trace contextRef="#ctx0" brushRef="#br1" timeOffset="-187073.46">11875 8296 1357 0,'-15'-14'470'0,"13"6"-391"16,1 1 9-16,2 5 62 15,1 1 27-15,-2 0 23 16,0-1 2-16,0 2-18 16,0-1-20-16,0 0-39 15,0 1-21-15,0 0-32 16,0 0-13-16,0 0-21 16,0 0-10-16,0 0-6 15,8 4 1-15,7 3 1 16,30 19 0-16,-29-16 2 15,3 3-2-15,6 0-5 16,1 2-2-16,2 2-6 16,-3 2 1-16,-3 0-1 0,-6 0 1 15,4 2 4-15,-3-1 1 16,7 0 1-16,4 5-1 16,1-5-4-16,0 2-4 15,-3 1-1-15,-3-11-2 16,5 16 1-16,-2-2-1 15,5 8 2-15,7 11-2 16,-2-4 2-16,-2 3 0 16,-9-1-2-16,-9-16 1 15,1 1-2-15,10 21 0 0,5 4 0 16,-9-15 1-16,1-5 0 16,3 6 0-16,2 4 1 15,11 10-2-15,-11-3 4 16,1 0 1-16,2-2-2 15,-4-1 1-15,3-1-4 16,2-3 1-16,-13-10-2 31,-11-17 0-31,2 1 2 0,27 51-1 0,-8 2 4 16,-6 0 1-16,-13-16 0 16,7 4-1-16,-2-9-1 15,3 1-2-15,-5-13 0 16,4 3 0-16,-1 5 2 15,0 1-1-15,6 7-1 16,-4-4 0-16,3 0-2 16,-2 0 0-16,1-3-2 0,1 0-1 15,0-7-1-15,-1-2 0 16,-2-1 0-16,2 1 0 16,-3 10 0-16,-3 2 0 15,6 6 0-15,-4-1 0 16,-4-3 0-16,10 4 0 15,-15-10 0-15,6 1 0 16,0-5 0-16,-15-16 0 16,10 10 0-16,-9-3 0 0,5 11 0 15,12 13 0-15,-11-2 0 16,9 7 0-16,-4-5 0 16,-3-4 0-16,10-1 0 15,-6-5 0-15,2-2 0 16,1 3 0-16,-6 6 0 15,2-1 0-15,1 1 0 16,-2-1 0-16,3-3 0 16,0-6 0-16,0-6 0 15,4 1 0-15,-3-9 0 16,1 8 0-16,-2 1 0 16,-3-1 0-16,1 6 0 15,-4-7 0-15,3 1 0 16,-1 6 0-16,0-1 0 15,0-2 0-15,4 0 0 0,-3-3 0 16,2-7 0 0,3 2 0-16,-7-9 0 0,6 5 0 15,-4 4 0-15,1 3 0 16,-1 9 0-16,-3-3 0 16,0 3 0-16,1 1 0 15,3 7 0-15,-10-4 0 16,3-4 0-16,-4-5 0 15,-2-5 0-15,3-1 0 16,7 16 0-16,-4 1 0 0,8 8 0 16,5 9 0-16,-10-11 0 15,6 5 0-15,-4-9 0 16,-1-1 0-16,6 0 0 16,-2 0 0-16,0 3 0 15,-6-8 0-15,6 6 0 16,1-2 0-16,-2-1 0 15,1 3 0-15,-2-10 0 16,-6-4 0-16,8 2 0 16,-3-1 0-16,-1 6 0 15,1 0 0-15,-4 1 0 16,0-3 0-16,0 3 0 16,7 4 0-16,-3-1 0 15,1 4 0-15,-3-11 0 16,-1 0 0-16,2-2 0 15,-2-6 0-15,4 14 0 16,-2 1 0-16,-1 7 0 0,3 4 0 16,-1 0 0-16,5 5 0 15,-4-19 0-15,0 7 0 16,0-11 0-16,-1 0 0 16,-2 9 0-16,2-3 0 15,-3-2 0-15,-2-2 0 16,7 0 0-16,-9-4 0 15,7-5 0-15,-1 0 0 16,-8-9 0-16,0-5 0 0,0-1 0 16,-1-1 0-16,6 12 0 15,2 3 0-15,1 14 0 16,-8-3 0-16,5 1 0 16,-1 0 0-16,-2-2 0 15,1-3 0-15,-3 1 0 16,0-3 0-16,2-5 0 15,7 3 0-15,-3 1 0 16,4 5 0-16,-10 4 0 16,-3 2 0-16,4 3 0 15,-1-4 0-15,10 9 0 16,6-3 0-16,-8-8 0 16,2-1 0-16,-8-11 0 15,3 4 0-15,0 9 0 16,0-1 0-16,7 8 0 15,-2-2 0-15,6-2 0 16,-2-2 0-16,0-2 0 0,-2-2 0 16,-4-10 0-16,4 10 0 15,-5-7 0-15,0 4 0 16,2 7 0-16,-3-7 0 16,2 8 0-16,-1-9 0 15,0 2 0-15,3 2 0 16,-1-7 0-16,1 4 0 15,-2-15 0-15,2 1 0 0,-2-1 0 16,-2-7 0-16,2 13 0 16,-6-2 0-16,5 7 0 15,1 3 0-15,0 1 0 16,-3-6 0-16,1 3 0 16,2 3 0-16,-4-8 0 15,9-1 0-15,-6-2 0 16,-7-4 0-16,6-9 0 15,-6 1 0-15,4-8 0 16,1-3 0-16,-3 1 0 16,2-3 0-16,-4-5 0 15,1 0 0-15,-2-1 0 16,0 0 0-16,-1 0 0 16,-5-19 0-16,-49-42 0 15,24 19 0-15,-2-4 0 16,-4-6 0-16,8 6 0 15,1 5 0-15,4 11 0 16,3 4 0-16,6 13 0 0,8 5 0 16,6 2 0-16,-5 0 0 15,4-3 0-15,-6 4 0 16,6 4 0-16,6 2 0 16,-3 4 0-16,0-4 0 15,0 0 0-15,0 0 0 16,0 0 0-16,0 2 0 15,4 28 0-15,6 51 0 0,0-23 0 16,-2 1 0-16,9 5 0 16,-2-1 0-16,-3-13 0 15,0-7 0-15,-2-7 0 16,2-3 0-16,-1-6 0 16,1 0 0-16,0-11 0 15,1-3 0-15,4-8 0 16,5-6 0-16,12-18 0 15,12-14 0-15,7-24 0 16,9-16 0-16,2-51-31 16,2-23-77-16,21-59-177 15,-3-34-655-15</inkml:trace>
  <inkml:trace contextRef="#ctx0" brushRef="#br1" timeOffset="-183866.66">11865 8062 1287 0,'60'101'410'0,"-61"-96"-406"16,1-5-11-1,2 1 50-15,-2-1 27 0,0-1 28 16,-1 0 18-16,1 0 21 16,0 1 10-16,0 0 13 15,0 0-7-15,0 0-16 16,-1-1-7-16,0-1-33 16,0 1-19-16,-3-3-15 15,-11-10-4-15,-26-23 0 16,27 30 4-16,-1 1 0 15,1 5-4-15,0-5-17 16,2 6-7-16,-2-4-11 16,0-4-6-16,1 2-2 15,-6-7-1-15,3 4 0 16,6 7 0-16,-6-9 6 16,10 8 0-16,-5-3 3 15,-11-10 4-15,7 7-6 16,1 1-2-16,-1-2-5 15,0 2-4-15,-1-2-3 0,-3-2 1 16,-6 1 3-16,6 3 1 16,-10-8 2-16,-6-5 2 15,6 6-3-15,-1-2-3 16,1 1-3-16,1 1-2 16,0-5-2-16,-8-3 0 15,9 1 0-15,0 0 0 16,3 0 2-16,7-1 1 0,1 0 1 15,-6-6 1-15,9 6-2 16,-2 8-2 0,1 0-1-16,-15-10-1 0,-4 1 0 15,-9 1 0-15,8 5 0 16,-5-6 1-16,2 0 2 16,2-4 1-16,2-3-1 15,-3-2-1-15,7-1-1 16,6 3-1-16,1 1 1 15,8 0 1-15,2-2-1 16,-4-5-1-16,-1 2 1 16,-2 2-1-16,-8 4 0 15,0 4 1-15,-2 3 1 16,3 5 0-16,0-4 2 16,-4-2 0-16,7-1-1 15,-4-3-2-15,3-5-1 0,2-2-1 16,-2 0 0-16,2-2 0 15,0 4 0-15,5-1 1 16,-3 0-2-16,3 3 1 16,4 1 1-16,-6-2 1 15,7 8-1-15,-8-3 0 16,5 0-1-16,3 3 0 16,0-6-2-16,2-4 0 15,-4-3 0-15,11 2 0 16,-11-5 1-16,7 4 0 0,-6 1 0 15,-10-6 0-15,5 2 0 16,-1 3 0-16,-1 0 0 16,4 3-1-16,-4-1 0 15,-3-3 0-15,4 3 0 16,-1-4 0-16,1-3 0 16,5-3 0-16,1-4 0 15,-1-2 0-15,3 4 0 16,-1 2 0-16,-2 3 0 15,-1 6 0-15,3 10 0 16,3 2 0-16,0 4 0 16,5 4 0-16,-7-12 0 15,-1-1 0-15,7 0 0 16,-13-10 0-16,7 5 0 16,2 3 0-16,2 0 0 15,7 7 0-15,-2-2 0 16,-2-3 0-16,-4-1 0 15,3-1 0-15,2-2 0 0,4 3 0 16,-14-7 0-16,5 8 0 16,-5-4 0-16,-4-4 0 15,13 5 0-15,-15-16 0 16,9 2 0-16,-1 3 0 16,-1-8 0-16,0 1 0 15,-2-1 0-15,-4-1 0 0,2 3 0 16,-2 4 0-16,-1 3 0 15,4 6 0-15,-1-11 0 16,2 0 0-16,-7-15 0 16,2-5 0-16,2 7 0 15,0 2 0-15,8 14 0 16,1 1 0-16,-5 9 0 16,3 1 0-16,-1-3 0 15,2 0 0-15,2-3 0 16,-8-10 0-16,4 5 0 15,1 2 0-15,-1-4 0 16,4 7 0-16,1-1 0 16,-2 1 0-16,-2 7 0 15,-1 0 0-15,1-1 0 16,0-2 0-16,4-5 0 16,2 2 0-16,-5 0 0 15,-2-1 0-15,3 6 0 0,2 2 0 16,-2 4 0-16,8 4 0 15,-8-5 0-15,-6-8 0 16,6 3 0-16,-4 2 0 16,4 2 0-16,2 2 0 15,-2-1 0-15,-2-3 0 16,3-3 0-16,-1-3 0 16,0-7 0-16,-1-3 0 15,0-3 0-15,-1 3 0 16,-1 2 0-16,2-4 0 15,-3 2 0-15,3 6 0 0,-2-1 0 16,-2 0 0-16,-4-12 0 16,2-8 0-16,-3-4 0 15,-3-3 0-15,5 10 0 16,1 4 0-16,2 6 0 16,-4-1 0-16,4 8 0 15,4 1 0-15,0-3 0 16,2 0 0-16,-1-5 0 15,-3-4 0-15,2 0 0 16,5 2 0-16,-2 0 0 16,-3-2 0-16,3 13 0 15,6 6 0-15,-2-2 0 16,-4-1 0-16,0-5 0 16,-4-3 0-16,4 0 0 15,6 7 0-15,0-4 0 16,-7-3 0-16,6 3 0 0,-4-3 0 15,5 12 0-15,0-6 0 16,0 8 0-16,5 7 0 16,-6-4 0-16,6 7 0 15,-5-7 0-15,-2 1 0 16,4-9 0-16,-7 3 0 16,7 3 0-16,-1-9 0 15,4 4 0-15,10-3 0 16,-13-4 0-16,-2 8 0 0,3 2 0 15,1 1 0-15,0 6 0 16,-3 2 0-16,2-3 0 16,-5 3 0-16,2 11 0 15,1-2 0-15,-1 9 0 16,-6 3 0-16,6-5 0 16,0 4 0-16,0 0 0 15,0 0 0-15,0 0 0 16,0-1 0-16,0 1 0 15,0 0 0-15,0 1 0 16,0 1 0-16,-3 29 0 16,-16 64 0-16,1-19 0 15,-3 17 0-15,-10 1 0 16,0 2 0-16,-2-5 0 16,-1-10 0-16,4-2 0 15,-1-6 0-15,9-13 0 16,2-9 0-16,6-19 0 0,1-11 0 15,7-13 0-15,0-2 0 16,3-18 0-16,5-6 0 16,3-41 0-16,6-27 0 15,15-15 0-15,4 0 0 16,8 10 0-16,0 18 0 16,-4 23 0-16,-1 5 0 15,0 28 0-15,9 13 0 16,4 24-4-16,11 16 4 15,27 24-75-15,11 10-67 0,26 13-181 16,10 12-114-16,7 8 267 16</inkml:trace>
  <inkml:trace contextRef="#ctx0" brushRef="#br1" timeOffset="-166578.04">19850 8124 718 0,'-1'0'291'0,"0"0"-112"16,0 0-47-16,-1 0 62 15,1 0 25-15,0 0 7 16,0 0 2 0,-4 0-25-16,-2 1-7 0,5-1-15 15,1 0-13-15,0 0-27 0,0 0-15 16,0 0-33-16,-1 0-7 16,1 0-19-16,0 0-9 15,0 0 4-15,0 0-10 16,0 0-5-16,0 0-8 15,1 0-17-15,0 0 5 16,0 0 2-16,0 2 1 16,3 8-5-16,15 27-6 15,-6-26-5-15,-3 4 0 16,-1-3-3-16,1 1 0 16,2 4-4-16,4-2 4 0,-1 3 0 15,-7 0 0-15,9 1 4 16,-1 7-5-16,9 5 1 15,4 0 2-15,0 0-4 16,-1-2 0-16,-1-4 1 16,4 3-4-16,0 2-1 15,-3-9 3-15,6 12 3 16,-2 2 1-16,-7 1 1 16,9 14-4-16,-11-5-7 15,-6-1 1-15,11 4-2 16,-3-4-1-16,1-3 0 15,4-6 0-15,-3-3 0 16,-1-2 0-16,2 1 0 16,3 6 0-16,-1-2 0 15,-1 4 0-15,-3-3 0 16,4 5 0-16,-6 5 0 0,0 3 0 16,-3 2 0-16,-2-4 0 15,-10-11 0-15,1-5 0 16,2 1 0-16,3 0 0 15,9 17 0-15,-9-3 0 16,0 3 0-16,0 3 0 16,0 3 0-16,14 7 0 0,-7-9 0 15,-5-5 0-15,4-9 0 16,-2-3 0-16,3 6 0 16,-1 0 0-16,1 6 0 15,2 2 0-15,-2 0 0 16,3-2 0-16,1 1 0 15,1-4 0-15,1-4 0 16,3 4 0-16,-4-2 0 16,-8 1 0-16,-2 11 0 15,4 6 0-15,-2 6 0 16,0-7 0-16,2-6 0 16,-2-4 0-16,2-8 0 15,9 7 0-15,0 4 0 16,-4-1 0-16,2 8 0 15,-5-2 0-15,3 0 0 16,-1-3 0-16,-2-5 0 16,1-7 0-16,1-3 0 0,1 5 0 15,-3 3 0-15,-3 9 0 16,-1 4 0-16,-9-3 0 16,0-1 0-16,11 2 0 15,-2-8 0-15,1-5 0 16,7-2 0-16,-17-11 0 15,6 6 0-15,3 3 0 16,-8-1 0-16,14 9 0 16,-6-5 0-16,0 1 0 0,4 1 0 15,1 2 0-15,-1-8 0 16,3 5 0-16,-1-2 0 16,2 0 0-16,4 9 0 15,-4-4 0-15,-3 6 0 16,0-1 0-16,0 1 0 15,3 2 0-15,0-3 0 16,-4-5 0-16,-10-5 0 16,-2 2 0-16,-4 6 0 15,9 9 0-15,3 5 0 16,5 1 0-16,3-6 0 16,-7-6 0-16,6 1 0 15,-8-4 0-15,8 10 0 16,-3 2 0-16,2 6 0 15,-2-1 0-15,0-7 0 16,2-3 0-16,1-4 0 16,-1 3 0-16,-1 3 0 15,-5 3 0-15,-4 4 0 0,-2-1 0 16,-3-7 0-16,6-1 0 16,1-5 0-16,4-1 0 15,-3 4 0-15,-4 4 0 16,-5-1 0-16,0 1 0 15,3 0 0-15,3-2 0 16,4-5 0-16,-6-8 0 16,1 6 0-16,-4 1 0 0,1 8 0 15,6 8 0-15,2-1 0 16,2 3 0-16,-2-10 0 16,-2-2 0-16,-1-1 0 15,-4-1 0-15,3 11 0 16,-1 6 0-16,-3-1 0 15,0-5 0-15,0-2 0 16,-2-8 0-16,5 6 0 16,1 8 0-16,-6 2 0 15,2 2 0-15,-4-11 0 16,-6-7 0-16,9 1 0 16,-6-6 0-16,11 11 0 15,-3 7 0-15,-6-1 0 16,14 11 0-16,-9-14 0 15,1-9 0-15,-5-6 0 16,-4-9 0-16,-4 9 0 16,12 8 0-16,-5 2 0 15,6 7 0-15,-4-5 0 0,-10-7 0 16,1 2 0-16,-7-4 0 16,0 3 0-16,9 10 0 15,-5-6 0-15,5 2 0 16,-1-8 0-16,-8-10 0 15,8-3 0-15,-1-5 0 16,5-9 0-16,-3-10 0 16,0-7 0-16,-4-5 0 0,-2-7 0 15,8 6 0-15,-7-9 0 16,-3-13 0-16,-2-10 0 16,-8-19 0-16,-7-30 0 15,2-6 0-15,-2-15 0 16,-3 5 0-16,15 28 0 15,3 13 0-15,7 27 0 16,7 18 0-16,-4 2 0 16,3 6 0-16,-3-3 0 15,0 1 0-15,10 30 0 16,27 92 0-16,-18-16 0 16,5 20 0-16,-1-2 0 15,-1-2 0-15,5-23 0 16,-8-19 0-16,-5-30 0 15,2-19 0-15,-6-41 0 16,10-26 0-16,17-55-28 16,4-38-70-16,5-85-215 15,-8-50-304-15</inkml:trace>
  <inkml:trace contextRef="#ctx0" brushRef="#br1" timeOffset="-164218.97">20020 8316 283 0,'-14'-6'108'0,"-1"-1"-77"16,-3 5-31-16,-2 3 0 0,-5 2 11 16,5 4 32-16,0-2 87 15,5-1 38-15,11-1 59 16,-3-2 11-16,7-1-2 16,0 0-7-16,-2 0 0 15,2 0-7-15,-1 0-31 16,0 0-14-16,0 0-33 15,0 0-25-15,0 0-22 16,1 0-5-16,0 0-22 16,-1 0 12-1,-1 0-11-15,1-1 6 16,0 0-5-16,-16-8-7 16,-32-33-9-16,25 25-6 15,-1-1-8-15,-4-6-7 16,1 2-5-16,-3-7-10 15,0 3-1-15,-5-2-1 16,-4-1 1-16,1 10 5 16,1-1 0-16,4 1 0 15,5 2 1-15,-5-9-1 16,0-1-4-16,4 5-2 16,1 1-1-16,-1-3-5 15,-4-4 0-15,-4-13-4 16,0 1-2-16,-1-6-2 15,-2-3 0-15,6 9 1 16,0 2 0-16,2 2 3 0,12 13 0 16,-7-11 1-16,-2-6 1 15,7-1-1-15,-12-14-2 16,2-1 1-16,-1-3-3 16,-8-2-2-16,2-1 0 15,1 10 2-15,4 6-1 16,4 6 3-16,7 10 1 15,-1-12 1-15,-1-2-1 0,10 1 0 16,-4-6-1-16,4 4 0 16,1-3 1-16,-2-1-1 15,-1 3-1-15,13 14-2 16,-8-5-1-16,-1 6-2 16,-2-2-1-16,-10-15 0 15,5 2 0-15,-6-14 0 16,4-1 0-16,-8-6 0 15,0 5 0-15,-5 9 0 16,0 9 0-16,-4 6 0 16,3 1 0-16,7 0 0 15,-2-5 0-15,9 3 0 16,6-2 0-16,2-3 0 16,3 2 0-16,8 3 0 15,-5 0 0-15,-4 4 0 16,2 7 0-16,-10-3 0 15,-4-3 0-15,3 7 0 16,-3-7 0-16,-1 0 0 0,8 5 0 16,-2-9 0-16,1 1 0 15,2-1 0-15,2 0 0 16,1-2 0-16,0-1 0 16,-2 4 0-16,2 0 0 15,-1 3 0-15,1 4 0 16,0-8 0-16,-3-6 0 15,-1-7 0-15,3-9 0 16,-3-9 0-16,4 3 0 0,-2 5 0 16,9 13 0-16,0 6 0 15,4 4 0-15,-4-5 0 16,-7-9 0-16,3 0 0 16,-9-8 0-16,10 10 0 15,-4 0 0-15,-2 5 0 16,3 1 0-16,0 9 0 15,-3 2 0-15,2 1 0 16,4 5 0-16,-4-11 0 16,-1-1 0-16,4-5 0 15,-4-2 0-15,3 3 0 16,3-2 0-16,-4 3 0 16,2 2 0-16,-2 0 0 15,-2 3 0-15,0-8 0 16,-1-7 0-16,1-9 0 15,-3-8 0-15,4-7 0 16,-1 2 0-16,2 2 0 0,5 9 0 16,-11-1 0-1,6-3 0-15,3-8 0 0,-6-10 0 16,14 11 0-16,-10-2 0 16,6 15 0-16,3 10 0 15,-5-8 0-15,9 1 0 16,-6-7 0-16,0-4 0 15,3 7 0-15,-8 4 0 0,6 8 0 16,-3 6 0-16,2 0 0 16,4 0 0-16,-1-7 0 15,-3-2 0-15,-1-6 0 16,-4-4 0-16,5 7 0 16,-1-6 0-16,-3 3 0 15,6 10 0-15,1-10 0 16,3 2 0-16,-2 3 0 15,-7-6 0-15,-3 7 0 16,-3 1 0-16,-1 2 0 16,2 3 0-16,-8 7 0 15,-1-1 0-15,2-1 0 16,0-2 0-16,1-1 0 16,-2-5 0-16,5-1 0 15,-1-1 0-15,1-2 0 16,2 8 0-16,2 8 0 15,3 2 0-15,1 15 0 16,1-2 0-16,-3 10 0 0,-3 6 0 16,7-8 0-16,-3 9 0 15,7-1 0-15,4-1 0 16,-4 8 0-16,3-2 0 16,-3 9 0-16,1-7 0 15,-3 7 0-15,1 23 0 16,-48 66 0-16,27-26 0 15,-15 19 0-15,-3-3 0 16,-11-13 0-16,1-12 0 0,13-27 0 16,11-11 0-16,21-16 0 15,5-3 0-15,16-13 0 16,14-22 0-16,23-43 0 16,12-23 0-16,6-30 0 15,2 17 0-15,1 23 0 16,-3 18-1-16,-2 51-11 15,-7 7-7-15,-12 32-13 16,-7 27-21-16,-8 37-112 16,3 26-127-16,1 51-639 15,8 6 612-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23T18:29:06.8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30 911 1173 0,'-4'-1'13'0,"3"-3"26"0,1 3 13 0,0 0 27 0,0 0 11 0,0 0 2 0,0 1-15 0,0 0-24 16,0 0-15-16,0 0-7 0,0 6-2 0,-1 23 0 0,-2 37-2 0,-1-21-7 16,4 8-1-16,5 13 6 15,2 1-2-15,4 4 2 16,1 2 3-16,-1-12-3 15,2 1-1-15,-1-2 3 16,-3 0-2-16,-3 6 0 16,-1-1 2-16,1-5-3 15,1-7 0-15,1-9-4 16,2-7 0-16,-4-10-1 16,1-6 0-16,1-6 8 15,-3-1-4-15,1-3 1 16,-1-4-1-16,-1 1-4 15,-2-6 1-15,2 1-1 16,-1 1-1-16,-3-4-2 16,0 0 3-1,0 0-3-15,0 0 2 0,14 7-2 0,31 14 0 16,-26-16 1-16,-5-6 6 16,9 1-3-16,5 0-5 15,2-1 2-15,10 1-6 16,3 0 4-16,3 0 6 15,2-1-7-15,7 2-3 16,0-2-2-16,-2 1-2 16,1-2 0-16,-1-2 4 0,7 4-4 15,7-1-2 1,9 1 1-16,3 0-5 0,-5-4 2 16,0 2 3-16,2-4-6 15,2 2 6-15,14 3-4 16,-1-3-1-16,-8 2 6 15,2 1-2-15,-1-4 1 16,9 2-2-16,6 0 3 16,-9-5 2-16,0 4 1 15,-3-3 1-15,9-2-7 16,10 7-2-16,-8-3-2 16,0 1 0-16,-2 0 2 15,6 2-1-15,2 0 1 16,-6 0 0-16,3 2 1 15,-3-4 0-15,9 3-1 16,2 0 2-16,-10-4 1 16,-1 2 0-16,5 1 2 15,5 0-3-15,-3 0-1 16,-2-2 0-16,-4 0-2 0,2-1-2 16,7 4-2-16,-6 1 1 15,-3 0 2-15,-10 3 2 16,9-1-2-16,5 0 2 15,-13 2-1-15,1-4 0 16,-8 3 1-16,-2-3 0 16,15 1 0-16,-4 3 2 15,-10-3 0-15,-3 1 3 0,-2-1-3 16,5 1-3-16,7 1 0 16,-6 3-1-16,-7-4 2 15,-5-2 4-15,1-2-1 16,6-2 1-16,7 3-3 15,-5 1-1-15,-12-2 0 16,-6 4-1-16,-16-1 1 16,5 6 0-16,1-1-2 15,1 0 1-15,2 0 2 16,-3-6-3-16,-7 0 2 16,-3-2 3-16,-11 1 0 15,-5 1 2-15,-7 0 0 16,-4 1-4-16,-4-1 2 15,3 0 2-15,-7-4 7 16,-4-2 8-16,-1 0 5 16,1-1-2-16,-1-9 5 15,4-2-4-15,1-15-1 0,-7-9 3 16,2-9-13-16,2-4 1 16,-1-8-5-16,-1 1 4 15,-3 1 2-15,-1 2-1 16,-5-4 0-16,4-1-6 15,1-8 0-15,-1-4-2 16,3 8-3-16,-5 2 2 16,1 14-4-16,4 5 0 15,-5 9 0-15,1 6-2 16,-1 4-1-16,-3 4 1 0,3 3 1 16,2 1 1-16,-6 4-3 15,-2 1-3-15,-1 4-4 16,0-2 2-16,2 4 5 15,-2 2 0-15,-7 1 0 16,-5 3-2-16,-12-1-2 16,-6 2-1-16,-6 1-1 15,-5 1 4-15,2 0 1 16,-2 1 1-16,7 2 5 16,-5 0-3-16,-16-1 0 15,-10 1-1-15,-21 0-1 16,2 0 0-16,6 2 0 15,-7-1-1-15,-10 2 2 16,-8-2 2-16,-3 3 3 16,-5-1-2-16,-7 4-3 15,1 0-1-15,-14-1 0 16,2 0-1-16,5 1 1 0,0 2 0 16,-5 0 1-16,-11-2 0 15,13 0 1-15,-14-6 1 16,-7 1-3-16,20 2 3 15,-15-3-1-15,47 0-1 32,53-3 2-32,2 1-1 0,-161 2 0 0,-10-1 0 15,12-3-1-15,65 0 0 0,-1-1 0 16,10-1 0-16,-2 1-1 16,0 1 1-16,12 0 1 15,2 1 0-15,-4 1 0 16,1-3 0-16,1 1-2 15,1 1 0-15,2 0-2 16,7 4 0-16,-2-1 2 16,4 3-2-16,7-1 1 15,3 1 1-15,8 1-1 16,-4-3 1-16,19 4 0 16,13 0 0-16,20 0-1 15,8-2-2-15,8-3-6 16,6-3-8-16,14-1-96 15,8 0-80-15,15-2-242 16,14-4-161-16</inkml:trace>
  <inkml:trace contextRef="#ctx0" brushRef="#br0" timeOffset="5922.71">3687 6623 663 0,'-38'47'265'0,"56"-60"-144"15,5-7 7-15,5-1 5 16,1-1-2-16,-7 2 6 16,-5 5 8-16,-9 3 51 15,-9 5-1-15,-11 3-33 16,-5 1-37-16,-21 4-88 16,-10 8-19-16,-13 19-26 15,-5 3-1-15,10 12 8 16,15-1 0-16,14-7-7 0,17 2-8 15,15 5-4-15,0 0 1 16,28 5 9-16,4-8 10 16,26-5 2-16,12-4 3 15,5-8-1-15,-6 1-3 16,-17-7 1-16,-11 1 2 0,-22-6 3 16,-10-2 4-1,-14 5 16-15,-6 0 6 0,-13 8 23 16,-3 6 12-16,-23 4 7 15,-8-2-1-15,-9 2-25 16,-3-3-19-16,11-8-49 16,7-2-51-16,15-10-149 15,8-3-99-15,21-13 189 16</inkml:trace>
  <inkml:trace contextRef="#ctx0" brushRef="#br0" timeOffset="6148.73">4187 6747 1526 0,'9'16'667'16,"-4"9"-153"-16,11 22-537 0,3 10 3 15,0 7 15-15,-6-4-4 16,-4-7-48-16,-8-2-33 15,-2-7-76-15,0 1-44 16,-5-14-67-16,0-4-52 16,3-11 214-16</inkml:trace>
  <inkml:trace contextRef="#ctx0" brushRef="#br0" timeOffset="6492">4479 6835 1900 0,'-10'50'627'0,"18"8"-633"15,5 2-1-15,7-16 9 16,2-4 1-16,-6-20 1 16,-1-6-4-16,0-13 2 15,-3-9 2-15,6-14 2 16,5-8 1-16,5-13-2 15,4 2 0-15,-2 3-5 16,-2 7 1-16,-9 20 2 16,-3 7-4-16,3 21-3 15,-3 11 0-15,5 16-4 16,-3 0 4-16,-1 4 5 16,3 2 0-16,0-5-1 15,2 0-17-15,-4-14-121 0,-2-7-77 16,-5-15-204-16,-2-9-192 15,5-16 399-15</inkml:trace>
  <inkml:trace contextRef="#ctx0" brushRef="#br0" timeOffset="6747.98">5442 6372 1872 0,'-21'30'636'0,"9"-2"-578"16,8 17-81-16,-6 27 7 16,5-6 10-1,0 0 3-15,-9 64 2 0,-3 20 1 16,7-15 2-16,5-41 4 16,5-6-2-16,5-17-4 15,4-11-4-15,12-18-75 16,3-11-79-16,7-17-171 15,6-16-160-15,2-32 303 16</inkml:trace>
  <inkml:trace contextRef="#ctx0" brushRef="#br0" timeOffset="7442.05">5844 6715 1555 0,'-21'0'666'0,"-4"6"-262"15,7 24-389-15,-3 16-19 16,-7 19-7-16,-3 5 7 16,3-8 7-16,6-9-1 15,11-16-3-15,6-7 1 16,7-9-1-16,3-8-2 16,10-9 3-16,1-4 0 0,12-12 2 15,2-11 5-15,-1-10 3 16,-1-4 2-16,-5 1-1 15,-4 4-2-15,-4 9-5 16,0 6-1-16,-9 11-5 16,3 6-2-16,1 16 1 15,-3 8 0-15,6 8 3 16,2 8-1-16,4-4 0 16,2 1 0-16,1-6-28 15,-2-7-43-15,-3-9-131 16,-4-7-63-16,-1-17-187 15,-1-15-141-15,0-15 393 16,58-171 896 47,1 0-681-48,-67 224 3-15,6 20 27 0,-3-1-7 16,4 37 4-16,2 4-6 15,-3-5-15-15,2-5-9 16,1-7-14-16,0-3-41 16,-6-8-134-16,-4-5-112 15,-14-16 168-15,-66-160 737 94,1 1-624-94,133 133 3 16,-24-2-4-16,5-4-3 15,39-5-33-15,-2-10-98 16,0-8-58-16,0-13-217 16,-13-7 260-16</inkml:trace>
  <inkml:trace contextRef="#ctx0" brushRef="#br0" timeOffset="7840.73">6614 6269 1076 0,'-3'18'447'0,"-1"21"-184"16,6 12-240-16,9 22-9 0,5 9 9 15,6 6 7-15,0 9 1 16,-2 3 8-16,2-7 10 15,-3-17 14-15,-6-18 10 16,-3-25 45-16,-7-9 5 16,-6-15-2-16,5-2-8 15,-2-5-56-15,2-2-16 16,-2-1-23-16,0 0-3 16,12-29-5-16,23-33-4 15,-7 29-2-15,-3 0-6 0,7 11-6 16,-1 7-4-16,-3 16-3 15,1 12 3-15,-13 7 2 16,-8 4 3-16,-9 6 6 16,-6 0 1-16,-13 8 0 15,2-2 1-15,-2 0-12 16,3-2-35-16,4-13-132 16,2-6-85-16,0-14-181 15,4-14-180-15,8-25 411 16</inkml:trace>
  <inkml:trace contextRef="#ctx0" brushRef="#br0" timeOffset="8086.61">6887 6132 1789 0,'8'9'588'0,"53"89"-588"16,-2 11 0-16,9 11 12 15,-4 12 7-15,-1 5-5 16,-23-6 13-16,-12-7 6 16,-12-17 7-16,-4-12 5 15,-7-9-18-15,2-6-4 0,-4-19-14 16,0-7-28-16,-6-24-152 16,-5-9-82-16,2-13-219 15,-6-16 267-15</inkml:trace>
  <inkml:trace contextRef="#ctx0" brushRef="#br0" timeOffset="8426.75">7519 6727 1495 0,'32'2'548'15,"16"3"-435"-15,12 1-85 16,1 1-7-16,-10-2-27 15,-7-2-58-15,-9 0-111 16,-13-3-44-16,-15-3-178 16,-17-3 247-16,-361 74-503 47,367-63 1041-32,1-3-45-15,2 2 113 16,3 11-210-16,11 3-22 15,22 6-73-15,13-1-36 16,14-7-68-16,9-4-21 16,13-11-31-16,4-3-51 15,12-18-173-15,-4-7-128 16,-4-14 206-16</inkml:trace>
  <inkml:trace contextRef="#ctx0" brushRef="#br0" timeOffset="10695.92">9005 6574 1117 0,'2'-14'405'16,"2"2"-305"-16,4 10-74 15,-5-3 35-15,-10 2 6 16,-8 3 0-16,-20 3-17 15,-10 9-22-15,-13 11-13 16,0 8 0-16,17 6-5 16,23-12-2-1,-1 2-4-15,2 20-2 0,17 6 0 16,4-4 1-16,18-8 4 16,11-3 7-16,12-7 3 15,3-7-2-15,-1-6 0 16,-5 0-3-16,-22-9 1 15,-5 2 7-15,-17 3 38 16,-13-3 9-16,-16 6 8 0,-9 3-4 16,-6-3-39-16,-1 1-9 15,12-3-94-15,2-6-66 16,17-3-176-16,2-13-122 16,14-22 272-16</inkml:trace>
  <inkml:trace contextRef="#ctx0" brushRef="#br0" timeOffset="11194.69">9186 6727 1667 0,'16'40'561'0,"1"23"-553"16,2 5 12-16,-4-5-3 15,-2-10-8-15,-8-15-15 16,-3-3-47-16,-1-9-124 15,-4-3-72-15,-1-9-224 16,-2-8 287-16,102-181 682 109,-1-1-481-109,-84 203 7 0,-2 11 18 16,-2-9 9-16,8 28-3 0,-2-7-9 16,-4-17-6-16,-2-8 8 15,-3-14 1-15,0-6 4 16,0-8 4-16,2-7-4 16,11-15-13-16,2-18-14 15,12-18-20-15,2-4-5 16,-4 9-4-16,1 14 8 15,-14 24 4-15,4 10 0 16,-7 17-1-16,3 14 0 16,3 23 2-16,-6 8 2 0,3 3-4 15,-3-4-23-15,-4-8-112 16,4-4-62-16,-2-7-173 16,0-8 214-16</inkml:trace>
  <inkml:trace contextRef="#ctx0" brushRef="#br0" timeOffset="11615.58">10295 6651 1902 0,'-28'10'609'0,"-2"28"-647"16,4 18-2-16,3 19 28 15,0 1 4-15,4-13 2 16,6-12 3-16,13-19-1 0,6-5 3 16,7-11 8-16,1-6 6 15,-5-12 16-15,3-10 4 16,10-8 5-16,5-5 0 16,2-9-8-16,-3-2-2 15,-5-4-13-15,-6 0-5 16,-3 17-10-16,-1 7-5 15,-2 16-1-15,-5 5 2 16,9 17 0-16,1 2 5 16,4 8 6-16,5-2-1 0,1-4 2 15,2-2 0-15,5-3-6 16,1 2 4-16,-2-8-1 16,-1-4-15-16,-6-6-90 15,-8-5-58-15,3-4-103 16,-3-4-57-16,3-10-237 15,7 0 361-15</inkml:trace>
  <inkml:trace contextRef="#ctx0" brushRef="#br0" timeOffset="12739.16">11179 6704 1954 0,'-10'-9'643'0,"8"8"-643"0,-5 2-37 15,0 6-2-15,-5 5 4 16,-8 10 4-16,-1 7 6 16,-5 9 14-16,5 5 8 15,9 4 10-15,7-3 7 16,17-4 5-16,-2-9-1 15,12-5-4-15,5-9 4 16,-4-9 6-16,9 0 1 0,5-13 9 16,1-1-4-16,6-12-3 15,0 1-4-15,-16 0-9 16,-4 3-2-16,-14 6-7 16,-8 3-5-16,2 7-7 15,-1 5-4-15,7 10 0 16,7 1 5-16,13 3 4 15,8-1 2-15,10-5 4 16,0-6 6-16,6-12 4 16,-3-6-3-16,2-9 10 15,0-3 3-15,-18-8 11 16,-7-1 10-16,-23-2 12 16,-8-3-11-16,-23 1 0 15,-15-3-14-15,-12 8-25 16,-2 6-3-16,4 12-17 15,8 7 1-15,16 4 2 0,5 2 1 16,18-1-24-16,7-1-9 16,17 1-2-16,10-1 2 15,26 0 25-15,12 0 8 16,19 6 1-16,7 2 1 16,-16 10 4-16,-8 6 2 15,-26 7 1-15,-13 1 1 16,-3 5 0-16,-6-2 1 15,1-5 2-15,-2 0 3 0,-9-10 15 16,-5-1 8-16,-4-3 13 16,-4-3 7-16,-9-1-4 15,-6 1-4-15,-7-3-7 16,-8-3-13-16,1-3-24 16,2-4-28-16,-3-7-70 15,4-5-39-15,-3-3-133 16,5-5-65-16,16-21-156 15,14-12-105-15,26-23 388 16,129-250 913 62,2 0-628-78,-165 327-48 0,2 17 79 16,-4 3-70-16,-1 34 32 15,-1 16 42-15,2 15 28 16,7 14-11-16,12 13-28 0,8 3-26 16,9-9-32-16,-1-15-12 15,-7-33 11-15,-5-14 23 16,-10-22 31-16,-7-10 11 16,-1-11-8-16,1-1-15 15,-3-10-17-15,3-3-8 16,3-15-17-16,4-6-13 15,12-5-27-15,-3-4-4 0,6 7-5 16,-3 2 2 0,-3 16-4-16,3 9-1 0,-7 11-4 15,0 9 2-15,2 10 5 16,-7 1 2-16,-5 11 3 16,-8 0 1-16,-14 4-2 15,-2 5-30-15,-9-3-86 16,-7-2-84-16,-17-12-222 15,-3-1 265-15</inkml:trace>
  <inkml:trace contextRef="#ctx0" brushRef="#br0" timeOffset="13719.56">13191 6842 1461 0,'-9'-1'496'0,"12"2"-451"15,10 5-25-15,14 1 23 16,5 1 18-16,17-1 30 16,7-1 0-16,4-4-15 15,2 1-16-15,-8-4-39 16,0-2-8-16,-2-3-7 15,-7-2 3-15,-8-1-82 16,-12-3-59-16,-12-3-132 16,-6-4-95-16,-13-2 228 15,-136-68 421 79,72 45-288-94,0 1 14 0,97 83 34 16,-27-17 16-16,4 12 10 15,11 30-10-15,-12 3-32 16,11 1-17-16,0-10-12 16,-5-10-24-16,5-11-91 15,-5-8-61-15,-1-11-179 16,-1-4 210-16</inkml:trace>
  <inkml:trace contextRef="#ctx0" brushRef="#br0" timeOffset="14754.1">14690 6566 911 0,'36'23'338'0,"-28"-28"-225"15,0-1-101-15,-1 2 28 16,-7 0 66-16,-6 1 8 16,-15 3 11-16,-10-1-3 15,-14 5-42-15,-5 3 0 16,1 7-17-16,5 6-18 16,5 1-25-16,2 3-13 15,13-5-16-15,3 0-11 0,19-1-9 16,9 2 0-1,17 2 9-15,13 2 15 0,11 1 8 16,3-2 3-16,8 4 3 16,-7-4 1-16,-12-3 5 15,-7 0 10-15,-20-10 16 16,-11 2 13-16,-14 1 22 16,-14 2-5-16,-15 4-18 15,-4 1-15-15,-2-2-44 16,0-2-45-16,9-4-121 15,-1-5-51-15,6-11-87 16,6-11 172-16</inkml:trace>
  <inkml:trace contextRef="#ctx0" brushRef="#br0" timeOffset="14944.72">14927 6623 1618 0,'13'33'594'0,"-10"13"-401"16,3 29-209-16,-3 6 16 16,-2-9-33-16,-1-10-44 15,0-24-72-15,1-9-33 16,-2-14-74-16,1-6-70 16,-1-21 219-16</inkml:trace>
  <inkml:trace contextRef="#ctx0" brushRef="#br0" timeOffset="15289.93">15196 6700 1576 0,'-1'45'519'0,"5"22"-532"16,2 2 13-16,5-12 10 15,-3-13-3-15,-5-22 10 16,1-11 5-16,-4-11 15 15,4 0 15-15,3-9-9 16,7-7-4-16,11-15-18 16,3-12-15-16,8-9-2 15,-2 4-1-15,-11 15-1 16,-1 13-2-16,-11 15-11 16,0 7-2-16,2 13-5 15,-10 5-1 1,2 1 6-16,5 25 4 0,-6 7 5 0,0-5 2 15,1-18-7-15,-5-5-30 16,2-13-90-16,1-1-51 16,-7-13-91-16,5-6-135 15,3-23 278-15</inkml:trace>
  <inkml:trace contextRef="#ctx0" brushRef="#br0" timeOffset="15693.76">15576 6170 1479 0,'-9'20'476'0,"17"32"-477"15,6 21-46-15,6 12 51 16,3 2 3-16,7 3 6 16,2-9 8-16,3 4 14 15,1-3 13-15,-9-20 12 16,-5-5 13-16,-11-25 18 15,-5-15-1-15,-6-5-3 16,1-6-19-16,-2-5-14 16,1 1-6-16,0-3-1 15,0 0-3-15,0 0-33 16,8-12-10-16,50-46-14 16,-27 31-2-16,-7 7 9 15,-3 6 2-15,-3 13-3 0,-5 5-2 16,1 9-2-16,-6 3 1 15,-8 5 4-15,1 4 3 16,-15 0 8-16,-4 1 0 16,-3 1-1-16,-8-6-17 15,3-1-92-15,-2-1-65 16,-6-14-152-16,6 1-70 16,9-18 244-16</inkml:trace>
  <inkml:trace contextRef="#ctx0" brushRef="#br0" timeOffset="16432.79">16374 6642 1834 0,'2'40'642'0,"-12"23"-523"16,1 14-141-16,10-3 21 15,1-11 0-15,13-16 0 16,6-12-2-16,1-18 7 15,5-1 6-15,2-16 12 16,8-5 5-16,8-10 1 16,-2-12-1-16,2-4-3 15,-6-5 0-15,-12 2-1 16,-2 9-4-16,-15 9-2 16,-3 9-6-16,-7 7-13 15,-1 0-8-15,-2 12-8 16,-2 1-1-16,5 12 7 0,5 0 7 15,10-4 4-15,7 1 2 16,9-10 6-16,0 0 2 16,6-2 7-16,-2-6 2 15,-1-7 5-15,-4-5 3 16,-5-7 2-16,-4-2 12 16,-12-6 12-16,-3-2-5 15,-19-12-1-15,-2-4-16 16,-5 4-14-16,-1 2 0 0,2 13-5 15,-8 2 0-15,5 11-6 16,0 2-2-16,9 2-9 16,7 4-7-16,6 0-8 15,5 1-7-15,-5 0 1 16,15 0 5-16,65 5 1 16,-17-2 8-16,21 3 6 15,14 1 4-15,-7 1 5 16,-15 0 1-16,-21 0-1 15,-16 5-2-15,-14 2-4 16,-3 0 0-16,-9 8 1 16,-4 1 7-16,-9 6 10 15,-4 0 3-15,-6-4 9 16,-1-2 0-16,-1-8-1 16,4-2-6-16,1-11 0 0,2 2-9 15,3-4 8-15,1-1 7 16,0 0-25-16,0-1-17 15,-1-1-51-15,1 1-32 16,-2-6-110-16,-3-10-72 16,4-29-148-16,11 21-86 15,29-9 328-15</inkml:trace>
  <inkml:trace contextRef="#ctx0" brushRef="#br0" timeOffset="16771.88">18108 6688 1091 0,'43'-18'520'0,"-43"16"-58"16,0 0-336-16,-12-2-21 15,-4 2 1-15,-14 1-36 16,-6 1-23-16,-4 10-27 16,7 11-1-16,3 15-9 15,7 6 2-15,6 9-1 16,1-1-6-16,12-8-1 15,1-6 6-15,13-16 16 16,1-4 12-16,9-14 23 16,4-3 0-16,6-22-3 15,6-8-8-15,2-15-21 16,0-5-4-16,-8 12-12 16,-7 4-2-16,-8 19-4 15,-5 8-3-15,-1 14-3 0,3 8-1 16,5 17-5-16,4 8-2 15,8 8-30-15,0 1-59 16,2-9-219-16,2-6-111 16,9-10 243-16</inkml:trace>
  <inkml:trace contextRef="#ctx0" brushRef="#br0" timeOffset="16870.08">18867 7001 1810 0,'15'27'419'16,"0"-4"-742"-16,10 3 66 16</inkml:trace>
  <inkml:trace contextRef="#ctx0" brushRef="#br0" timeOffset="18870.64">3736 8376 1738 0,'0'-2'598'0,"0"1"-548"15,2 0 0-15,0-13 2 16,28-26 8-16,-42 33 15 16,-5 6-6-16,-22 4-22 15,-8 10-10-15,-12 14-30 16,-1 5-1-16,18 6-2 16,53-17 5 30,-6-11 2-46,1 2-22 0,52 49 23 0,21-3-35 0,24-6 12 16,-51-9 14-16,-9-26 6 16,-12-2 1-16,-23-1 14 15,-8 2 9-15,-15 8 14 16,-11 3 3-16,-20 5-1 16,-8 3-8-16,-10-4-17 15,0-7-3-15,34-18-75 31,15-3-59-31,0 1-204 0,-36-11-110 0,36-30 258 16</inkml:trace>
  <inkml:trace contextRef="#ctx0" brushRef="#br0" timeOffset="19400.73">4233 8380 1596 0,'7'65'785'16,"-48"-34"-50"-16,35 25-721 16,12 24-35-16,1-3-31 15,-6 3-87-15,-1-9-32 0,-8-25-30 16,0-8 28-16,-3-25 27 16,2-10-31-16,0-20-130 15,0-20-182-15,7-21 311 16,119-76 379 62,-59 67-62-78,0 0-40 0,-42 100 91 16,-7-8 3-16,-4 2-72 15,7 21-9-15,-8-10-18 16,1-8-12-16,-3-18-19 15,0-2-12-15,1-12-21 16,2-3-4-16,8-13-8 16,5-7-6-16,11-12-8 15,2-2-4-15,1 9 5 0,0 7 0 16,-3 14 3-16,1 9 0 16,2 16-2-16,-1 13 1 15,2 18-6-15,-6 8 0 16,-6 4 2-16,-1 1 1 15,-10-15 1-15,-2-8 2 16,-4-16-107-16,-4-11-88 16,3-10-229-16,5-9 240 15</inkml:trace>
  <inkml:trace contextRef="#ctx0" brushRef="#br0" timeOffset="19652.32">5332 8084 1974 0,'-2'21'644'0,"-12"26"-656"15,-2 20-3-15,-7 31 22 16,-5 3 7-16,1 13 5 16,1 1 2-16,10 0 2 15,4 2-5-15,12-17-7 16,6-9-6-16,14-20-22 15,-3-11-9-15,3-12-65 16,0-11-77-16,5-21-173 16,0-16-305-16,19-26 415 15</inkml:trace>
  <inkml:trace contextRef="#ctx0" brushRef="#br0" timeOffset="19996">5646 8485 1611 0,'78'22'750'16,"-103"-12"-160"-16,-3 11-590 15,3 25-38-15,0 12 4 0,3 15 23 16,5-2 5-16,10-11 6 16,6-13 1-16,5-17 4 15,2-8 2-15,6-16 0 16,3-5 0-16,13-9-3 15,5-12-1-15,4-19-5 16,1-5-1-16,-10-5-2 16,-5 5 0-16,-7 17 2 15,-5 9-3-15,2 16-5 16,1 6-1-16,-3 16 2 16,4 10 5-16,2 9 3 15,0 6 2-15,6-1-3 16,-1-4-45-16,0-5-221 15,1-10-111-15,-2-12 210 16</inkml:trace>
  <inkml:trace contextRef="#ctx0" brushRef="#br0" timeOffset="20169">6041 8739 2133 0,'77'80'786'16,"-47"-71"-532"-16,11 2-346 16,13-2-185-16,8-6-101 15,-1-20-279-15,6-9 385 0</inkml:trace>
  <inkml:trace contextRef="#ctx0" brushRef="#br0" timeOffset="20555.16">6612 8293 1329 0,'-20'90'619'16,"3"-29"-80"-16,15 24-531 16,7 9 21-16,9-5 2 15,5 3-3-15,-2-17-15 16,1-16 8-16,-7-29 21 15,-3-14 13-15,-4-11 13 16,-1-6-2 0,0 0-17-16,-3-1-12 0,0 1-14 15,12-30-13-15,36-43-8 0,-24 27-1 16,-5 7 0-16,3 9-1 16,-2 17-2-16,-5 7-3 15,6 15-1-15,-2 3 1 16,-2 15 5-16,-1 6 5 15,-8 6 5-15,-6 5 1 16,-4-2-2-16,-6-4-3 16,0-11-24-16,0-3-38 15,-4-12-136-15,2-7-90 0,-7-15-277 16,-10-20 339-16</inkml:trace>
  <inkml:trace contextRef="#ctx0" brushRef="#br0" timeOffset="20790.06">6759 7896 1659 0,'28'30'601'16,"5"6"-450"-16,32 31-141 16,18 17 9-16,13 30-4 15,-1 8-5-15,-5 6 6 16,-13 1 10-16,-15-9 12 15,-11-6-1-15,-17-9-8 16,-13-14-9-16,-25-11-81 0,-11-10-55 16,-17-9-176-16,-11-9-153 15,2-30 281-15</inkml:trace>
  <inkml:trace contextRef="#ctx0" brushRef="#br0" timeOffset="20991.7">7595 8477 2725 0,'22'30'901'0,"1"-21"-892"15,9-3-111-15,27 6-133 16,13-1-121-16,13-11-294 15,5-6 394-15</inkml:trace>
  <inkml:trace contextRef="#ctx0" brushRef="#br0" timeOffset="21171.16">7775 8658 2445 0,'-10'28'889'0,"27"-4"-656"16,19 0-252-16,30 7-88 0,19-2-35 16,20-17-166-16,-3-12-102 15,4-23-290-15,1-9 421 16</inkml:trace>
  <inkml:trace contextRef="#ctx0" brushRef="#br0" timeOffset="24500.78">9134 8414 1304 0,'47'-79'188'0,"-25"46"-9"15,-4 3 11-15,-11 22 7 16,-7 4 12-16,-2 4-9 16,0 0-50-16,1 0-41 15,0 0-73-15,-18 10-21 16,-46 33-19-16,28-12-1 16,1 1-5-16,9-1-7 15,17-5-7-15,11 1 0 16,22 3 5-16,12 0 7 0,14 0 9 15,2-3 2-15,-2-6 3 16,-6 2 1-16,-8-4 2 16,-10-3 0-16,-12-4 16 15,-11-2 10-15,-14 2 15 16,-8 4 5-16,-8 9-10 16,-3 0-10-16,4 3-12 15,-1-3-8-15,1-6-55 16,2-7-47-16,1-8-146 15,1-8-121-15,9-22 224 16</inkml:trace>
  <inkml:trace contextRef="#ctx0" brushRef="#br0" timeOffset="24708.76">9424 8417 1973 0,'-6'39'678'0,"6"9"-591"16,6 16-109-16,6 3 14 16,-3-2-79-16,-2-8-61 15,-2-15-116-15,-3-12-63 16,1-20-85-16,2-12 251 16</inkml:trace>
  <inkml:trace contextRef="#ctx0" brushRef="#br0" timeOffset="25013.97">9598 8302 1567 0,'69'143'536'0,"-61"-80"-502"16,-4 5-2-16,3-6 3 16,4-2-8-16,-4-16-6 15,2-9 0-15,-3-21 6 16,-1-10 8-16,6-10 7 15,0-11-6-15,12-23-11 16,2-13-13-16,10-12-13 16,3 6 0-16,-1 13 0 15,-1 11 1-15,-12 20 0 16,-1 5 0-16,-2 23 12 16,-1 14 5-16,2 16 5 15,-5 12 3-15,-4 11-10 16,-1 1-5-16,-5-3-4 0,5-7-10 15,-5-16-120-15,-4-9-86 16,-3-23-276-16,7-10 287 16</inkml:trace>
  <inkml:trace contextRef="#ctx0" brushRef="#br0" timeOffset="25399.96">10552 8357 2224 0,'1'5'725'0,"-11"3"-745"16,-6 10-23-16,-14 18 12 15,-5 8 12-15,-9 4 16 16,4 3 3-16,11-4 3 16,5-3 2-16,14-6 0 15,6-7 1-15,4-15-2 16,6-4 3-16,6-12 9 15,4-4 4-15,14-11 5 16,3-10-2-16,5-8-6 16,1-3-5-16,-5 6-6 15,-4 5-3-15,-6 18-6 16,-3 3-2-16,-6 15 4 16,2 10 2-16,0 14 8 15,-1 9-1-15,7 3-2 0,5 0-2 16,8-4-5-16,2-10-3 15,-6-7-73-15,-5-10-63 16,-17-13-162-16,-4-7-94 16,-6-24 243-16</inkml:trace>
  <inkml:trace contextRef="#ctx0" brushRef="#br0" timeOffset="25581.39">9663 7928 2458 0,'-5'11'728'16,"8"4"-838"-16,33 15-320 16,18 7-113-16,28-6 340 15</inkml:trace>
  <inkml:trace contextRef="#ctx0" brushRef="#br0" timeOffset="26252.7">11374 8418 1981 0,'-22'26'701'0,"0"0"-523"16,-3 16-213-16,-3 0 17 16,6 10 18-16,1-5 0 15,11-3-1-15,10-2 0 16,13-12 2-16,9-6 9 16,14-15 9-16,7-10 3 15,20-19 6-15,4-11-4 0,-2-14-3 16,-8-2 1-16,-17 8-8 15,-11 5-2-15,-13 18-4 16,-8 7-1-16,-8 8-5 16,-2 3-4-16,-3 15-7 15,3 5 1-15,0 12 4 16,0 5 4-16,7-3 5 16,2-2 2-16,15-6 4 15,9-6 4-15,11-9 5 16,7-11 2-16,1-7 5 15,-5-10 7-15,-10-8 19 16,-6-1 4-16,-21-12 13 16,-5 4 0-16,-17-1-18 15,-8-1-6-15,-8 11-21 16,-1 2-11-16,4 10-9 16,5 4-2-16,11 2-14 15,5 3-13-15,11-1-18 0,7 3-4 16,21 10 8-16,10 8 13 15,17 16 20-15,0 5 2 16,-11 7 3-16,-8-1-1 16,-17-7 4-16,-7-3 7 15,-9-6 12-15,-11-5 11 16,-9 1 5-16,-6-3-5 16,-8-5-9-16,-1-2-12 15,-12-8-49-15,-5-7-42 16,-10-12-122-16,-5-7-81 0,10-20-217 15,14-16-168-15,35-26 425 16</inkml:trace>
  <inkml:trace contextRef="#ctx0" brushRef="#br0" timeOffset="26632.78">12270 7890 1919 0,'-1'34'660'0,"8"8"-553"15,7 21-126-15,5 33 26 16,2 14 7-16,2 9-3 16,4-3 1-16,1-12 4 15,-2-15 5-15,-6-22 16 16,-6-12 14-16,-8-25 31 16,-3-9 5-16,-3-16-6 15,0-2-8-15,0-6-6 16,0 2-4-16,0 0-18 0,5-28-9 15,17-46-42-15,-4 25-8 16,10 7-7-16,-1 8 0 16,-3 20 5-16,2 11 0 15,2 12 4-15,3 8 0 16,-3 9 12-16,-4 6 4 16,-12 1 16-16,-7 1 7 15,-13-1 7-15,-11-2-1 0,-12-4-24 16,-5-2-30-16,0-7-107 15,4-3-98-15,-13-14-242 16,-11-13 286-16</inkml:trace>
  <inkml:trace contextRef="#ctx0" brushRef="#br0" timeOffset="27903.9">13447 8557 1358 0,'2'2'654'0,"-5"-1"-131"15,3-1-452-15,0 0-62 16,7 0 5-16,23 2 9 16,34 9-1-16,-20-7-11 15,0-4-7-15,11-3-22 16,5-9-67-16,4 0-174 15,-2-3-97-15,-6-1 197 16</inkml:trace>
  <inkml:trace contextRef="#ctx0" brushRef="#br0" timeOffset="28368.88">14811 8271 1270 0,'3'2'562'0,"-4"-2"-178"15,1 0-356-15,-1-1-35 16,0 1 15-16,0 0 18 15,0 0 5-15,-22 1 18 16,-39 6-1-16,26-2 14 16,-1 1-2-16,1 3-18 15,2 0-4-15,10 2-26 16,6-3-8-16,11 0-18 16,3 4-11-16,11 8-5 15,0 0 2-15,11 9 8 16,12 2 9-16,11-2 6 15,9 2 3-15,7-3 4 16,-6-2 1-16,-13-5 5 16,-7-1-2-16,-20-4 7 15,-11-7 12-15,-20 4 10 16,-8-1 4-16,-17 1 3 0,-3 2-8 16,2-5-10-16,3-4-10 15,15-5-91-15,3-2-79 16,12-8-156-16,8-3-103 15,8-15 258-15</inkml:trace>
  <inkml:trace contextRef="#ctx0" brushRef="#br0" timeOffset="28630.4">15045 8340 1336 0,'6'2'429'0,"-3"-1"-443"16,6 5-8-16,-4-1 43 15,-5-1 14-15,1 10 28 16,-1 1 11-16,4 19-11 16,0 5-12-16,0 3-29 15,-1 2-9-15,-3-8-8 16,-1 0-2-16,2-9-51 15,1-2-62-15,3-9-316 16,8-8 280-16</inkml:trace>
  <inkml:trace contextRef="#ctx0" brushRef="#br0" timeOffset="28967.79">15213 8297 1553 0,'20'179'726'0,"-20"-163"-56"16,10 8-733-16,4 2 2 15,3-11-6-15,2-5-1 16,-3-10 29-16,5-8 25 16,5-12 19-16,5 2 6 0,6-12-7 15,-4-1-4-15,-9 5 0 16,-6 2 0-16,-10 11 2 15,0 10 1-15,0 9-2 16,-1 8-1-16,-2 14-1 16,1 2-3-16,-5 2 2 15,0-5 2-15,1-1 0 16,-2-6 0-16,0-2-52 16,3-2-60-16,-1-12-149 15,1 2-88-15,8-14 209 16</inkml:trace>
  <inkml:trace contextRef="#ctx0" brushRef="#br0" timeOffset="29851.79">15767 7956 1484 0,'0'-2'514'0,"2"3"-350"0,5 11-217 16,4 9 25-16,2 16 60 15,-4 9 4-15,1 22 26 16,-4 8-2-16,7 15-12 15,1-6 1-15,0-22-12 16,4-13 6-16,-9-29 26 16,1-8 2-16,-3-5-8 15,-4-7-6-15,4-1-20 16,7 0-3-16,2-8-5 16,4-1-6-16,5-6-10 15,-2 0-8-15,2 4-4 16,2 6-2-16,-8 7-6 15,-1 2-2-15,-3 8 3 16,-8-1 0-16,-5 3 17 16,-6 1 16-16,-14 2 30 15,-3 4 5-15,-11-3-2 0,-4 3-14 16,10-3-27-16,-4-3-18 16,11-4-83-16,1-6-59 15,1-3-196-15,7-4-94 16,18-18 265-16</inkml:trace>
  <inkml:trace contextRef="#ctx0" brushRef="#br0" timeOffset="30600.88">16741 8206 2170 0,'-16'21'725'0,"-14"27"-689"16,-4 16-61-16,2 7 22 15,1-5 3-15,14-14 4 16,7-14-3-16,17-12 8 16,11-1 2-16,10-13 9 15,9-3 9-15,19-7 2 16,2-7 1-16,7-10-2 16,-7-6-4-16,-8-1-7 15,-7 4-1-15,-14 8-8 16,-3 4-3-16,-16 1-8 15,-5 4-6-15,-4 9-2 16,2 4-2-16,0 11 5 16,3 2 2-16,4-2 4 15,5 2 2-15,14-4 6 0,3-5 2 16,15-6 7-16,4-9-2 16,1-12 0-16,-2-5 0 15,-13-9 3-15,-8-3 6 16,-13 2 10-16,-5 0 4 15,-12 1 0-15,-6 0 2 16,-14 0-9-16,-6 1-5 16,-15 7-11-16,-6 2-8 15,-6 10-10-15,2 5-5 0,15 0-9 16,12 3-3-16,15-2-39 16,9-4-4-16,20 3 5 15,13-3 3-15,35-2 42 16,10 1 3-16,1-10 1 15,-2-2 3-15,-19 2 1 16,-11 4 4-16,-10 8 1 16,-12 4 0-16,-10 6 3 15,-1 4 0-15,-1 10 1 16,4 1-1-16,6 7-1 16,5 5 2-16,7-4 5 15,3 0 13-15,-1 2 8 16,-3-3 1-16,-6-1 1 15,-9-5-1-15,-10-10 12 16,-5-7 8-16,-6-3 13 16,-5-2-6-16,-7-1-17 15,-3 1-10-15,-15-3-32 0,1-3-20 16,0-6-63-16,1-2-45 16,13-2-111-16,5-1-53 15,31-10-86-15,24-4-30 16,37-14 269-16</inkml:trace>
  <inkml:trace contextRef="#ctx0" brushRef="#br0" timeOffset="30900.55">18529 8204 1509 0,'62'-35'659'0,"-87"44"-212"16,-11 12-413-16,-9 23-44 15,-3 11 13-15,-7 10 11 16,4 2 8-16,9-14 4 15,5-9-5-15,20-17-10 16,10-5 10-16,14-7 12 16,8-7 6-16,19-8 27 15,3-4-10-15,10-17-8 16,-1-8-2-16,2-4-19 16,2-1-5-16,-9 8-8 15,-2 7-6-15,-11 17-9 16,-5 4 3-16,0 18 2 15,4 8-2-15,4 8 4 16,3 8-6-16,4 6-116 16,4-1-144-16,9-8 167 0</inkml:trace>
  <inkml:trace contextRef="#ctx0" brushRef="#br0" timeOffset="31041.81">19477 8599 2427 0,'-10'63'684'15,"36"-15"-773"-15,-6-7-95 0</inkml:trace>
  <inkml:trace contextRef="#ctx0" brushRef="#br0" timeOffset="33280.57">3913 10514 1443 0,'-5'-9'618'0,"-27"-35"-303"16,27 25-203-16,5-3-6 15,-7-6-15-15,-2 13 4 32,5 7 5-32,0 1-3 0,-22-15-15 0,-14 7-14 0,-8 21-37 15,1 18-12-15,-2 20-17 16,4 11-1-16,11 4 0 16,8 0 3-16,21-2-1 15,8-4-4-15,18-2 0 16,4-8 1-16,13-17 1 15,3-8 7-15,12-19-1 16,4-10-1-16,-5-20 5 16,-2-4-2-16,-13-3 3 15,-3 5-1-15,-7 15-7 16,-5 4-1-16,-9 18-7 16,-1 8-2-16,3 18 2 15,1 4-1-15,8 8 3 16,3-3 2-16,4-8 1 15,4-4 6-15,6-15 5 16,2-4 4-16,-5-17 7 0,-1-9 3 16,-9-16 5-16,1-5 3 15,-9-5 3-15,-5-3 1 16,-11 4-1-16,-8 1 0 16,-7 9-2-16,-7 8 3 15,-4 7-2-15,-3 4-3 16,-12 5-11-16,2 6-12 15,0 4-12-15,2 6-9 16,17 1-4-16,5-4-3 16,12 1-1-16,15-2 1 0,22-1 3 15,10 1 4-15,23-8 7 16,7 0 3-16,10 0 1 16,7-1 0-16,-10 6-2 15,-13 2-3-15,-28 9 1 16,-14 5 1-16,-16 8 4 15,-6 5 4-15,-7 12 5 16,-1 4 2-16,-2 6 4 16,-1 0 1-16,1-11 5 15,-4-8 3-15,2-9-5 16,1-7 1-16,-1-7-1 16,0-3-2-16,-4-6 2 15,-4-5-12-15,-2-6-48 16,0-3-48-16,-2-6-134 15,2-3-98-15,5-7-211 16,5-5-92-16,23-2 384 0</inkml:trace>
  <inkml:trace contextRef="#ctx0" brushRef="#br0" timeOffset="33533.55">5353 10111 1947 0,'-15'-28'726'16,"-8"34"-508"-16,5 10-230 15,-1 7-6-15,-9 16 1 16,-4 11 12-16,-5 24 24 16,1 9 11-16,5 17 12 15,6 12-2-15,13 11-12 16,9 2-8-16,18-16-17 15,8-17 0-15,10-26-22 16,5-15-27-16,-2-17-122 16,-4-10-101-16,4-25-449 15,10-14 460-15</inkml:trace>
  <inkml:trace contextRef="#ctx0" brushRef="#br0" timeOffset="33909.04">5780 10503 2238 0,'0'12'823'15,"-17"-12"-631"-15,-4 0-206 16,2 16-39-16,-10 5-1 16,-11 23 23-16,-3 9 11 15,8 10 19-15,8 4 4 16,15-11 6-16,5-4 0 15,8-18 1-15,3-9-1 0,4-11 1 16,1-8-1-16,7-13 4 16,6-6 0-16,9-21 2 15,6-12-3-15,-2-7-4 16,2-1-3-16,-13 16-5 16,-2 12 0-16,-5 20-6 15,-6 8 0-15,-1 16-1 16,0 9-2-16,5 14 1 15,0 6-2-15,7 5-51 16,0-5-46-16,0-15-155 16,3-4-83-16,2-23-152 15,5-5 285-15</inkml:trace>
  <inkml:trace contextRef="#ctx0" brushRef="#br0" timeOffset="34101.01">6398 10418 2032 0,'-2'32'722'0,"2"7"-587"15,5 18-140-15,4 10-3 16,1 6-65-16,3 0-30 16,-1-9-55-16,-2-6-25 15,-7-20-57-15,-5-14-55 16,-6-10 190-16</inkml:trace>
  <inkml:trace contextRef="#ctx0" brushRef="#br0" timeOffset="34639.8">6222 10738 2043 0,'54'10'659'0,"-12"3"-741"16,8-2-63-16,28-13-195 15,4-7-103-15,2-20 251 16,136-580-30 78,-225 647 700-79,2-3-307-15,4 18-132 0,-1 35 27 16,6 8 61-16,3-2 13 16,4-4 5-16,4-6-28 15,0-7-45-15,3-9-20 16,-7-22 7-16,-5-16 10 16,-6-17 11-16,-2-8 6 15,1-8-12-15,4-1-14 16,6-19-15-16,4-9-5 15,9-14-24-15,3-3-5 16,6 5-12-16,1 7-6 0,-3 20-1 16,-2 6-1-16,-5 14 2 15,-1 5 2-15,-7 8 2 16,-7 6 5-16,-6 7 13 16,-8 4 2-16,-13 4 0 15,-4 3-2-15,-11-4-46 16,-3-5-32-16,2-10-72 15,1-13-54-15,5-10-123 16,4-20-100-16,12-31 261 16</inkml:trace>
  <inkml:trace contextRef="#ctx0" brushRef="#br0" timeOffset="34880.06">7119 9940 1902 0,'24'21'651'0,"7"3"-575"16,7 11-88-16,15 26 23 0,6 9 8 16,8 31 18-16,8 4 19 15,-1 5 40-15,-6 3 8 16,-24-9-8-16,-16 4-16 16,-25-9-38-16,-7-9-13 15,-12-15-14-15,-8-13-12 16,-8-5-102-16,-8-7-91 15,-7-11-236-15,3-8-146 0,11-31 352 16</inkml:trace>
  <inkml:trace contextRef="#ctx0" brushRef="#br0" timeOffset="35036.87">7950 10466 1754 0,'24'19'775'16,"13"-11"-187"-16,23 2-669 16,7 1-120-16,-5-4-298 15,-14-2 314-15</inkml:trace>
  <inkml:trace contextRef="#ctx0" brushRef="#br0" timeOffset="35213.97">7778 10697 2162 0,'17'10'760'0,"13"2"-630"15,35 3-139-15,23-3-14 16,16-12-69-16,-1-10-45 16,5-10-106-16,-7-2-60 15,4-1-129-15,1 5 261 16</inkml:trace>
  <inkml:trace contextRef="#ctx0" brushRef="#br0" timeOffset="37283.61">9413 10613 1943 0,'2'-11'636'15,"10"-4"-645"-15,0-7-10 16,-4-1 27-16,-1 0 10 16,-10 5 22-16,-3 9 22 15,-9 6 9-15,-4 5-14 16,-13 13-37-16,-8 8-26 16,0 24-16-16,5 13 11 15,12 10 20-15,11-1 7 0,13-12 5 16,8-30-2-1,1-1-3-15,22 8-3 0,17-15 6 16,5-20 5-16,11-26 8 16,5-13 5-16,-10-8-5 15,-4 0-6-15,-24 11-12 16,-10 11-2-16,-11 15-6 16,-5 8 4-16,-3 13-3 15,0 7-1-15,-1 12-2 16,7 7-4-16,11 5 2 15,2-1-2-15,17-7 3 16,2-8 4-16,11-15 5 16,6-7 2-16,2-17 8 15,-4-9 2-15,-12-18 6 16,-3-3 4-16,-19-7 6 16,-3 1 3-16,-15 6 9 15,-11 3 2-15,-5 13 3 0,-11 4 6 16,-9 9-17-16,0 6-8 15,-12 1-24-15,3 2-14 16,15 7-11-16,6 0-5 16,18-1-14-16,10 3-2 15,27-1 1-15,12 0 5 16,23 1 17-16,13-3 4 16,13-2 1-16,1-3 2 15,-9 5 0-15,-13 3-1 0,-38 3 0 16,-11 6 1-16,-17 7-1 15,-2 3 2-15,-4 16 1 16,1 3 0-16,-3 1 2 16,-6-1 4-16,1-11 12 15,-4-4 6-15,-2-9 7 16,5-7 0-16,-5-2-5 16,3-5-3-16,-3-3-15 15,-4-4-15-15,-2-5-71 16,-3-4-42-16,-1-2-116 15,5-2-82-15,9-12-161 16,8-4-74-16,33-4 343 16</inkml:trace>
  <inkml:trace contextRef="#ctx0" brushRef="#br0" timeOffset="37608.58">10989 10421 1980 0,'47'53'688'15,"-67"-51"-612"-15,-5 7-71 16,-17 10-15-16,-14 0 0 16,-7 15 2-16,1 5 11 15,16 13 15-15,10 3 2 16,19-2-2-16,9-3-7 16,8-13-2-16,6-8 3 15,11-13 26-15,6-11 13 0,16-21 5 16,10-13 2-1,14-21-21-15,0-9-11 0,-9-1-11 16,-5 10-5-16,-18 18-3 16,-9 10-3-16,-11 18-6 15,-7 2-4-15,4 20-6 16,2 14 0-16,5 22 1 16,5 13 3-16,-2 5-71 15,5-2-88-15,7-11-186 16,0-10-91-16,7-21 261 15</inkml:trace>
  <inkml:trace contextRef="#ctx0" brushRef="#br0" timeOffset="38312.51">12034 10305 1646 0,'1'20'808'16,"-47"-4"-63"-16,6 18-768 16,-7 20-73-16,-7 0 21 15,2 5 24-15,5-8 44 16,20-9 12-16,14 5 2 16,15-7 4-16,6-3 4 15,16-10 6-15,6-7 3 0,12-14 4 16,8-8-1-16,9-14-2 15,-4-8 1-15,-10-7-7 16,-4-2-1-16,-22 6-1 16,-1 9-3-16,-11 10-6 15,-7 5-2-15,1 6-11 16,-1 1-5-16,0-4-2 16,0 5-1-16,2 21 7 15,14 31 3-15,15-34 4 16,11-2 5-16,22-13 9 15,6-8 2-15,1-10 3 16,-4-8 0-16,-16-7 1 16,-13-2 3-16,-22-1 21 15,-7 0 7-15,-16 1-3 16,-2 3-7-16,-20-4-20 0,-16 7-11 16,-17 6-5-16,-10 5-2 15,11 10-6-15,13 0-5 16,22 1-16-16,9-1-12 15,21-1-12-15,13 1 3 16,34 5 17-16,22-1 14 16,21 6 13-16,5-1 0 15,2 0 0-15,-11 1-1 16,-15 6 1-16,-11 2 0 16,-33-1 2-16,-9 3 5 15,-19 0 9-15,-6 3 4 0,-16 6 4 16,-7-2 5-16,-9-4-4 15,-2-5 1-15,0-7 2 16,4-3-4-16,4-9-29 16,3-7-27-16,7-5-101 15,-4-6-80-15,6-6-224 16,0-3-323-16,6 2 494 16</inkml:trace>
  <inkml:trace contextRef="#ctx0" brushRef="#br0" timeOffset="38792.9">12893 9998 1868 0,'-2'0'698'0,"-2"-1"-431"16,6 4-326-16,-2-3 5 15,0 0 37-15,8 16 22 16,43 59 38-16,-26-10 4 16,-4 40-1-16,2 9 2 0,-5 12-10 15,1-2 5-15,-4-25 12 16,-7-7-7-16,-1-30 33 15,-5-18 4-15,-1-25-13 16,4-8 8-16,-4-10-32 16,-2-2-12-16,3-11-5 15,2-11-7-15,5-20-14 16,7-11-3-16,9-4-8 16,7 5-2-16,6 17-1 15,1 12-2-15,0 17-2 16,0 7-1-16,-2 12 0 15,-2 4 2-15,-11 9 10 16,-7-1 6-16,-16 3 15 16,-8-1 6-16,-21 4-12 15,-10 2-24-15,-24-4-108 16,-3-1-94-16,-4-12-676 16,-10-21 601-16</inkml:trace>
  <inkml:trace contextRef="#ctx0" brushRef="#br0" timeOffset="40345.15">13953 10657 2101 0,'-25'29'751'16,"33"-27"-562"-16,9 1-189 16,7 3 5-16,8 0 12 15,6 0-5-15,9-3-6 16,2-1-2-16,11-5-25 16,-3-6-63-16,3-5-236 15,1-7-126-15,-10-6 252 16</inkml:trace>
  <inkml:trace contextRef="#ctx0" brushRef="#br0" timeOffset="40956.61">15436 10436 1801 0,'-6'-6'622'0,"-2"3"-574"0,1 0 36 16,-2 2 12-16,2 0-3 16,3 1-15-16,0-2-37 15,4 2-17-15,0 0-15 16,0 0-2-16,0 0-3 15,0 0-2-15,0 0 4 16,0 0 2-16,0 0 7 16,0 0 6-16,0 0 11 15,0 0 4-15,0 0 11 16,0 0-1-16,0 0-6 16,0 0-1-16,-1-2-21 15,-1 1-6-15,-23-4-12 16,-36 0-7-16,18 11 3 15,1 9 2-15,1 2 0 16,0-2-4-16,15 6-6 16,3-4-4-16,13 4-6 15,12 10-1-15,20 1 3 16,16 3 7-16,33 1 6 0,12-5 4 16,7-5 3-16,-1-4 0 15,-8-6 3-15,-12-5 3 16,-17-5 0-16,-10 0 1 15,-27-2 11-15,-12-1 5 16,-25 6 8-16,-12 6-1 16,-23 7-9-16,-3 6-10 15,-3-3-11-15,-1-2-22 0,6-5-70 16,1-3-44-16,15-15-181 16,7-10-87-16,37-26 251 15</inkml:trace>
  <inkml:trace contextRef="#ctx0" brushRef="#br0" timeOffset="41187.76">15994 10535 2502 0,'-5'26'815'0,"5"23"-837"16,-1 6-9-16,-1 6 9 15,6-1-25-15,0-11-45 16,-1-8-12-16,0-12-33 16,-3-4-35-16,0-15-140 15,1-6-104-15,8-15 251 0</inkml:trace>
  <inkml:trace contextRef="#ctx0" brushRef="#br0" timeOffset="41860.67">16212 10409 1357 0,'16'144'618'16,"-23"-107"-172"-16,2 11-377 15,8 8-65-15,2 5 5 0,8-15 2 16,-1-9 5-16,1-13 14 16,-2-14 10-16,4-9 18 15,3-4 2-15,9-17 6 16,0-5-10-16,4-14-19 15,-3-8-7-15,-8 8-21 16,-1 8-2-16,-9 17-7 16,2 9-6-16,1 14-4 15,-3 9 3-15,6 16 5 16,3 11 3-16,2 13 6 16,-1-3-2-16,7 1-5 15,-5-9 0-15,-4-24-81 16,0-5-81-16,-5-18-179 15,6-5-82-15,7-28 252 16,130-218-313 47,1 1 727-63,-158 251-104 15,-2 8 166-15,-4 3-148 16,-9 17-62-16,-3 11-1 15,-7 16 2-15,3 5 2 16,0 2-29-16,11-4-13 16,6-17-21-16,3-7-8 15,6-19-6-15,5-5 14 0,8-12 11 16,0-13 3-16,15-13 4 16,5-14-11-16,3-12-10 15,10 2-5-15,-10 9-10 16,-12 3-4-16,-9 22-13 15,-7 5-3-15,-4 13-10 16,0 12-1-16,1 15 0 16,4 10 3-16,0 10 4 15,2 2 2-15,7-5-7 16,5-2-18-16,4-9-99 16,4-5-77-16,0-18-165 15,5-13-93-15,9-25 292 16</inkml:trace>
  <inkml:trace contextRef="#ctx0" brushRef="#br0" timeOffset="42320.45">17956 10428 1422 0,'40'-4'681'0,"-57"13"-70"15,0 10-587-15,-2 9-20 16,0 5 7-16,1 2-4 15,8 1 2-15,1-4 2 16,8-4 7-16,8 2 5 16,5-3 6-16,2-5 3 15,18-3 6-15,11-4-2 0,12-5 1 16,11-6-2-16,0-6-14 16,-11-4-1-16,-10-4-3 15,-13-2-4-15,-11 7 2 16,-13 0-2-16,-6 4 12 15,1 1 0-15,-8-1-6 16,5 1-2-16,0 0-18 16,0 0-6-16,0 0-1 15,0 0 0-15,0 0 3 16,1 0 4-16,9 12 2 16,26 36 4-16,-26-27 2 15,-7 5 3-15,3 1 2 16,-4 1-5-16,-4-1 9 15,1-2 6-15,-11-5-1 16,1 3 6-16,-15-7-8 0,-6-3-18 16,-11 0-50-1,-9-8-42-15,2 1-137 0,6 1-76 16,7-20-127-16,15-7-296 16,26-32 494-16</inkml:trace>
  <inkml:trace contextRef="#ctx0" brushRef="#br0" timeOffset="42532.89">18465 10492 2024 0,'0'14'669'0,"7"-2"-629"16,4 10-69-16,0 10 33 15,0 7 8-15,-3 13-4 16,1 4 1-16,-3 7-2 15,-3-8-1-15,1-10-13 16,-3-7-55-16,0-18-197 16,1-9-121-16,8-32 213 15</inkml:trace>
  <inkml:trace contextRef="#ctx0" brushRef="#br0" timeOffset="42904.89">18819 10691 2409 0,'-2'63'798'15,"3"20"-841"-15,3-8-1 16,-3-32-13-16,5-12 0 16,-8-26 42-16,8 1 9 15,1-8 15-15,-5-11 1 16,7-18-9-16,0-14-4 15,6-14-1-15,0-3 0 16,7 15 3-16,-2 6 1 0,-3 21 1 16,0 9-1-16,-6 12-1 15,-1 11 0-15,5 19 1 16,3 7 2-16,-5 14 4 16,3 5 0-16,-5-6-2 15,0 0-1-15,0-19-37 16,-3-13-43-16,-1-10-145 15,0-8-89-15,2-21-173 16,5-15 280-16</inkml:trace>
  <inkml:trace contextRef="#ctx0" brushRef="#br0" timeOffset="43266.17">19343 10076 1687 0,'38'-5'693'0,"-38"48"-292"16,3 18-376-16,-2 33-20 16,9 8 19-16,-5 0 5 0,1-2 8 15,5-10 16-15,4-4 9 16,-3-14 14-16,3-12 8 16,-8-29 1-16,-7-12-6 15,1-13-14-15,-2-3-12 16,0-3-17-16,1-2-1 15,0 1-15-15,1-3-9 16,20-27-19-16,43-48-8 0,-12 39-2 16,3 9 3-16,-2 18 5 15,-8 7-1-15,-9 14-1 16,-9 5-1-16,-9 11 2 16,-3 3 2-16,-11 6 11 15,2 7 9-15,-13 2 9 16,-8-2-3-16,-12-6-61 15,-17-11-58-15,-27-12-224 16,-10-5 94-16,-24-31 109 16</inkml:trace>
  <inkml:trace contextRef="#ctx0" brushRef="#br0" timeOffset="43391.77">18436 9975 2389 0,'-18'23'428'0,"15"-3"-1081"15,25-9 306-15</inkml:trace>
  <inkml:trace contextRef="#ctx0" brushRef="#br0" timeOffset="45814.58">3942 12356 1185 0,'-8'-21'568'15,"5"-7"-193"-15,4 6-205 16,-4 2 9-16,0 8-32 16,-4 6-14-16,-3 7-30 15,6 9-31-15,-11 25-44 16,-6 19-8-16,-7 19-8 16,2 6 5-16,10 0 4 15,9-10-3-15,11-11-10 16,10-5-3-16,10-18-2 0,5-10 5 15,10-25 7-15,11-13 5 16,8-24 3-16,9-6-1 16,-1-5-5-16,-7 2-5 15,-13 17-3-15,-16 2-5 16,-16 19-4-16,-7 6-5 16,3 14-4-16,11 8 8 46,1 1 7-46,25 16 11 0,11-4 13 16,-3-14 3-16,-14-36 10 0,-4-8 3 16,-1-8 7-16,-6-2-3 15,-17 2-2-15,-11 3-3 16,-21-1-10-16,-13 0-3 16,-18 0-15-16,-7 1-9 15,4 11-6-15,27 13-3 16,-1 2-5-16,0 5-1 15,7 1-16-15,20 1-4 0,13-3 1 16,8-4 2-16,29-2 16 16,13 1 4-16,30 5 1 15,3 0 1-15,-11 11-1 16,-11 6 1-16,-26 10 0 16,-4 4 0-16,-18-3 4 15,-5-1 4-15,-16 1 7 16,-10-1 3-16,-9 5 1 15,-5 0 3-15,-3-5 1 16,3 0-1-16,2-9-1 16,1-6-3-16,3-5-13 15,1-3-29-15,-8-8-145 16,10 1-133-16,-16-18-590 16,6-11 575-16</inkml:trace>
  <inkml:trace contextRef="#ctx0" brushRef="#br0" timeOffset="46065.84">5495 11909 2012 0,'-4'2'776'0,"0"-2"-510"16,-5 3-256-16,-1 11-17 15,-20 13-29-15,-5 12 2 16,-9 24 22-16,-11 10 16 15,-7 25 30-15,-5 10 5 0,5 9 1 16,9 2-11 0,31-5-21-16,13-4-7 0,19-19-28 15,13-15-32-15,18-29-120 16,8-12-102-16,13-25 172 16</inkml:trace>
  <inkml:trace contextRef="#ctx0" brushRef="#br0" timeOffset="46446.68">5830 12418 1773 0,'-20'26'887'0,"9"-37"-81"15,-3 5-757-15,3 8-118 16,5 11-14-16,-15 10 3 0,-7 1 23 15,-3 8 50 1,1 1 15-16,14-6 6 0,12 3 1 16,12-2-8-16,8-7-6 15,8-3 2-15,0-10 1 16,7-14 2-16,-8-9 6 16,3-12-4-16,4-2-3 15,-11-7-3-15,7 6-2 16,-11 8-3-16,-7 0 3 0,1 18-3 15,-2 5-7-15,2 10 0 16,4 15-2-16,3 8 3 16,1 4 2-16,7 10 0 15,4-6-32-15,2-5-115 16,0-6-109-16,-2-16-519 16,-4-7 510-16</inkml:trace>
  <inkml:trace contextRef="#ctx0" brushRef="#br0" timeOffset="46635.66">6357 12635 1886 0,'5'9'903'15,"16"-4"-27"-15,31-2-998 16,14-3-58-16,20-17-137 0,0-6-58 15,-10-10-15-15,-6-3-24 16,-11-11 293-16</inkml:trace>
  <inkml:trace contextRef="#ctx0" brushRef="#br0" timeOffset="47009.6">7016 11834 2407 0,'-38'197'798'0,"45"-103"-800"16,8 13-6-16,8 7 11 15,-2-8 0-15,-5-31 3 16,-3-15-1-16,-5-23 11 16,-5-12 12-16,-3-12 10 15,0-6 4-15,0-7-12 16,2-5-16-16,8-9-15 15,7-10-4-15,14-12 2 16,4-2 2-16,1 3 1 16,-6 0 0-16,-2 17-8 15,1 10 3-15,-2 13 2 16,2 14 1-16,-10 6 7 16,-4 4 2-16,-15 14 10 15,-8 6 4-15,-15 13 0 0,-8 4-3 16,-2 0-40-16,-4-8-56 15,-4-17-176-15,3-12-123 16,-2-43 221-16</inkml:trace>
  <inkml:trace contextRef="#ctx0" brushRef="#br0" timeOffset="47232.78">7113 11606 1784 0,'134'55'853'16,"-113"-7"-40"-16,33 52-841 16,15 17 0-16,28 34 20 15,2 15 3-15,-19-12 5 16,-12-1 2-16,-28-15 2 16,-10-12-1-16,-16-14-20 15,-5-3-48-15,-26-14-202 16,-16-10-125-16,-22-7 227 15</inkml:trace>
  <inkml:trace contextRef="#ctx0" brushRef="#br0" timeOffset="47474.65">8270 12376 2859 0,'8'25'977'16,"31"-13"-906"-16,16 3-89 15,26 1-113-15,4-1-49 16,-12-9-94-16,-11-4-35 16,-32-8 60-16,1 3 22 15,-16-4-37-15,2 0-8 0,0-14 159 16</inkml:trace>
  <inkml:trace contextRef="#ctx0" brushRef="#br0" timeOffset="47628.63">8340 12573 2533 0,'0'1'846'0,"23"5"-824"15,13 2-68-15,33 0-98 16,8-3-43-16,10-10-175 15,-3-7-50-15,1-2-179 16,7-1 346-16</inkml:trace>
  <inkml:trace contextRef="#ctx0" brushRef="#br0" timeOffset="49106.88">9915 12326 1680 0,'14'-28'667'0,"-16"24"-409"16,-1-2-141-16,-4-6-46 16,-2-1-7-16,-12-8-14 15,-3-2-2-15,-11 5-13 0,-5 2 1 16,1 16-5-16,-2 7-14 15,-7 26-9-15,16 4-4 16,0 0 8-16,-25 42 12 16,7 11 9-16,28-9-1 15,38-29-8-15,14-3-8 16,17-6 2-16,-2-8 2 16,-2-15 2-16,5-7 2 15,4-14-13-15,9-8-6 0,3-10-37 16,-5-6-26-16,-7-5-59 15,-5 1-45-15,-11-7-114 16,-11-1-54-16,-6 10-31 16,-3 1 46-16,-8 15 159 15,5 10 89-15,-11 0 147 16,-7-5 47-16,8 9 48 16,-3-3 7-16,0 0-2 15,1 16-25-15,8 44-27 16,2-23-7-16,6-1-28 15,4-3 0-15,13-6 7 16,2-11-1-16,11-11-12 16,7-5-12-16,-2-20-15 15,-1-5-5-15,-9-6-3 16,-12-10 4-16,-16 7-5 16,-5 5-2-16,-20-3-9 15,-5 4-8-15,-19 4-21 0,-10 0-7 16,-9 10-8-16,-1 8-4 15,9 7-17-15,8 1-12 16,26 5-31-16,11 0-19 16,19-4 10-16,19 1 13 15,29-4 37-15,12-7 23 16,9-2 9-16,-4-4-1 16,-20 6 3-16,-11 2-3 15,-19 6 0-15,-9 6 4 16,-16 7 12-16,-5 4 4 0,-3 8 1 15,0 7-4-15,4 4-15 16,1-2-3-16,10 5-1 16,5-2 4-16,16 0 11 15,4-1 3-15,4-6 8 16,-2-6 0-16,-19-9 0 16,-5-3 2-16,-18-6 11 15,-11-3-1-15,-12 3-8 16,-10 3-4-16,-19-2-39 15,-1 0-32-15,0-9-71 16,8-2-68-16,22-9-168 16,18-7-100-16,36-20-125 15,19-11 322-15,342-150 163 78,2 0 623-78,-396 200-245 0,1-2 488 16,-6 1-680-16,6 1-65 16,-12 1-33-16,-57 21-18 15,12 11 4-15,-2 8 6 16,1 6 22-16,10-1 8 16,22-4-2-16,7-10 1 15,17-6-13-15,6-5 3 0,10-13 7 16,16 0 4-16,12-18 22 15,8-7-4-15,8-11 5 16,-7-4-4-16,-6 11-18 16,-8 0-1-16,-17 11-16 15,-2 4-5-15,-8 6-16 16,5 7-5-16,4 15-5 16,3 3-7-16,11 14-78 15,3 6-70-15,9-7-239 16,9-2-261-16,-6-22 436 15</inkml:trace>
  <inkml:trace contextRef="#ctx0" brushRef="#br0" timeOffset="50178.48">12296 12263 2339 0,'-12'13'814'15,"-3"10"-697"-15,0 10-186 16,-2 23-1-16,-7-2 21 16,4-1 34-16,1-8 19 15,12-6 8-15,12 6 2 16,13-5 4-16,12 3 4 0,12-12 10 16,4-8-1-16,16-19 10 15,5-9-6-15,-9-16-10 16,-3-6 4-16,-18 0-7 15,-14 0 6-15,-10 11-2 16,-9 4-6-16,0 8-11 16,-3 5-10-16,-6 3-19 15,4-4 0-15,0 0 2 16,0 21 6-16,14 36 12 16,5-28 0-16,9-7 3 15,7-6 5-15,8-9 18 16,6-4 7-16,0-12 3 15,0-5-1-15,-10-5-12 16,-7-8 0-16,-20 2 5 16,-11-4-1-16,-17-1-5 15,-8 1-7-15,-11 7-14 16,0 9-2-16,-2 2-18 16,4 8-11-16,13-2-28 0,7-3-23 15,18 7-27-15,11-3 7 16,28 1 29-16,16-4 21 15,15 1 42-15,7 4 6 16,-12 2-1-16,-6 10 4 16,-14 3 7-16,-11 1 4 15,-18 8 25-15,-3 2 5 16,-13 11 6-16,-3 3-4 0,-1 5-22 16,-2 5-6-16,4-9-3 15,1-8 5-15,1-9 3 16,2-6 2-16,-5-11 6 15,3 2 4-15,-4-9-12 16,-6-6-19-16,-16-15-75 16,-9-11-61-16,-14-19-139 15,8-4-73-15,8-4-131 16,13 5-63-16,21-7 350 16,467-566-769 30,-466 622 1381-30,-2 5-45-16,-1 2 72 16,3 4-106-16,-6-4-147 15,0 30-65-15,1 87-29 16,-13-27 23-16,1 27 8 0,-1 0 4 16,7-7-33-16,7-2-27 15,2-25-30-15,7-6 1 16,-1-23 22-16,-4-15 4 15,-4-22 4-15,1-10-17 16,2-8-26-16,5-8-4 16,20-11-19-16,1-7-3 15,12-12-8-15,6-2-4 16,-6 10 6-16,0 11 6 16,-16 12 3-16,-2 11-4 15,-9 5-3-15,-2 1-1 0,-3 12 3 16,-6 0 2-16,-16 6 1 15,-12 2 0-15,-14 7-4 16,-8 1-5-16,-7-6-47 16,0-1-43-16,4-15-134 15,-1-10-113-15,15-13-206 16,3-17 322-16</inkml:trace>
  <inkml:trace contextRef="#ctx0" brushRef="#br0" timeOffset="50371.5">14689 12115 2546 0,'8'56'878'0,"2"-4"-759"16,4 28-190-1,1 9-34-15,-5-9-33 0,-3-13-1 16,2-17-10-16,1-4-30 15,0-4-184-15,2 6 229 16</inkml:trace>
  <inkml:trace contextRef="#ctx0" brushRef="#br0" timeOffset="50816.95">14297 12526 2539 0,'42'13'784'0,"29"-8"-1088"16,21 1-92-16,23-16-158 15,10-10-70-15,2-8 130 16,-5-3 262-16,133-86 1108 78,0-1-749-78,-278 132-45 16,8-2 119-16,-10 6-145 15,-19 14 6-15,3 10 31 16,2-2 19-16,15 3 17 0,12-3-16 16,16-3-41-16,10-1-17 15,15-1-18-15,7 1 3 16,-2-6 3-16,-6-1-1 15,-14-12-5-15,-3-1 7 16,-11-5 8-16,-1 2-1 16,-13-2-21-16,-16-3-31 15,-8-1-82-15,-5-7-70 16,5-9-214-16,8-17-362 16,20-15 473-16</inkml:trace>
  <inkml:trace contextRef="#ctx0" brushRef="#br0" timeOffset="51343.21">15674 12498 2415 0,'-1'43'803'0,"4"12"-859"16,6 4-31-16,-3-17-87 15,-3-9-3-15,-2-17 62 16,0-6 2-16,-2-11-19 15,-1-10-107-15,6-27-383 16,5-13 391-16,121-39 953 78,1 1-662-78,-122 130-18 0,-5-17 82 16,-3 7 12-16,11 27-4 15,-10-9 10-15,5-3-37 16,-7-18-47-16,-6-8-13 16,4-12-14-16,-2-8-8 15,14-6-11-15,6-9-1 16,3-13 4-16,7-7 9 0,0-10 4 16,2-2-1-16,4 9-1 15,-5 10-1-15,-9 14 10 16,-3 8 0-16,-7 11-6 15,0 0 0-15,0 13-11 16,-5 4-3-16,-3 14 0 16,-2 5-7-16,-2 3-9 15,-2-1-2-15,5-10-54 16,1-4-39-16,2-14-135 16,7-5-74-16,9-15-108 15,11-9-18-15,3-16 280 16</inkml:trace>
  <inkml:trace contextRef="#ctx0" brushRef="#br0" timeOffset="51763.44">17035 12486 1203 0,'-4'-6'481'16,"2"-10"-263"-16,0-2-105 16,-8-2 37-16,5 5 25 15,-11 8 14-15,-3 7-38 0,-3 19-70 16,-12 4-14-16,4 12-18 16,1 4 4-16,6-1-6 15,6-4-13-15,15-1-19 16,1-6-10-16,8-12 1 15,8-4-1-15,8-11-4 16,3-7-1-16,2-18-1 16,0-7 1-16,7-3 6 15,-1 3 1-15,2 14-4 16,1 8 0-16,-16 8-12 16,0 6-1-16,4 15 3 15,0 6-5-15,6 12 7 16,4 6-18-16,-2-1-75 15,-2-2-51-15,3-11-141 16,-5-11-68-16,12-18 223 16</inkml:trace>
  <inkml:trace contextRef="#ctx0" brushRef="#br0" timeOffset="52335.65">18107 12301 1928 0,'17'27'628'0,"-28"-30"-632"15,3 3-18 1,4 0 51-16,1 1 16 0,-12 5 12 15,0 2 7-15,6 12-12 16,4 2-15-16,11 3-15 16,8 3-10-16,10-2 2 15,10 0 4-15,4-7 5 16,4 2 0-16,-6-7-7 16,-9-5 0-16,-7 2-5 15,-13-6-1-15,-7 6 14 16,0 7 1-16,-11-1 8 15,4 5 6-15,-5-4-6 16,-3-5 1-16,6-1-3 16,2-3-6-16,3-3-4 15,4-5-3-15,0 3 2 0,0-4-1 16,0 0-3-16,0 0 1 16,0 0-6-16,0 0-2 15,0 0-1-15,0 0-4 16,0 0-2-16,0 0 1 15,1 0-1-15,3 2-7 16,0 1-11-16,3 2-12 16,-2-3-38-16,0 1-33 15,0-1-87-15,0 0-68 0,3 0-127 16,-3-2-29-16,7-5 251 16</inkml:trace>
  <inkml:trace contextRef="#ctx0" brushRef="#br0" timeOffset="52880.71">18689 12461 1907 0,'1'3'649'0,"0"-1"-608"15,-1 4-44-15,-1-6 3 16,0 0 0-16,-3 14 14 16,-13 42 3-16,9-31-3 15,5 9-3-15,1-6-32 16,-3-12-39-16,7-1-125 15,1-5-105-15,6-12-238 16,5-9 315-16</inkml:trace>
  <inkml:trace contextRef="#ctx0" brushRef="#br0" timeOffset="53220.7">18764 12378 2081 0,'73'143'736'15,"-73"-118"-596"-15,0 7-142 16,7 0-26-16,1 0 9 16,-1-12 5-16,-2-7 8 15,0-6 10-15,1-7-1 0,2-5-9 16,2-7-9-16,13-8-3 16,5-2 4-16,8-1 14 15,3 2 4-15,-2 12 8 16,-5 3 2-16,-11 6-4 15,-2 6 2-15,-7 8 2 16,-6 3 6-16,-1 17 8 16,-3 4 2-16,-4 3 0 15,2 3-8-15,-2-10-11 16,1-4-8-16,1-10-48 16,3-6-59-16,7-14-143 15,6-15-41-15,9-29-149 16,5-15 260-16</inkml:trace>
  <inkml:trace contextRef="#ctx0" brushRef="#br0" timeOffset="53590.16">19595 11802 2079 0,'40'59'737'0,"-51"13"-585"16,-4 36-160-16,1-1 8 15,-2 0 6-15,2 0 6 16,7-17 5-16,4-8-1 16,1-30 27-16,0-15 12 15,0-15 15-15,2-7 3 0,0-12-18 16,1 1-8-16,2-3-12 16,-3-2-2-16,0-1-9 15,19-3-13-15,57-60-14 16,-18 33-6-16,1 3-1 15,-6 7 6-15,-9 21 7 16,-10 2 1-16,-2 15-2 16,0 8 5-16,-9 11 11 15,-4 8 15-15,-18 9 32 16,-10-3 1-16,-17 9-19 16,-7-1-35-16,-12-9-138 15,-15-9-123-15,-38-51 150 16</inkml:trace>
  <inkml:trace contextRef="#ctx0" brushRef="#br0" timeOffset="53715.55">20148 12594 2773 0,'-27'54'542'15,"-26"-17"-680"-15</inkml:trace>
  <inkml:trace contextRef="#ctx0" brushRef="#br0" timeOffset="59058.58">12038 725 582 0,'97'54'236'16,"-88"-65"-159"-16,3 9 4 15,-8 0 4-15,1 2 40 16,-4 2 25-16,-2-4 33 15,1 1 7-15,-1 0-49 16,0 0-29-16,-7-1-51 16,-14-6-10-16,-47-19-5 15,13 18-1-15,-9-3-4 16,-22 1-6-16,4-1-12 16,9 1-4-16,-2-1-8 15,-6 3 1-15,-8 0-2 16,-5 1-2-16,-1 3 0 0,33 0-3 15,0 2 0 1,-50-2 3-16,-20 4-3 0,17-1 2 16,18 1 3-16,0-2-2 15,-1 1-1-15,-7-1 1 16,11 3-3-16,8-3 3 16,-9-2 10-16,-7-3-1 15,-9 4 4-15,0 3-2 16,0 0-5-16,0 5-1 15,-2-2-5-15,-5-2 1 16,12 0-3-16,2-6 1 0,0-1 1 16,-1 3-1-16,14 3 1 15,6 2 1-15,-1-1 0 16,-5 0-1-16,-7-1-2 16,-3 1-1-16,12 5-3 15,4-1 2-15,-9 5-2 16,0 1 1-16,2-1 2 15,4-2-2-15,3 0 0 16,-3-1 1-16,-11-2-1 16,2 3 2-16,7-1 2 15,2-3 5-15,1 0 4 16,-2-3-3-16,-5 3 0 16,11 1-5-16,-4 4-2 15,-6 2-1-15,-8-1-4 16,-4 3 0-16,8 2-1 15,13-2 1-15,-11 3 1 0,-6-1 1 16,-3-1-2-16,8 2 0 16,5 0 0-16,1 2 0 15,-5 9 0-15,-6 0-1 16,11 2 0-16,13 5 1 16,-3-9 0-16,-6 2 1 15,-1-3 2-15,-4-7-2 16,17 8 0-16,10-5-1 15,3 5-1-15,0 5-1 0,-7-3 0 16,-4 6-2-16,7-2 0 16,9-3 2-16,11 6 0 15,5 1 1-15,9 1 0 16,-4 2-2-16,-4-1 0 16,4-1-1-16,0 2-1 15,1-3 1-15,12 0-5 16,0-4 0-16,10 2-1 15,8 1 1-15,5 0 6 16,1 5 2-16,9-10 0 16,3 5 3-16,9-3 0 15,8-1 0-15,5 1 0 16,2-1-1-16,2 4-1 16,-6-4 2-16,8-1 0 15,1 1 0-15,5-8 0 0,4-1 0 16,8-5 2-16,5-5 1 15,5-1 1-15,0 0 1 16,-6 1 1-16,-2-3 1 16,10 1 2-16,4-3-1 15,15 5-3-15,-7-3-2 16,-5 1 1-16,4 3 2 16,-7-7 5-16,9-1 2 15,7-1-3-15,-13-3 0 0,3 2-2 16,1 4-1-16,-2-4-1 15,12 3 3-15,-1-3-2 16,-1-1 0-16,-7-1 1 16,-7-2-3-16,6 3-1 15,1 0 0-15,6 3-2 16,-2 2-1-16,-4-2-1 16,-1-2 0-16,13 2 1 15,-1-6 0-15,1-1 0 16,5 5-1-16,-4-4 1 15,7 3-1-15,5 0 0 16,-6-2 1-16,-4-3 0 16,-1-2 2-16,8 3-2 15,-4-3-1-15,5 4 0 16,1 2 0-16,1-3 0 16,12 4-1-16,-6-4-1 15,-1-2 0-15,-2 3-1 0,0 3 2 16,-1-2 0-16,-6 0 0 15,-1 1 2-15,-1-2 0 16,10-2-3-16,3 6 0 16,-7-4-1-16,1-4 0 15,1 5 1-15,-8-9 0 16,3 11 0-16,-1-2 0 16,-4-4 2-16,12 7-1 15,-15-8 1-15,-4-2 0 16,-4 0-2-16,1-5 2 0,13 5 1 15,-8-7 1-15,1 7 3 16,-4 2 1-16,-2-9-1 16,5 4-2-16,-5-3 0 15,-6-3-4-15,-13-1 2 16,-2 2 1-16,1-4-2 16,4-2 2-16,0 0 1 15,-5-2 1-15,-12-3 28 16,-6 0 6-16,-3-1 4 15,1 5 0-15,0-2-24 16,-4-2-5-16,-3 3-1 16,-4-6 0-16,-7 5 4 15,-3-4 3-15,-7 4 4 16,-3 3 2-16,-6-4-5 16,2 2-1-16,-6-5-8 15,-5-5-3-15</inkml:trace>
  <inkml:trace contextRef="#ctx0" brushRef="#br0" timeOffset="59227.63">12510 1290 3567 0,'-12'-48'10'0,"-2"4"1"15,-6-1-9-15,-3-4-1 16,-10 7-3-16,-7-4-4 16,-20 6-7-16,-10 2 0 15,-11-9 0-15,-11 0 0 16,-35-4 2-16,-11 0 2 16,-45 11-2-16,-10 6 0 15,-22 7-66-15,-16 9-68 0,-25 15-256 16,-11 12 212-16</inkml:trace>
  <inkml:trace contextRef="#ctx0" brushRef="#br0" timeOffset="64370.8">7593 5594 891 0,'3'-8'319'0,"-3"3"-245"0,0 0-72 16,-7 4 3-16,-16-6 0 15,-11 0 1-15,-22-4 8 16,-9-3 5-16,-11 0 22 15,-6-2 3-15,-23 5-11 16,-12-4-6-16,-12 7-25 16,-16 1-2-16,-14 1-3 15,4 8 3-15,-33 0 1 16,11 5-1-16,-11-3 2 16,-14 0-1-16,9 0 1 15,-20-4 0-15,5 1 0 16,-6-1 2-16,0 2 2 15,2 1-2-15,-7 6 1 16,9-5-2-16,-9 10-2 16,15-1 0-16,2 5 1 15,13 11-2-15,19-10 0 0,-2 3 1 16,28-4 1-16,16-1 1 16,16-2 2-16,13 1 1 15,23-3 1-15,-5-4-1 16,26 8-3-16,8 1-3 15,13 8-8-15,11 9-4 16,7 10-4-16,9 6 0 0,7 8 5 16,3-3 1-1,17 14 3-15,4 8 2 16,9 17 2-16,7 21 1 0,0 9 2 16,-1 10-1-16,4 23 1 15,0 12 0-15,-7 24 0 16,-7 9 1-16,-7 21 1 15,-2 8 0-15,-6 19 1 16,4 12-1-16,-12 7 0 16,-10 5-1-16,4 6 0 15,-4 3 0-15,8-6 1 16,1-9 0-16,-2-11-1 16,0-6-1-16,-3 1 0 15,0 3-6-15,0 5-37 16,3 6-29-16,2 0-56 15,9-4-8-15,-2-22-1 16,3-21 32-16,-3-28 74 16,-4-17 23-16,-5-24 55 15,-2-6 2-15,3-15-8 0,-4-13-7 16,5-20-12-16,1-10-3 16,-1-26-8-16,8-6-4 15,4-16-5-15,0-12-2 16,9-6 4-16,3-4 0 15,7-6 6-15,9 1 4 16,8-2 2-16,-4-3-1 16,10 1-2-16,-2-3-4 15,7 0-6-15,14 0-1 0,9-5-2 16,7-1 0-16,11-9 2 16,0-1-1-16,15 0 1 15,-3-1 1-15,18 5-2 16,7 3 2-16,-1 2-1 15,10 2-1-15,1 0 0 16,1 0-1-16,4 5 1 16,-5 3-1-16,3 8 1 15,-3 2 0-15,1 2-1 16,10-2 6-16,-4-3 3 16,-7 0 1-16,13-2 0 15,-7-3-6-15,3 0-2 16,12-10 0-16,-11 1 0 15,-1-1 0-15,-3-6-2 16,-7 3 1-16,-7-1 0 16,-7 3-1-16,-12 1 1 15,-11 0 0-15,-14 0 0 0,-6 0 0 16,-15 0 0-16,4-1-1 16,-16-4 2-16,-8-8-1 15,-15 2 2-15,-4-4-2 16,-17-9 1-16,-3 1 1 15,-9-8 2-15,-10-5 2 16,0-5 4-16,2-2 1 16,-11-17 1-16,2-1 4 15,-11-17-2-15,-11-12 0 16,4-11 4-16,-7-18 1 0,1-11 3 16,1-12 0-16,-6-17-7 15,2-7-4-15,4-17-5 16,4 4 3-16,4-3 5 15,2-6 9-15,-2-2 8 16,2-13 5-16,1-13 4 16,-2-5-5-16,6-14 0 15,-10 2-2-15,12 2-1 16,-5 9-1-16,2 13 4 16,4 11-4-16,-10 5-6 15,2 2-3-15,-7 5-11 16,2-5 1-16,-10 4 1 15,5-10 2-15,2-10-3 16,0-2-3-16,13-17-4 16,6 2-1-16,8-6-4 15,4 0-1-15,7 18 3 16,0 11-1-16,-6 34 3 0,-2 11 2 16,-9 30 0-16,-5 13 2 15,-4 25-10-15,0 17-26 16,-3 11-80-16,-1 6-68 15,0 5-244-15,1 0 266 16</inkml:trace>
  <inkml:trace contextRef="#ctx0" brushRef="#br0" timeOffset="73212.17">2446 6546 1469 0,'-4'-24'542'0,"7"8"-450"16,5 3-31-16,-3 5-39 15,-4 0 16-15,0 4 42 16,-1 4 33 0,1 0 52-16,-1 0 0 0,0 0-17 15,0 0-22-15,0 0-61 16,0 0-21-16,0 0-24 0,0 0-5 16,0 0-8-16,0 0 0 15,0 0-2-15,8 15 0 16,22 38 1-16,-19-27-1 15,0 8 4-15,-3 4 0 16,2 8 1-16,0 4 1 16,4 5-1-16,0 1 0 15,-3-6 2-15,3 3-3 16,-5-13 2-16,2-3 3 16,-3-7 4-16,0-7 3 0,-4-7 0 15,0-1 1-15,-1-8-4 16,-4-6-1-16,0 2 21 15,2 0 10-15,-2-5 27 16,1 1 5-16,-1 0-14 16,-3-13-12-16,-9-45-25 15,-1 20-8-15,0 1-5 16,3 6-3-16,-5-15-2 16,1 3-2-16,5-14-2 15,2-3 0-15,1 3-1 16,5 1-1-16,-1 11-1 15,3 4-1-15,3-3-1 16,4 5 1-16,3-6-3 16,4 2 0-16,5 11 0 15,2-2-2-15,3 11-1 16,-3 2-1-16,8 2-4 16,1 4 0-16,5 5-2 0,-1 0 0 15,3 11 1-15,-6 1 1 16,-2 7 4-16,1 4 0 15,-2 3 1-15,4 7 1 16,-9-1 0-16,1 1 1 16,-11 1 1-16,0 3 1 15,-8 6 1-15,-5 3 1 16,-5 2 1-16,-12-3 1 0,-8-6 2 16,2-1 0-16,-5-2 1 15,-1-1-1-15,-3 5-2 16,-4 1 0-16,-11-6-1 15,3 0 1-15,1-4 0 16,-2-5 0-16,9-2-2 16,4-2 0-16,10-5-2 15,9 1-1-15,10-2-3 16,-1-5-3-16,12 6 0 16,7 6 0-16,13 6 1 15,9 8 2-15,8 7 1 16,2 4 0-16,4 6 1 15,1 2 1-15,-13-11 1 16,-8 0-1-16,-6-3 1 16,-8-5 0-16,0 5 1 15,-4-4 1-15,1-4 0 16,-6-4 0-16,0-6-1 16,4 1-1-16,-7-3-38 0,-2-5-70 15,2-1-214-15,-5 1-160 16,8 12-450-16,7 5 569 15</inkml:trace>
  <inkml:trace contextRef="#ctx0" brushRef="#br0" timeOffset="74143.58">2792 8630 1995 0,'-60'-26'717'0,"48"5"-621"16,0 0-25-16,10 8-47 15,1 2-5-15,-3 4 19 16,2-1 22-16,-2 5 40 16,1 2 2-16,2 2-19 0,1-1-27 15,0 0-37-15,0 30-12 16,2 63-3-16,3-21 4 15,3 16-4-15,3-4 4 16,0-16-4-16,-3-9 2 16,-2-21 3-16,-4-11 2 15,-1-10 12-15,1-4 1 0,-1-10 6 16,1 0 12-16,-4-7 17 16,1 3 4-16,0-5-4 15,-6-25-17-15,-12-89-25 16,5 26-7-16,5-14-3 15,5 8 0-15,-1 15-1 16,3 6-1-16,6 10-2 16,1 1 0-16,9 8-2 15,5 7-1-15,4 13-5 16,0 4-1-16,10 13-5 16,1 8 0-16,-1 13-1 15,6 6 0-15,-3 16 4 16,6 9 1-16,-1 7 3 15,-4 4 4-15,-9 5 2 16,-11-2 3-16,-14 0 3 16,-8 1 2-16,-20-8 0 15,-6 0 0-15,-11-4 0 0,-6-8-2 16,2 6 0-16,-2-5 1 16,-9-1-2-16,2-4 0 15,0-2-1-15,10 1-3 16,11-3-3-16,10 2-3 15,12-2-3-15,3-2 0 16,21 9 2-16,11 8 1 16,21 2 4-16,14 8 1 15,9-3 0-15,1-3 1 16,-3-1-1-16,-9-7 0 16,0-4-1-16,-3-2 1 0,-3 2-1 15,-2-1-1-15,-8 2 0 16,-1 3 7-16,-9-5-110 15,-6 0-85-15,2 1-271 16,-4-2-72-16,7-1 316 16</inkml:trace>
  <inkml:trace contextRef="#ctx0" brushRef="#br0" timeOffset="75107.05">2743 10583 1456 0,'-33'-32'529'0,"10"-1"-437"15,5 0 10-15,4 0 29 16,4 5 26-16,0 6 42 16,2 6-1-16,5 8-26 15,1 6-40-15,2 4-72 16,1 10-30-16,6 18-31 16,3 8-6-16,7 23 14 15,2 4 5-15,5 14-1 16,1 6 5-16,-5 2-2 15,3-4 1-15,-10-22 3 16,-6-16 1-16,1-16 10 16,-8-11 3-16,2-3 4 15,4 0-2-15,-6-13-1 0,4 7 8 16,-6-14 12-16,-8-14 0 16,3-5-11-16,-13-25-15 15,11-24-15-15,6-9-5 16,-6-22-1-16,9 12 2 15,-1 4-2-15,1 0 0 16,5 5-2-16,-2-4-1 16,9 8-1-16,-2 4-2 15,12 23 0-15,4 14-2 0,0 16-5 16,-9 15-1 0,1 1-5-16,10 0-1 0,12 3 3 15,3 11 1-15,6 12 7 16,2 6 1-16,-13 4 3 15,-11-6 2-15,-14 9 3 16,-8 0 2-16,-16 9 4 16,-13 4-1-16,-20 2 3 15,-7-3-1-15,0-3-1 16,1-7 0-16,10-7-3 16,-2-8 0-16,5-8-2 15,0-4 0-15,4-3-3 16,8 0-1-16,8-1-4 15,12 8-4-15,6-5-3 16,7 5-1-16,14 8 2 16,9 6 3-16,10 20 4 15,3 3 1-15,4 11 0 0,-2-2 0 16,9 0 0-16,3 3 0 16,-4-14 0-16,-1 0-1 15,-13-13 0-15,-6 0-10 16,-8 2-127-16,-4 0-123 15,-8 5-249-15,-1 6-433 16,-18-16 615-16</inkml:trace>
  <inkml:trace contextRef="#ctx0" brushRef="#br0" timeOffset="76000.89">2897 12098 1450 0,'-8'-16'750'0,"-5"14"-105"15,0-6-462-15,13 8-121 0,2 4-42 16,0-3-33-16,-2-1 0 16,0 0 36-16,0 0 22 15,1 19 15-15,-4 41 11 16,2-1-12-16,0 14-16 15,3 20-11-15,1 1-2 16,4 6-12-16,-3-7 1 16,6-2 6-16,4-6-1 15,-3-17 2-15,3-7-1 0,-7-25-1 16,-1-7 3-16,-5-18 2 16,-1-8 8-16,1-6 6 15,0 3 0-15,-2-1-5 16,-4-20-10-16,-14-77-20 15,-5-4-7-15,16-13-1 16,11 6 1-16,-6-5 3 16,7 11 2-16,-2 5-2 15,4 6 0-15,9 22-3 16,9 12-1-16,2 5-1 16,-1-3 0-16,19 11-4 15,3 1 0-15,19 21-1 16,9 14-2-16,-11 14 3 15,-6 10 1-15,-13 14-1 16,-9 4 4-16,-3 2 0 16,-4 3 3-16,-11-10 8 15,-15-6 2-15,-17 1 6 0,-7 0 1 16,-11 13 1 0,-5 3-1-16,-17 1-2 0,-14-7-1 15,-7-3-4-15,29-13-2 31,23-9-5-31,1 1-1 0,-46 20-2 0,14-6-2 16,22-2-4-16,23-11-3 16,18 10-3-16,9 3 1 0,24 7 6 15,12 4 1-15,21 1 2 16,10 4 0-16,-2 5-2 16,2 3 0-16,-10-1-5 15,-4-1-3-15,-3-1-50 16,-7-1-62-16,-13 3-189 15,-8 0-152-15,-17 23 282 16</inkml:trace>
  <inkml:trace contextRef="#ctx0" brushRef="#br0" timeOffset="82532.83">8237 6451 964 0,'-23'-2'441'0,"15"-7"-163"16,8 9-119-16,0 0-35 16,0 6-11-16,0-6-5 15,0 0-13-15,-1 0-29 16,0 0-6-16,-4 16-22 16,-6 58-2-16,4-16-1 15,1 12 3-15,-3 11 0 0,-4 0-5 16,8 2-4-16,5-7-8 15,0-18-6-15,10-2 2 16,-6-19 9-16,-4-6 10 16,5-6 14-16,-9-15 4 15,6-3 8-15,-1-5 17 16,-5-6 44-16,5-7 3 16,-12-22-14-16,-1-8-25 15,-3-22-60-15,-6-17-8 0,9-7-8 16,2-5-3-16,4 2-2 15,5 19-1-15,0 7 2 16,-2 2 0-16,12 7-1 16,3-6-1-16,6 8-3 15,9 11-2-15,-9 6-3 16,2 5-4-16,1 11-5 16,-4 13 0-1,-9 4-7-15,1 0 1 0,40 7 4 16,5 11 0-16,2 9 8 15,-13 4 3-15,-8-4 0 16,-8-2 3-16,-5 2 5 16,-8-2 0-16,-9 1 5 15,-8 1 1-15,-14 3-1 16,-11-5 3-16,-14 5 2 16,-11-6-2-16,3-1 0 15,6 4 0-15,7-14-4 0,20 10 1 16,0-11-2-16,1-7-3 15,12 6-4-15,0-3-2 16,4 2-5-16,8 8-2 16,-1 0 3-16,-4 0 1 15,16 14 2-15,-4-3 2 16,18 12 0-16,3 4 0 16,2 4 0-16,1 0 1 15,-14-6 2-15,3 0 0 0,-13-15 2 16,-6-8 0-16,2-1-1 15,-2-2 0-15,-5-8-1 16,3 2-1-16,-6-8-1 16,-2-1-34-16,1 2-127 15,0-1-117-15,0 0-216 16,0 0 287-16</inkml:trace>
  <inkml:trace contextRef="#ctx0" brushRef="#br0" timeOffset="84261.98">13926 6244 1064 0,'-7'-9'441'0,"-8"1"-192"16,9 6-151-16,6 2-19 15,0-2 3-15,0 2-15 16,-1 0 8-16,1 0 5 16,0 0 11-16,7 14-5 15,28 52-12-15,-21-13-5 0,-6-1-15 16,0 13-1-16,-8-2 2 15,4 8-3-15,-3 2 0 16,-1 4-4-16,6 6-4 16,-9-17-4-16,10 2-3 15,-4-24-3-15,-8-17-1 16,7 1-8-16,-2-19 1 16,0 1-7-16,1 5-2 0,2-1 18 15,-3-10 20-15,-3-9 32 16,3-3 4-16,-2-9-11 15,-4-10-20-15,-2-13-31 16,-8-11-4-16,1-13-5 16,-2-3-1-16,1-1-1 15,0 1 2-15,4 13-3 16,4 1 0-16,5 11-4 16,4 6-3-16,3-11-3 15,8 7-1-15,-1-10-1 16,4 1-1-16,4 12-3 15,0-1-1-15,3 11-1 16,-6 0-2-16,1 6 1 16,-9 0-1-16,5 7-2 15,6 10 0-15,-5 1-5 16,1 4 0-16,-5 7-3 0,-3 2-1 16,7 15 4-16,2 6 0 15,4 13 5-15,2 4 2 16,-4 2 3-16,-2-9 0 15,-4-2 0-15,-4-7 0 16,-7-11 2-16,-1 5 1 16,-11-7 4-16,-3-7 0 15,-11 7 1-15,2-2 0 16,-1-4 1-16,4 9 0 0,0-12 2 16,-10-5-1-16,9 1-2 15,-4-4 0-15,12 1-3 16,9 5 0-16,1-3-2 15,0 0-1-15,4 2-3 16,3 1-1-16,-5 1-1 16,6 3-1-16,-3 4 2 15,-2 3 1-15,19 11 0 16,-10 0-1-16,6 7 1 16,14 3-1-16,-11-3 1 15,5-5 1-15,4-5 0 16,-6-1-2-16,1-8 0 15,5 8-20-15,-9-11-156 16,-5-2-149-16,-7 21 197 16</inkml:trace>
  <inkml:trace contextRef="#ctx0" brushRef="#br0" timeOffset="86830.77">8456 8196 1110 0,'-4'-23'552'16,"1"2"-153"-16,8 4-213 16,1-1-28-16,1 5-54 15,1 7-21-15,-6 5-13 16,4 3 0-16,-6 0 5 15,0-2-9-15,0 0-32 16,0 0-10-16,3 24-16 16,6 40-2-16,2-5 4 15,-1 11-1-15,2 5 1 0,0-1 2 16,6-7-4-16,-3-12-1 16,7 4-1-16,0-1 0 15,-7-7-1-15,-4-22-1 31,-5-14 0-31,1 0 0 0,4 21 9 0,4-4 8 16,-1-14 62-16,-12-18 28 16,-4-12 16-16,-3-15-4 15,-16-21-56-15,-2-16-25 0,11-5-24 16,2 0-5-16,6-1-4 16,3 1-2-16,1-6-1 15,0-4 2-15,5 7-3 16,3 4-1-16,8 20-2 15,-2 6-2-15,5 14-3 16,1 8-2-16,-9 2-5 16,4 5-2-16,2 9-4 15,1-1-2-15,6 12 4 16,5 5 2-16,2 7 5 16,-4 2 3-16,-7 2 3 15,-8-2 2-15,-11-1 4 16,-1 8 2-16,-20-1 2 15,-8-1 1-15,-10 2 0 16,1-2-2-16,-2-4 0 16,11 5-3-16,-6-7-2 0,-11-3 0 15,12 6-2-15,-2-1 0 16,11-6-1-16,10-1 0 16,9-1-5-16,5 2 1 15,13 8 0-15,9 7 1 16,15 7 4-16,4 0 0 15,2 11 1-15,-6-2 0 16,-1 4-1-16,3 3 1 16,-4-6-1-16,3 4 0 15,-10-9 1-15,-5-8-2 16,-7-6 4-16,-1-7-28 0,-1-1-156 16,-2 3-138-16,2 5 186 15</inkml:trace>
  <inkml:trace contextRef="#ctx0" brushRef="#br0" timeOffset="87857.8">13945 8062 1406 0,'-1'0'635'15,"0"0"-129"-15,0 0-504 16,-1 0-1-16,1 0 7 16,1 0 7-16,7 0 6 15,16 5 3-15,29 13 10 16,-44 5 3-1,-3-11 3-15,-1-1-1 0,10 78 2 16,-3 9-3-16,-3 16 1 16,-5-33 1-16,1-21-2 15,-1-10 1-15,3-6 0 16,-3-6 3-16,2-15-2 16,-5-5 4-16,1-14 17 15,0-1 27-15,5-3 34 16,-6-2 5-16,-1 1-20 15,-6-30-33-15,-20-59-44 16,21 35-12-16,-3-18-10 16,14 2-3-16,-3-15-2 15,-2-3 1-15,13 21-2 0,-5 6 1 16,7 17-5-16,10 9-2 16,3 7-4-16,8 5-2 15,11 7-4-15,4 6-2 16,4 5-1-16,-1 6 1 15,-4 15 3-15,-13-1 3 16,-14 7 3-16,0 4 3 16,-14-8 4-16,4 10 3 15,-15-9 4-15,-10 2 1 0,-11 4 1 16,-8-4 0-16,-7 9-1 16,-6-5-2-16,3 1 2 15,-2-6-2-15,11-3-1 16,4 3-1-16,7 1-4 15,8 9 0-15,4 0 0 16,6 3 0-16,10 5 0 16,4-7 0-16,18 7 1 15,13-1 0-15,9-6 0 16,7 11 0-16,-7-11-1 16,-13-6 0-16,-19-2-8 15,-8-11-41-15,-5 0-172 16,-4 0-145-16,0 14 215 15</inkml:trace>
  <inkml:trace contextRef="#ctx0" brushRef="#br0" timeOffset="88625.82">8570 10499 1562 0,'-24'-23'624'0,"9"6"-404"16,7 0-42-16,6 10-30 15,2 5-18-15,0 4-24 16,-1-4-22-16,1 2-37 15,0 0-21-15,1 10-7 16,5 21 1-16,7 77 10 16,-8-29 5-16,-5 6-13 15,0 5 3-15,-1-15-7 16,1-15 8-16,0-19 16 16,-1-17 4-16,2-9 12 15,-1-5-6-15,0-10 4 16,0 4 9-16,-4-11 9 15,-2-3-3-15,-9-19-23 16,-3-17-16-16,3-35-23 0,5-12-3 16,11-12-2-1,4 2-1-15,11 12 0 0,2 7 0 16,6 9-2-16,2 0-1 16,10 21-4-16,-4 6-4 15,8 21-4-15</inkml:trace>
  <inkml:trace contextRef="#ctx0" brushRef="#br0" timeOffset="88899.24">8927 10415 2903 0,'-35'21'971'16,"-4"-5"-957"-16,1-7-2 15,1-2-1-15,8-2-1 16,11 3-1-16,0-6-4 15,10 4-3-15,6-5-3 16,-8-3-5-16,8 9-7 16,-1-2-1-16,6 14-1 15,17 13 3-15,5 10 8 16,12 12 4-16,16 11 4 16,-2-6 1-16,16 10-1 15,-4-7-1-15,-7-12-2 16,-11-8 0-16,-12-13-1 15,-12-11 0-15,2 5-82 16,-2-1-86-16,-5-4-276 0,14 9 87 16,2-14 178-16</inkml:trace>
  <inkml:trace contextRef="#ctx0" brushRef="#br0" timeOffset="89849.21">14615 10369 2437 0,'-74'-4'96'0,"52"-15"18"15,13 6 13-15,4 10-10 16,5 3-19-16,2 2-13 0,-2-2-29 16,1 6-8-16,6 25-14 15,19 75-3-15,-17-22 1 16,3 11-3-16,-5 12-1 16,-11-5-3-16,3-13-5 15,3-10 7-15,-5-36 14 16,2-9 7-16,2-12 4 15,-9-15-7-15,9 0 10 16,1-6 6-16,-4-7 15 16,1-4 2-16,-2-15-23 15,-8-13-15-15,2-33-28 16,11-12-7-16,-3-35-3 16,7 3-1-16,4 14 4 15,-6 5 0-15,13 31-1 16,-1 4 0-16,8 15-4 15,3 8-3-15,3 13-5 16,9 7-4-16,5 13-2 16,7 7-1-16,0 14 1 0,2 8-1 15,-16 14 2-15,-12 3 1 16,-10 5 6-16,-9-1 5 16,-17-9 9-16,-8 0 2 15,-23-2 5-15,-16-3 0 16,1 1 0-16,-1-10 0 15,13-7 0-15,14-2 0 16,11-6-4-16,9 2-3 0,6-4-8 16,-2-1-2-16,11 11-3 15,7 5-1-15,18 12 2 16,8 5 0-16,24 7 0 16,12 6-2-16,-7-9-4 15,11 5-1-15,-21-16-62 16,-11-8-70-16,-2-3-276 15,-18-9 333-15,-11 5-25 16</inkml:trace>
  <inkml:trace contextRef="#ctx0" brushRef="#br0" timeOffset="90890.48">8726 12171 1257 0,'-21'-32'560'0,"4"4"-241"16,1 0-59-16,11 12-48 16,-5-2-20-16,11 12-29 15,-2 1-17-15,1 4-52 16,0 1-32-16,0 0-64 15,0 1-17-15,9 29 10 16,34 61 9-16,-17 2 15 16,-7-30 1-1,-1 2-5-15,4 47 3 0,14 13 9 16,-18-40 4-16,0-19 12 16,-1-8 5-16,-8-21-3 15,-2-9-2-15,-5-16-10 16,1-4 6-16,-3-8 20 15,0 0 11-15,-7-13 6 16,-5-17-11-16,-3-23-30 0,-1-17-12 16,5-18-9-16,-2-3-2 15,6-9 2-15,5 2-1 16,5 5-4-16,10 4 0 16,5 22-2-16,2 12 0 15,3 12-3-15,3 5 0 16,15 10-8-16,5 3-6 15,11 20-1-15,1 9-3 16,-5 18 5-16,4 12 3 16,-10 3 3-16,-2 1 2 15,-16-7 5-15,-15-8 5 0,-17 0 8 16,-11 2 3-16,-16 2 4 16,-4 0 0-16,-9-8 2 15,3-4-1-15,-7-9-3 16,-3-4 0-16,2-2-3 15,3 0-3-15,16 0-4 16,5 0-3-16,13 2-6 16,3-2-7-16,8 8-7 15,8 9-2-15,13 21 3 16,11 15 4-16,17 15 10 16,7 5 0-16,-6 0 2 15,-5 2 1-15,-8 0-1 16,-6-3-1-16,0-9 1 0,-5-10-1 15,-5-15-1 1,-2-2 1-16,-4-13-95 0,-3-9-108 16,4-1-300-16,-1-10-457 15,5-40 616-15</inkml:trace>
  <inkml:trace contextRef="#ctx0" brushRef="#br0" timeOffset="92261.24">14886 12086 1700 0,'-6'-14'670'0,"-2"14"-409"15,8 3-175-15,0-3-42 16,7 6 14-16,-1-8 20 16,-2-3 19-16,3 6 15 15,-9-7 0-15,2 6-24 16,3 4-16-16,-3-4-34 16,0 1-14-16,7 29-6 15,8 50-3-15,-9-8 1 16,-3 9-2-16,6 9-3 15,-6-30 0 1,-1-30 0-16,1 0 2 0,8 76 4 16,-2-11 4-16,5-12 7 15,-18-49 3-15,4-12 3 16,-7-11 0-16,2-7 1 16,14 5 7-16,-9-9 11 15,10 3 4-15,-15-14-4 16,-4-9-12-16,-1-15-23 15,-3-15-9-15,2-15-8 0,3-10 2 16,7-3 2-16,1-7 1 16,15-5-2-16,-3-6-1 15,4 6-1-15,2 8-1 16,-5 26 1-16,11 19 0 16,-4 11-1-16,-4 5 0 15,-5 0-1-15,2 7-5 16,2 8-5-16,-1-1-3 0,16 17-4 15,-3 5 0-15,2 2 3 16,5 15 2-16,-14-4 5 16,-7-8 1-16,-12 6 5 15,-1 4 4-15,-19 6 5 16,-7 3 5-16,-13-1 1 16,-8-6 0-16,2-1 0 15,10-2-2-15,4-9 0 16,5-4-1-16,8-6-4 15,-1-2-2-15,7 3-6 16,8 3-3-16,0-1-4 16,4 8-3-16,1 8 1 15,5 0 0-15,8 14 3 16,6 3 1-16,0 4 1 16,4 8 2-16,2-4-2 15,-12-7-2-15,9-4-7 16,-8-9-36-16,-5-13-117 0,4-4-76 15,-13-14-163-15,-1 1-66 16,-17-14 303-16</inkml:trace>
  <inkml:trace contextRef="#ctx0" brushRef="#br0" timeOffset="92590.56">14013 12590 2157 0,'-3'-1'789'0,"7"1"-587"15,10 1-174-15,11-4-42 16,17-2 37-16,13-5 44 15,10-4 12-15,18 5 8 16,0 2-10-16,-7 5-33 16,-9-1-14-16,-10 5-19 15,-6-1-5-15,-7 0-6 16,3 8-4-16,-19-9-45 16,-6-1-43-16,-7 1-160 15,-9-10-141-15,-9-16 244 16</inkml:trace>
  <inkml:trace contextRef="#ctx0" brushRef="#br0" timeOffset="92818.81">14486 12139 2315 0,'3'2'843'15,"-3"16"-653"-15,7 9-156 16,5 21-33-16,0 12 10 0,5 17 12 15,-8 2 5-15,8 6-2 16,-1 3 3-16,3-2-11 16,3 2-7-16,-4-9-31 15,6-9-41-15,-8-25-153 16,0-6-125-16,2-24-425 16,-3-13 476-16</inkml:trace>
  <inkml:trace contextRef="#ctx0" brushRef="#br0" timeOffset="98457.78">6722 2072 246 0,'2'-22'87'0,"-1"8"-85"16,-1 4-18-16,4 0-35 15,4 3-5-15,-1-3 20 0,-2-1 21 16,5-3 76 0,-1-2 37-16,-9-1 49 0,0 5 8 15,-11 3-23-15,-4 2-25 16,-2 7-45-16,-4 2-14 15,0 6-15-15,-3-2-2 16,4 3-6-16,-2-2 15 16,1-4 15-16,1 5 10 15,2-8 18-15,1 0-10 16,1-3 2-16,1 0 3 0,0-1 26 16,1-3 15-16,4 3 10 15,1-3 2-15,4 0-35 16,2 4-17-16,2 0-42 15,1 4-18-15,0-1-17 16,0-1-1-16,4 0 6 16,20-3 2-16,43-1 11 15,-22 5-4-15,8 0 2 16,6-2 3-16,8 2-6 16,6 0-4-16,14 0 2 15,7 0-1-15,5-3 12 16,1-3 5-16,-1 3 5 15,-2-2-2-15,2 6-13 16,-5 4-4-16,-13 1-7 16,-1 4-1-16,-10-4 0 15,-3 1 0-15,-9-4 1 16,-10 1-3-16,-18-4 24 0,-9 0 5 16,-13 1 4-16,-7-4 16 15,-7 1-3-15,-7-4-1 16,-20 2-7-16,-14-2-12 15,-24 3-27-15,-6 1-3 16,-34 6 3-16,-14 2-3 16,-11 7 1-16,-14 6 3 15,-1 4-3-15,5-1-1 0,9-3 4 16,3-5-1-16,27-7 2 16,14 6 4-16,18-9 1 15,21-2 2-15,28-2 6 16,5-10-4-16,26 0-9 15,13 3-1-15,39 1-9 16,22 3 0-16,33 2 6 16,15 1 1-16,21 0 0 15,2-1 2-15,14-3-6 16,0-2-1-16,-12-1-2 16,5 3 6-16,-18 6-253 15,-6 7-171-15</inkml:trace>
  <inkml:trace contextRef="#ctx0" brushRef="#br0" timeOffset="102157.07">11352 1984 518 0,'4'-10'197'0,"-2"3"-128"15,-2 2-5-15,-5-2 19 16,0 4 13-16,-11-9 21 0,-4 0 0 16,-12 1-13-16,-8-6-9 15,-9 3-31-15,-10 4-12 16,-20 2-15-16,-18 6-6 16,-23 4 2-16,-8 5 4 15,-25-1 15-15,3 0 8 16,-5 3 4-16,-3 3-5 15,15 3-18-15,7-2-8 16,16 4-16-16,12-2-3 0,30-4-3 16,13 0 0-16,30-8 8 15,16-3-1-15,23-2-11 16,14 2-2-16,31-2-11 16,17 1 5-16,29 2 4 15,16-5 4-15,22 0 0 16,9 2-2-16,8-9 1 15,1 2-4-15,-11-2-2 16,1-5 0-16,-8 6 8 16,-6 2-107-16,-12 0 78 15</inkml:trace>
  <inkml:trace contextRef="#ctx0" brushRef="#br0" timeOffset="113375.07">20601 8177 2162 0,'13'-11'724'0,"0"5"-673"0,2 5-74 16,0-3 23-16,-5 2 10 15,-6 2 6-15,-4 0 13 16,-14 5 6-16,-5 2 12 16,-30 1 10-16,-12 2-3 15,-15 2 4-15,-8-1-5 16,-3 4-2-16,-3 1-7 15,-3 5-3-15,6 2-6 16,17-1-11-16,13 0-1 0,18-9-7 16,14 0-2-16,15-1-6 15,9 1-2-15,10 4-4 16,-6-2-1-16,9 8 4 16,2-1 2-16,17 4-1 15,10 3-2-15,19-5-6 16,11 3-5-16,8-5-6 15,3-4-31-15,-5-7-117 16,8-6-105-16,11-10-310 16,7-2 353-16</inkml:trace>
  <inkml:trace contextRef="#ctx0" brushRef="#br0" timeOffset="114590.87">20293 10865 2847 0,'-4'0'79'15,"4"0"-8"-15,1 0 73 16,-1 0-29-16,0 0-15 15,0 0-13-15,0 0-18 0,0 0-26 16,0 0-10-16,0 0-11 16,0 0-3-16,0 0-3 15,30 5 1-15,43 8 1 16,-22-9 0-16,38-1-1 16,3-1-3-16,16 1-4 15,10-1-1-15,11-2-2 16,-1-2-1-16,18 0-2 15,6-1-2-15,8 3 3 16,15 3 1-16,14-1 0 16,-6-1 2-16,18 1-2 15,-6 3 0-15,2 0-1 16,9 4 0-16,-12-4 0 16,2-4-1-16,-12 6 0 15,-11-2 0-15,-10 3-1 16,-12-2 0-16,-28-2 2 0,-3 9 0 15,-27-5 2-15,-4-2 0 16,-5 3 0-16,-12-5-1 16,-27-3 0-16,-4 8 0 15,-23-9-2-15,-5 3-1 16,-3 1-19-16,-12-8-21 16,-4 2-118-16,-13-12-96 15,-57-15-645-15,-35-9 594 0</inkml:trace>
  <inkml:trace contextRef="#ctx0" brushRef="#br0" timeOffset="115048.9">20942 10481 2222 0,'-15'29'778'0,"6"-9"-661"16,-2-16-117-16,12-4-4 16,-1 0 16-16,0 2 36 15,0-2 9-15,-1 0 14 0,0 0 3 16,-3 1-18-1,-23 0-6-15,-43 44-8 0,21-26-7 16,-16 6-1-16,-9-1 4 16,9 1 2-16,3-7 2 15,24-4-8-15,11-3-9 16,18-5-15-16,1-2-5 16,9 3-4-16,5 3 0 15,8 7-1-15,9 6-2 16,8 5 0-16,8 4 0 0,6 3-2 15,5-1 4-15,5 3-7 16,-3-6 4-16,2 1-92 16,-4-8-81-16,9-6-245 15,5-5 166-15,-4-30 113 16</inkml:trace>
  <inkml:trace contextRef="#ctx0" brushRef="#br0" timeOffset="119125.77">1973 6838 1939 0,'-33'-23'695'0,"18"-4"-612"15,7 13-54-15,13 13-38 16,4 6-20-16,14 15 13 16,4 10 8-16,13 17 14 15,8 4 10-15,8-2 7 16,6-2 7-16,4-11 10 16,-2-10 5-16,-7-6 24 15,-3-7 11-15,-8-13 9 16,4-10-1-16,4-11-12 0,0-15-12 15,12-6-13-15,-4-7-9 16,0-8-20-16,3 10-7 16,-9 7-10-16,5 11 0 15,6 20-4-15,2 5-1 16,11 16-2-16,0 8 0 16,3 5 2-16,4 0 1 15,3-9 3-15,8-8 0 16,-6-12 0-16,-4-8 1 0,-2-10-1 15,-4-3 3-15,15-6-1 16,-1-3 0-16,-7 8-2 16,-1 1 0-16,-5 25 6 15,6 11 1-15,3 22 2 16,-4 11-1-16,5 17-5 16,-24-24-3-1,1 0 2-15,61 25-1 0,11-8-1 16,-14-22 0-16,-28-24 1 15,4-6 0-15,3-9 3 16,-2-6 3-16,-1-12 2 16,-2-6-1-16,15-6-1 15,-4-1-4-15,1 10 1 16,-6 10 0-16,1 22-2 16,-2 17 0-16,2 15-1 15,1 2 0-15,11-5 0 0,9 0-2 16,-2-13 0-16,4-6-1 15,-8-6 2-15,-7-8 1 16,-4-14 3-16,3-3 0 16,4-16 1-16,2-11 0 15,11-15-1-15,0-1 1 16,-8 5-3-16,-7 11-1 16,-8 30-1-16,-7 14 0 15,4 20-1-15,7 10 0 0,-11 11-1 16,5 1 1-16,4-3 1 15,3-4-1-15,9-16 0 16,-3-12-1-16,7-14 1 16,3-12 2-16,9-24-1 15,15-3 2-15,-6-15 0 16,-5-7-2-16,9 19 1 16,-10 12-3-16,-16 28 1 15,-2 15-1-15,-12 24 1 16,-4 7 0-16,0 18 1 15,-5 4-1-15,6-3 0 16,3-1 1-16,3-19-1 16,5-7 1-16,-16-24 3 15,3-3 1-15,7-14-1 16,-2-8 0-16,16-10-2 16,0-12 1-16,0 0 2 15,-7-1-2-15,-6 19-1 0,-11 10 0 16,-12 24-3-16,8 16 0 15,-21 10-2-15,-2 4 0 16,2-2 1-16,1-2 0 16,13-11 1-16,-4-9 0 15,-15-11 1-15,-6-9 1 16,8-8 0-16,11-1-1 16,20-10 0-16,-2-4-1 15,1-9 0-15,-4-3-1 0,10 8 0 16,1 7 0-16,-10 21 0 15,-5 5-1-15,-4 22 0 16,11 6 0-16,-1 2 0 16,12 7 1-16,7-16 1 15,1-5 0-15,9-13-1 16,7-9-1-16,6-10 0 16,-11-14 0-16,25-8 2 15,-1-8 0-15,-6-4 0 16,15 7 0-16,-3 11-1 15,-19 6 0-15,1 25 3 16,-9 13 0-16,-6 19-1 16,-4 12 2-16,4 8-3 15,4-1-1-15,-5-3 1 16,4-8-1-16,-5-20 1 16,-7-8-1-16,-7-17 2 15,-4-7-3-15,-11-11-25 0,-6-11-31 16,-3-14-133-16,-5-8-85 15,-22-17 225-15,-24 0-43 16</inkml:trace>
  <inkml:trace contextRef="#ctx0" brushRef="#br0" timeOffset="120772.63">2102 12536 1949 0,'-20'3'777'0,"9"-16"-488"16,14-6-227-16,29-2-51 15,12-9-26-15,25-2 2 16,6 1 3-16,-9 3 18 16,-7 6 12-16,-6 12 22 15,-4 10 9-15,12 22 7 16,10 15-3-16,1 7-15 15,2 2-7-15,5-3-17 16,-5-11-6-16,7-10-3 16,7-6-6-16,4-15 4 15,4-4 3-15,3-20 1 16,3-5 5-16,14-24 1 0,-2-7-1 16,13-1-1-16,3 2-3 15,-2 23-6-15,3 14 0 16,-4 24-2-16,-1 13 3 15,0 16 0-15,-1 1 3 16,12 8-1-16,3-5 2 16,-3-6 7-16,-44-22 1 15,1 1 9-15,61-14-3 16,21-10-4-16,-19-17-6 0,-13-11-6 16,-3-4 1-16,10-8-4 15,4 6 2-15,-14 14-2 16,5 14-1-16,-8 21 0 15,2 16 1-15,-6 18 2 16,4 11 2-16,8 20 15 16,1 1 2-16,-3-9 3 15,0-9-1-15,-14-22-12 16,-3-7-5-16,4-12-3 16,1-3-1-16,-1-12 0 15,4-6 0-15,8-9 1 16,1-10 3-16,2-6 1 15,3-4 0-15,-4 11-1 16,-13 14-4-16,-9 21-2 16,-11 12-1-16,5 13 0 15,0 1 1-15,-6 0-1 16,8 0 0-16,-9-11-1 16,-1-6-1-16,-2-8 1 0,-10-6-1 15,7-11 1-15,7-2-1 16,10-14 1-16,-2-8 0 15,2 0 1-15,-2 2 1 16,-5 20-1-16,0 12 1 16,-9 17-1-16,2 11-1 15,8 8 1-15,1 4 0 16,5-4 0-16,1-7-1 0,3-9 0 16,0-7-2-16,15-10 0 15,6-4 0-15,3-11 0 16,12-10 1-16,-1-16 0 15,-11-1 0-15,5-2 1 16,-6 12 2-16,-15 18 0 16,1 11 0-16,-6 18 0 15,0 9-2-15,-3 11 1 16,3 3-2-16,4 0 1 16,-1-2 0-16,-5-11-1 15,-4-7 0-15,6-12-1 16,0-9 0-16,9-13 1 15,12-1 1-15,-4-5 0 16,-9 5 1-16,-1-3-1 16,-9-2 0-16,-4 11 1 15,-9 1-1-15,-5 23 1 0,2 14 0 16,-9 4-1-16,16 7 1 16,-9-9-2-16,-1-6 0 15,-1-11 1-15,-1-11-2 16,9-9 0-16,9-5 0 15,10-13-2-15,7 1 0 16,6-12 2-16,-4-5 0 16,-2 7 2-16,-12 6 0 15,-14 25-1-15,-4 10 2 16,3 32 0-16,10 9 1 0,15 8 0 16,12 5-1-16,0-12-2 15,4-2 1-15,11-10-2 16,-6-12 0-16,-6-17 0 15,-5-15 0-15,-3-17-3 16,-17-12-3-16,-8-1-40 16,0 5-35-16,-28 2-141 15,2 4-119-15,-36-25 212 16</inkml:trace>
  <inkml:trace contextRef="#ctx0" brushRef="#br0" timeOffset="124550.43">8698 1348 297 0,'-3'-16'111'0,"1"-5"-87"16,-5 5-6-16,2 1-4 15,-2-1-5-15,-2-4-3 16,0-1 2-16,-5-6 7 16,-2-2 1-16,-7-1 7 15,-5 0 0-15,-8 0-3 16,-4-1-1-16,-4 1-7 16,1 2 6-16,0 4-4 15,-1 1 2-15,5 3 4 16,-2 1-6-16,-2 6-1 15,-2 4-2-15,-11 5-7 16,0 4 1-16,-2 2-2 16,-1 4 1-16,5-3 0 15,5 0 0-15,7-2 2 0,1 0 0 16,1 5 0-16,-2 0-2 16,-8 2-2-16,1 3-1 15,-3 6-1-15,0 0 0 16,3 0 1-16,1 6 0 15,3 0-1-15,1 0 2 16,4 0 0-16,1-3 0 16,1-2 0-16,-2 0 0 15,6 0 0-15,1 1 0 0,6 0 2 16,4 4 0-16,0 1 4 16,1 2-2-16,1 2 2 15,-1-3 1-15,4 5-3 16,-2 1 0-16,3 0-1 15,0 7-2-15,2-7-2 16,2 2 1-16,7-2-2 16,5-7 0-16,4 6 1 15,8-4 1-15,1 3 3 16,8 1 1-16,5 2-3 16,2 1 1-16,8-1-2 15,-1 0 1-15,3-1 2 16,2-1 0-16,2 0-1 15,1-2 1-15,5-3 2 16,2 0 0-16,5-8 3 0,4 0 0 16,3-3-2-16,7-4 1 15,-1-1-3-15,0-1 0 16,-4-4 1-16,-1-2 0 16,0-2 2-16,6-2-2 15,4-8 1-15,3-2-1 16,2-4 0-16,-3-3 1 15,3-5 0-15,2-2 2 0,-3-9-1 16,1-2 0 0,-6-2 3-16,-6 0 0 15,-12 2 3-15,-3 1 2 0,-12 3 7 16,-4 0 6-16,-5-4 9 16,-5 0 5-16,-5-8-3 15,-4-5-5-15,-10-7-11 16,-3-8-6-16,-11-4-5 15,-2 1-2-15,-10 1 4 16,-9 0 1-16,3 6-2 16,-9 2-3-16,2 7-12 15,1 7-5-15,-17 14-15 16,0 12-13-16,-25 29-121 16,-5 21-192-16,-17 19 224 15</inkml:trace>
  <inkml:trace contextRef="#ctx0" brushRef="#br0" timeOffset="133254.32">11906 11205 836 0,'-18'-18'301'0,"8"7"-251"16,2 1-1-16,4 1 25 16,2-1 10-16,0 1 42 15,0 2 19-15,2 0 25 16,0 5-3-16,0-1-58 0,0 2-27 16,0 0-54-16,12 0-27 15,56 2-1-15,-23 5 2 16,7 1 8-16,2 0 2 15,18 1 4-15,8-2 5 16,16-1-3-16,-2-5 3 16,-10 4-1-16,-4-1-3 15,-7 1 8-15,2 1 13 16,-2-3 12-16,-7-1 8 16,-11 0 5-16,-9 0-1 0,-15 4-3 15,-8-3-6-15,-9 0-14 16,-2 1-9-16,-8-3-2 15,-2 1 3-15,-2 0 19 16,-1-1 3-16,0-1-1 16,-8 0-7-16,-24-3-13 15,-83-4-2-15,24 3-11 16,-3 4 0-16,-5 0-1 16,-4 0 2-16,7 6 7 15,-6-3 2-15,16 9-6 16,10 2-6-16,20 0-6 15,19 3-4-15,9-7 1 16,15 0-2-16,8-6-2 16,3-1-3-16,8 3-3 15,12 2-3-15,10 2 1 16,9 1 4-16,25 0 8 0,7 1 4 16,29-1 0-16,6 1-2 15,-5-2-8-15,-1 0-1 16,-8-4-2-16,-1-1-4 15,-4 0-5-15,-8-2-63 16,-16 3-174-16,-23-24 125 31,-19 10 18-31</inkml:trace>
  <inkml:trace contextRef="#ctx0" brushRef="#br0" timeOffset="134101.53">12261 9283 1152 0,'4'-13'417'0,"3"5"-305"16,1 8-116-16,0-1 4 15,-3 1 21-15,-4-1 40 16,-2 1 75-16,0 0 16 15,0 0 21-15,-14 0-29 16,-51 0-52-16,27-2-5 16,-2 2-17-16,-2 1-3 0,-8 1-4 15,-9 3 0 1,-8-3 4-16,3-2 2 0,7-1-7 16,8 0-11-16,17 1-20 15,11 0-8-15,8 0-9 16,9 0-2-16,5-3-10 15,3 3-6-15,-3-1-11 16,25-1-3-16,65-12 8 16,-14 0 6-16,17-1 8 15,5-1 4-15,7 1 0 16,-4-1 0-16,-1 0 1 16,-6 3-2-16,-24 3 0 15,-14 4-3-15,-27 4 1 16,-11 0 6-16,-12 2 15 15,-9-3 5-15,-11 2-5 16,-8 1-6-16,-38-1-7 16,-22 5 2-16,-32 0 3 0,-12-4 4 15,5 2-5-15,8 0-4 16,12 3-3-16,6 3-9 16,21 4-4-16,16-3-6 15,18 4-19-15,7-2-52 16,15 5-187-16,0 6-100 15,17 14-366-15,10 9 445 16</inkml:trace>
  <inkml:trace contextRef="#ctx0" brushRef="#br0" timeOffset="155462.72">11192 14354 919 0,'9'-41'433'0,"0"-3"-128"16,3-2-133-16,1 13 3 0,-2 9-6 15,-2 6-25-15,-2 2-9 16,-1 10 4-16,-4-1-24 15,1 6-24-15,-3 1-53 16,-1-1-34-16,-1 1-42 16,1 0-3-16,-6 19 10 15,-8 55 12-15,5-14 20 16,1 7 4-16,4-5-1 16,-1-4 2-16,8-13 2 15,-2-7-1-15,6-8 10 16,3-1 5-16,1-15 21 31,-4-7 8-31,-1-1 10 0,31 21-4 0,8-5 3 16,9-4 0-16,2-8 0 15,6-5 10-15,-9-6-15 16,-6-2-9-16,3-4-16 16,-5 0-8-16,12 2-7 15,4-1 0-15,-6 0-4 0,-3-1-1 16,-8 0-4-16,-6 1-4 15,-13 1-14-15,0 5-35 16,-11-3-113-16,-6 1-76 16,0-1-197-16,2-4-89 15,-6-19 329-15,-34-213 872 110,15 119-584-110,1 2-55 15,12 144 90-15,1-1-140 0,0 16 0 16,-5 28 10-16,3 20 23 16,1 4 16-16,4 10 11 15,6 0 4-15,-3-2-3 16,-1-7-6-16,3-16-4 15,0-12 0-15,1-14-6 16,0-4-2-16,-2-9-6 16,-1-18 0-1,-3-11-11-15,1 1-4 0,6 21-16 16,-4-6-27-16,2-11-94 0,-5-13-64 16,2-2-136-1,3-3-89-15,-6 2 266 0</inkml:trace>
  <inkml:trace contextRef="#ctx0" brushRef="#br0" timeOffset="156515.73">13559 14548 1366 0,'1'-5'619'15,"1"-1"-206"-15,-3-3-289 16,-1-1-22-16,0 1-2 15,-2 3-11-15,-2-1-6 16,4 4-7-16,-6 2-20 16,-6-1-8-16,-8 7-23 15,-8 3-12-15,-10 11-8 0,-3 8-4 16,-3 17 2-16,0 15 6 16,9 10 3-16,8 5 5 15,15-4 5-15,9-5 0 16,10-12 3-16,9-7 2 15,11-14 3-15,2-4 0 16,14-10 8-16,4-2 3 16,9-10-2-16,2-4 1 15,-5-13-12-15,1-4-7 16,-1-8 1-16,-2-4-1 0,-3 2-1 16,-8-2 2-1,-15 9-5-15,-8 3-1 0,-9 10 0 16,-4 4-3-16,-3 1-15 15,0 0-7-15,0 0-5 16,0 0-3-16,0 16 11 16,4 39 3-16,17-28 3 15,5 1 3-15,12-4 2 16,1-1 3-16,-2-8 3 16,4-6 2-16,-1-9 0 15,5-3-2-15,3-14 2 16,-5-6 1-16,-6-2 4 15,-8 1 3-15,-14-2 6 16,-9-1-3-16,-17-2-2 16,-14-6-2-16,-16 6-6 15,-11 1 1-15,1 7 1 16,2 6-3-16,1 12-3 0,9 3-6 16,1 3-15-16,10 3-16 15,13-4-40-15,9 0-23 16,16 0-38-16,12-1 1 15,27-2 21-15,10-8 17 16,27-13 38-16,7-1 1 16,3-7 9-16,-2 3 7 15,-29 8 18-15,-16 0 13 0,-26 11 21 16,-7 6 5-16,-12 2 6 16,0 2 2-16,5 11 2 15,-5 3 5-15,16 17-3 16,2 7 5-16,13 10-2 15,10 1-5-15,7-1 12 16,5-5-3-16,-7-11-2 16,-3 2 0-16,-18-15-10 15,-8 0-2-15,-15-9 2 16,-8-3 3-16,-14 3 6 16,-9-2 2-16,-17 3-7 15,-10-5-9-15,-2-6-17 16,-1-2-17-16,14-6-82 15,4-3-54-15,18-6-155 16,4-1-117-16,15-10-252 16,17-7 405-16</inkml:trace>
  <inkml:trace contextRef="#ctx0" brushRef="#br0" timeOffset="157101.24">15257 14769 2125 0,'0'0'755'0,"0"-3"-574"0,-3-2-199 15,1 4 20-15,1 0 43 16,0 0 17-16,-2-1 15 15,-10-4 4-15,-28-8-19 16,23 20-12-16,2 11-26 16,-2 10-15-16,4 21-10 15,6 13-2-15,13 9-2 16,10 6 4-16,18-4 11 16,9-5 9-16,14-6 11 15,7-9 2-15,-5-16-6 16,-4-12-9-16,-6-17-4 15,-7-10-2-15,8-17 7 16,3-8 4-16,-2-22 2 16,-5-8 0-16,-12-8-11 15,-11-9-9-15,-15-5-9 16,-7 7-4-16,-22-14-4 16,-9 8 2-16,-17 13 5 0,-9 4 2 15,-1 21 6-15,9 15 3 16,2 8-3-16,-1 10-2 15,-2 12-3-15,-5 0-5 16,7 9 4-16,10 3 4 16,19 5 1-16,10 7 0 15,18 13-2-15,16 5-7 16,21 8-3-16,6-2-1 0,10-3-26 16,-1-9-24-16,9-11-113 15,5-8-78-15,7-19-210 16,5-10 275-16</inkml:trace>
  <inkml:trace contextRef="#ctx0" brushRef="#br0" timeOffset="158024.79">16717 14925 1656 0,'-13'0'632'0,"1"-2"-399"15,8-2-206-15,3 2 18 0,-2 1 63 16,3 1 27-16,0 0 27 16,0 0-9-16,0 0-42 15,0 0-22-15,0 0-25 16,4 0-11-16,18 0-16 15,31 1-2-15,-21-4-8 16,6 1-1-16,-3 1-2 16,5 1-3-16,-2 0-3 15,-1-1-5-15,6-1-3 16,-4-1-2-16,1 0-3 16,-3-2 0-16,-4 2 0 15,-3 1-1-15,-2 0-4 16,-1 1-2-16,-4 1-8 15,0 0-10-15,-1-1-88 16,-3 0-81-16,10 0-245 16,4-4-59-16,17-11 290 15</inkml:trace>
  <inkml:trace contextRef="#ctx0" brushRef="#br0" timeOffset="158747.31">18353 14384 1323 0,'-29'-39'681'16,"24"36"-7"-16,-1-1-614 16,5 3-53-16,3 0 4 15,-2 1 1-15,0-1 15 16,2 0 10-16,24-1 19 15,39-1 0-15,-12 3-13 16,9 5-10-16,9 4-23 16,3 8-3-16,-13 5-5 15,-17 1 1-15,-15 1 3 0,-13-4-2 16,-11 2-3-16,-5-4 4 16,-16 4 16-16,-9 1 6 15,-20 0 13-15,-3 6 2 16,-2-6-2-16,4-2-3 15,14-5 0-15,7-9-5 16,15-4-13-16,5-1-2 0,7-2-17 16,10 3-2-1,15 2-1-15,12 0 2 0,28 6 5 16,2 0-4-16,6 14-4 16,0 2-2-16,-2 14 2 15,2 5 5-15,-11-3 7 16,-7-1 1-16,-24-11 4 15,-12-7 0-15,-17-5 3 16,-9 0 3-16,-20 0 5 16,-9-1 3-16,-17 0 6 15,-7-1-1-15,5 1-4 16,4-5-4-16,8-3-12 16,16 0-7-16,5-7-59 15,4 3-44-15,12-2-116 16,-6-1-98-16,11-8-139 15,12-11-265-15,30-22 468 16</inkml:trace>
  <inkml:trace contextRef="#ctx0" brushRef="#br0" timeOffset="159214.87">20205 14503 1729 0,'19'15'677'0,"-19"-15"-396"16,-2-2-253-16,-4-2-75 16,-8 0 29-16,-14-2 35 15,-11 2 23-15,-19 3 39 16,-2 2 18-16,0 6-10 15,8 1-9-15,18 5-36 16,7-1-20-16,17 5-26 16,-3-4-13-16,19 10-21 15,12 7 7-15,24 9 13 16,26 12 11-16,21-2 14 16,5 3-4-16,-3-5 5 15,-17-7 0-15,-22-7 12 16,-13-5 7-16,-20-12 10 15,-7-1 4-15,-13-8 13 16,-5 3 6-16,-14 0 11 16,1 4 3-16,-14-2-13 0,-12-8-11 15,-8 1-28-15,-9-5-13 16,0 0-45-16,7 1-44 16,11-4-128-16,5-2-90 15,13-15 244-15,18-15-36 16</inkml:trace>
  <inkml:trace contextRef="#ctx0" brushRef="#br0" timeOffset="159465.41">20814 14375 2500 0,'-1'13'851'15,"5"10"-741"-15,1 15-165 16,1 8 11-16,2 7 25 16,-1 1 8-16,2 11 15 15,-3 2 2-15,-1 6-3 16,2-1 1-16,-4-12-73 16,4-9-60-16,-7-20-207 15,-5-7-116-15,5-13 277 16</inkml:trace>
  <inkml:trace contextRef="#ctx0" brushRef="#br0" timeOffset="160349.91">21054 14454 2163 0,'43'145'804'16,"-33"-98"-576"-16,4 18-197 15,9 22-46-15,4 2 11 16,1-14 4-16,-5-17 9 16,0-20 24-16,-9-16 12 0,-7-12 18 15,-3-2 7-15,-8-8 3 16,3 0-10-16,0-10-13 16,-2-8-8-16,11-13-22 15,1-13 1-15,6-18-6 16,9-4-3-16,7-9-1 15,9 6-2-15,3 13 0 16,-1 10-1-16,-9 18-1 16,-7 8 0-16,-5 16-7 15,0 3 0-15,1 11-3 16,4 12-3-16,5 19-2 16,0 11-1-16,-4 23-1 15,-1 4 1-15,-8-10 7 16,-1-6 1-16,-10-27 1 15,-4-13-12-15,5-5-67 16,-2-5-36-16,2-7-105 16,-2-6-37-16,0-31-124 0,5-25-82 15,27-38 300-15,103-96 472 78,0-1-189-78,-140 197-41 16,-1 12 100-16,-3-5-101 16,3 24-21-16,-1 5-5 15,4 10 13-15,7 5 8 0,4 4-1 16,7 4-1-16,-2-9-18 16,3-6-2-16,6-15 9 15,-8-12-3-15,19-8 9 16,-1-10-3-16,11-2-16 15,9-2 2-15,-3-15 3 16,4-4-3-16,-8-31-9 16,-2-13-12-16,-11-25-25 15,-8-7-5-15,-16 6-7 16,-2 4 1-16,-14 6 0 16,-7-2 2-16,-22-3 0 15,-21 0-1-15,-28 19 3 16,-13 13 0-16,7 26-3 15,4 10-4-15,16 19 1 16,9 10 2-16,9 18 6 16,8 10 7-16,19 19 0 0,12 8-3 15,23 12-5-15,15-4-8 16,17-6-18-16,2-8-40 16,20-14-76-16,9-5-57 15,19-21-198-15,14-12 561 16,8-26-184-16</inkml:trace>
  <inkml:trace contextRef="#ctx0" brushRef="#br0" timeOffset="161584.22">23613 14603 1849 0,'-16'-7'712'0,"9"4"-573"16,10-4-60-16,25-4-57 15,14-1-7-15,22-1 60 16,13 3 19-16,26 4 8 0,8-2-13 16,10 5-34-16,-1-5-23 15,-11 5-30-15,-6 4-10 16,-21-1-68-16,-14 7-69 16,-27 3-217-16,-12-5-97 15,-23 20 271-15</inkml:trace>
  <inkml:trace contextRef="#ctx0" brushRef="#br0" timeOffset="161783.59">23771 14897 2360 0,'-7'22'800'0,"47"-17"-738"16,28-1-98-16,42-5-10 15,12-8 19-15,14-12 2 16,3-2-32-16,-15-7-101 16,1 4-86-16,-12-6-190 15,-9 2 260-15</inkml:trace>
  <inkml:trace contextRef="#ctx0" brushRef="#br0" timeOffset="162552.47">25455 14204 2397 0,'-13'-4'834'16,"4"3"-768"-16,7 2-48 16,3 9-18-16,4 4-2 15,3 13 13-15,-3 12 10 16,1 20 9-16,3 13-5 15,0 16-9-15,1 6-7 16,-1 7-9-16,-1-1 1 0,-2-10 1 16,-2-11 2-16,-1-28 4 15,-1-14 1-15,-2-21 2 16,2-8-2-16,-2-5 7 16,1-2 7-16,-4-10 9 15,0-10 3-15,3-29-8 16,1-20-6-16,6-32-8 15,7-11-1-15,1-3 1 16,2 2-1-16,2 0 2 16,-1 3 0-16,-4 10 2 15,-4 9 5-15,2 19 0 16,-1 4-2-16,10 8-4 16,6 2-5-16,13 11-7 15,4 5-1-15,10 17-6 16,6 8-3-16,1 19-8 15,-5 12-3-15,-7 19 4 16,-12 6 1-16,-18 11 7 0,-1 1 4 16,-18-4-3-16,-7-3 2 15,-17-1 1-15,-17 1 2 16,-22 3 4-16,-9 4 0 16,-11-9 4-16,5-4-2 15,19-11 0-15,6-8-1 16,20-1-1-16,3-5 1 15,7-4 0-15,6-1-1 0,7-2-1 16,5 4-3 0,10 5 1-16,9 7 4 0,19 14 3 15,26 1 9 17,1 0-1-32,72 40-3 0,1 1-2 15,-9-11-7-15,-66-33 1 16,-6-9 1-16,11 4-1 15,1-7 1-15,-10-4-3 0,-8 0 0 16,-17-14-9-16,-6 1-19 16,-12-5-52-16,-4-3-44 15,-9-8-123-15,-6-12-137 16,-18-31 245-16</inkml:trace>
  <inkml:trace contextRef="#ctx0" brushRef="#br0" timeOffset="162966.14">27401 13404 2324 0,'0'13'815'0,"-9"-14"-715"16,-2 4-147-16,-12 17-19 15,-13 8 8-15,-17 13 36 16,-6 6 21-16,3 16 25 16,4 9 8-16,2 26 7 15,0 12 3-15,0 22 2 16,2 4-3-16,20 11 6 0,12-9 2 15,21-8 5-15,10 1 6 16,15-16 8-16,8-3-9 16,5-18-18-16</inkml:trace>
  <inkml:trace contextRef="#ctx0" brushRef="#br0" timeOffset="164344.28">28355 14294 2138 0,'-5'-1'781'16,"-1"-2"-581"-16,1-4-191 16,-3 2-10-16,-17-2 2 15,-9-2 12-15,-23 2 8 16,-3 4 10-16,5 5 11 15,2 6-6-15,8 5-7 0,2 3-7 16,9 0-17-16,5 0-5 16,16 0-11-16,10 3-2 15,13 4-7-15,18 8 0 16,17 6 7-16,4-1 2 16,15 4 11-16,-5-3 3 15,-6 2 3-15,0 1 2 16,-26-2 6-16,-7-3 6 15,-20-6 15-15,-12 0 8 0,-22-3 13 16,-12 0 1-16,-3-1 4 16,-1-1-4-16,1-5-13 15,24-10-11 1,-1 0-21-16,-17 3-16 0,1-9-84 16,18-4-79-16,9-15-232 15,7-11-107-15,10-19 302 16</inkml:trace>
  <inkml:trace contextRef="#ctx0" brushRef="#br0" timeOffset="164572.26">28499 14316 2329 0,'13'15'841'0,"-28"-5"-660"15,20 9-192-15,5 12-29 0,0 8 19 16,0 6 24-16,-2-2 3 16,-4 8-6-16,-1 3-3 15,0 5-25-15,-3 6-66 16,1-5-175-16,1-4-116 16,-5-18-407-16,0-21 492 15</inkml:trace>
  <inkml:trace contextRef="#ctx0" brushRef="#br0" timeOffset="164986.17">28695 14560 2481 0,'-20'38'807'0,"9"20"-841"16,7 6-6-16,11-8 26 15,-1-10 11-15,-1-24 26 16,-3-7 12-16,-2-14 6 16,3-1 3-16,3-9 0 15,5-6-6-15,9-20-3 16,6-15-9-16,13-10-10 16,5-3 0-16,4 1-4 15,-5 7 0-15,-8 8 4 16,-2 5-4-16,-15 17-1 0,-5 8-1 15,1 13-5-15,-6 7-1 16,7 16-4-16,4 9 0 16,3 17-1-16,6 8 1 15,12 21 0-15,6 7 0 16,2 8 0-16,1 5-3 16,-12-24-3-16,-6-11-3 0,-10-26-59 15,-5-11-62-15,-9-13-220 16,-5-9-144-16,-9-25 299 15</inkml:trace>
  <inkml:trace contextRef="#ctx0" brushRef="#br0" timeOffset="166514.11">29994 14405 1859 0,'9'-11'685'16,"-9"-12"-468"-16,6-5-222 15,5-4 6-15,-3-9 42 16,-3 0 27-16,-3-2 45 15,-2 6 7-15,-6 8-3 16,-5 14 3 0,6 7-18-16,0 1-1 0,-32-11-103 15,-9 4-31-15,-19 15-35 16,3 22-16-16,-4 20 72 16,2 13-2-16,12 21 9 15,7 2-2-15,28 2 7 0,4-9 4 16,17-17 4-16,11-8 9 15,1-18 5-15,13-4 5 16,3-12 3-16,2-6-2 16,9-10 4-16,0-10 0 15,3-11 4-15,0-6-2 16,-1-9-7-16,-4-3-5 16,-7-10-10-16,-9-1-2 15,-8 3-2-15,-4 9 1 0,-7 14-3 16,2 9 0-16,-7 8-8 15,-3 6 0-15,3 4-13 16,-1 4 0-16,-1-4-1 16,0 17 0-16,-4 63 11 15,5-19-1-15,8 5 3 16,-2-2 1-16,10-3 0 16,0-5 0-16,10-2 0 15,7-2 0-15,-3-14-16 16,2-7-35-16,-1-12-105 15,0-9-74-15,1-17-197 16,1-11 197-16,-8-25 108 16</inkml:trace>
  <inkml:trace contextRef="#ctx0" brushRef="#br0" timeOffset="166817.41">30565 14346 2085 0,'-42'93'779'0,"41"-92"-570"15,10 4-170-15,12 8-37 16,10-1 3-16,21 1 9 16,4 1-2-16,14-6-10 15,0-2 3-15,-6-8-124 16,-8-7-83-16,-1-18-175 16,7-7 202-16</inkml:trace>
  <inkml:trace contextRef="#ctx0" brushRef="#br0" timeOffset="167515.14">31850 13560 2176 0,'80'33'833'16,"-72"-20"-537"-16,5 11-298 16,13 35-49-16,12 16 17 15,9 21 25-15,5-2 9 16,4 14 1-16,-6 7 2 16,-7 15-2-16,-7 10-1 15,-26-9-6-15,-11 4-5 0,-26-16-6 16,-14-14-35-16,-21-14-84 15,-7-20-70-15,-6-14-183 16,-6-6-92-16,-15-25 300 16</inkml:trace>
  <inkml:trace contextRef="#ctx0" brushRef="#br0" timeOffset="167851.31">29621 13489 1192 0,'-33'12'498'16,"14"6"-229"-16,-2 8-223 15,5 26-28-15,-4 17 28 16,2 30 64-16,-1 14 34 16,7 20 32-16,6 13-4 15,13 8-56-15,7-2-38 16,11-1-50-16,6-12-18 0,19-19-29 16,6-16-10-16,18-28-81 15,10-13-84-15,13-29-180 16,23-11 223-16</inkml:trace>
  <inkml:trace contextRef="#ctx0" brushRef="#br0" timeOffset="168346.89">32054 13084 1448 0,'-39'-32'614'0,"25"6"-282"15,10 9-292-15,9 4-42 16,10 3-1-16,14 4 43 0,2 2 38 16,12 4 41-16,3 3 13 15,5 13-18-15,2 5-16 16,6 19-21-16,-5 12-6 15,5 32-6-15,2 20-6 16,8 32-16-16,7 20-9 16,-7 22-15-16,-8 11-5 15,-24 16-7-15,-16-9-2 16,-8-22-3-16,-8-3-3 0,-13-25-27 16,-1-6-76-16,-31 3-215 15,-18-8-94-15,-19-9 225 16</inkml:trace>
  <inkml:trace contextRef="#ctx0" brushRef="#br0" timeOffset="174827.33">12175 9125 171 0,'2'-7'128'0,"-2"1"1"15,0 1-16-15,-2 0-5 0,2 3-5 16,-1 0 4 0,0 1-9-16,0 0-3 0,0 0 1 15,1 0-5-15,0 0-14 16,0 0-2-16,0-1-18 16,0 1-8-16,-1 1-13 15,0 0-4-15,-31-1 18 16,-37-1 13-16,14-1 37 15,-5 0 13-15,-16-3 2 16,-6-2-4-16,6 0-21 16,1 2-19-16,8 5-27 15,7 1-11-15,9 4-16 16,8-1-5-16,20 1-13 16,8-2-11-16,20 0-4 15,15 2 1-15,33-6 10 16,14-1 5-16,35-5 9 15,17 1 1-15,15 0-1 16,11 1 1-16,4 1-1 0,-3-1 0 16,-20 1 1-16,-10 1 0 15,-30 1-2-15,-16 1-1 16,-24 2 1-16,-15 0-1 16,-25 3 15-16,-16-3 0 15,-36 5-2-15,-18 3 3 16,-44 0-4-16,-19 6 0 0,-18-4 4 15,-14 0-5 1,-10-3-8-16,10 1 1 0,13-1-1 16,11 1 4-16,32 2-3 15,15 0-3-15,36 0-5 16,17-4-4-16,32-1-5 16,14-3 3-16,38 1 0 15,22-3 7-15,34-8 5 16,21-3-1-16,23-3 5 15,3 1-3-15,8 1-1 16,-7-1-3-16,-20 5 1 16,-23-3-3-16,-29 10 4 15,-22-1 1-15,-36-1 3 16,-4 5 4-16,-28-3 3 16,-10 3-7-16,-41 10-2 15,-29-3-1-15,-37 10-2 16,-9-1 5-16,-11-1-1 15,6 4 2-15,17-6-2 0,8-1 0 16,40 0 2-16,15-6-6 16,32 0-7-16,13-5 0 15,22 1 2-15,14-1 1 16,30-5 3-16,26-3 3 16,44-6-7-16,16-5 4 15,26-2 1-15,-2 3-1 16,-21 3-1-16,-11-1 0 15,-40 7 4-15,-25 2 3 16,-35 1 5-16,-12 3 4 0,-38 0-10 16,-18-2-5-16,-38 8-6 15,-29 5-1-15,-25 12 0 16,-7 10-3-16,-14 12-127 16,7 12-132-16,1 31 166 15</inkml:trace>
  <inkml:trace contextRef="#ctx0" brushRef="#br0" timeOffset="184675.57">31464 14049 570 0,'-14'2'243'0,"4"-2"-110"0,5 0-70 16,5 0-8-16,1 0 12 15,-1 0 24-15,-1 0 10 16,0 0 31-16,0 0 7 15,0 0-9-15,-4 11 1 16,-43 37-22-16,29-25-19 16,-8 8-26-16,-3 5-4 0,2 8 2 15,-2 2 3-15,4 2 0 16,4 3-10-16,4-4-21 16,7 2-6-16,8-9-8 15,2-5-2-15,11 3-9 16,2-6-3-16,12 0 4 15,8-1 4-15,6-12 2 16,3-3-1-16,1-11-5 16,-1-4-6-16,-6-7-3 15,0-3-1-15,-6-9 0 16,4-4 2-16,-2-3 3 16,-2-6-2-16,5 3-2 15,-5-4-1-15,3 1 0 16,-1 2 7-16,-4-7-1 15,-6-1-3-15,-6-3 2 16,-7 0-5-16,-7 4 9 16,-2 1 0-16,-9 3 1 0,-2 3 2 15,-8 1-1-15,-1 2 2 16,-9 3 0-16,-3-2-1 16,-3 7-4-16,-2-2 0 15,7 4 0-15,7 9 0 16,2-3 1-16,5 8-1 15,-5 0 0-15,-4-1-4 16,0 6-3-16,-6 0-1 0,3 12-7 16,-2-1 3-16,0 11-2 15,4 3 1-15,9 4 5 16,5 3 1-16,19 1 5 16,10 2 5-16,25-1 5 15,16 0-4-15,13-10-5 16,11-7-6-16,24-14-8 15,5-9-26-15,14-13-173 16,6-8-128-16,-5-14 195 16</inkml:trace>
  <inkml:trace contextRef="#ctx0" brushRef="#br0" timeOffset="186962.71">31435 14765 38 0,'-9'-43'9'0</inkml:trace>
  <inkml:trace contextRef="#ctx0" brushRef="#br0" timeOffset="191679.39">2661 11472 1228 0,'-57'-17'473'0,"19"3"-376"0,15 7-20 16,17 5-60-16,6 2-31 15,10 4 10-15,5 0 19 16,12-1 59-16,6-1 20 15,10-9 19-15,10 3-5 16,15 2-21-16,4 1-3 16,17 3-15-16,4-1-6 15,18-1-2-15,8-3-1 16,10 0-10-16,16 0-2 0,0 2-11 16,10 0-14-16,12 3 0 15,-15 3-1-15,6-4-4 16,5 3 7-16,-14-4-3 15,7 3-2-15,4 0 3 16,-5-3-3-16,0 0-10 16,0-2 1-16,-8-2-5 15,-9 1-2-15,-6-1 8 16,-4 3-4-16,-16-2 4 16,-1 2 0-16,-28 1-8 15,-11 0 3-15,-23 2-3 16,-8-1 1-16,-14 0 0 15,-10 0 1-15,-10 2 26 16,-5-3 12-16,-3 0 13 16,0-1 6-16,0-1-26 15,-16-1-10-15,-53-7-14 16,20 1-7-16,-28 5-2 0,-14-5-2 16,-28 4 1-16,-3 3-3 15,-39 3-3-15,-4 5-1 16,-31 3 0-16,-21 4 1 15,3 3 3-15,-13-1 0 16,15 1 3-16,0 0 2 16,23-5-1-16,10 1-1 15,-1-7 1-15,23-3-2 16,12-2 2-16,12-2-1 16,30 0-1-16,7 0 1 15,22 1 0-15,16-1-1 0,26 2 0 16,13 0-1-16,11 1-12 15,7-1-16-15,9 3 4 16,7 0-4-16,29-1 13 16,15 3 14-16,44-4 1 15,12 0 2-15,31-2 0 16,22-2 0-16,11 1-6 16,20 0 0-16,6 2-1 15,-27-1-1 1,-1-1 12-16,169-6-7 15,-6-1 6-15,-33-3-8 16,-159 1 3-16,-7 2 6 16,-14 2 0-16,4 0-1 15,-11 4-3-15,-35 5-5 16,-13-1-9-16,-30 9-116 0,-10 0-104 16,-7 4-265-16,-3 10 290 15</inkml:trace>
  <inkml:trace contextRef="#ctx0" brushRef="#br0" timeOffset="193018.81">24845 16612 2256 0,'-25'-10'811'16,"7"0"-639"-16,18 7-208 15,7 1-14-15,6 5 21 16,4-3 29-16,7 9 30 0,-2 3 12 16,6 26 2-16,2 18-8 15,-3 37-3-15,-2 11-9 16,-3 18-9-16,-6 4-3 15,1-6-6-15,-5 0 0 16,-6-33 0-16,1-16 3 16,-6-30 7-16,-2-13 7 15,-3-12 3-15,3-4 2 16,-1-9 14-16,2-3 2 0,-1-16 1 16,-1-15-2-16,5-34-22 15,6-26-8-15,-1-34-8 16,3-6 0-16,-1-13-2 15,-9 2 0-15,12 16 0 16,-6 52 1 0,1 1 1-16,-1-38 3 0,12 8-1 15,-4 22 0-15,12 22-4 16,13 8-3-16,14 13-4 16,18 2-1-16,17 23-3 15,-4 11 1-15,3 23 0 16,-9 23 3-16,-19 13 0 15,-6 6 1-15,-21 2 2 16,-17-3-2-16,-28-8 5 16,-11-3 1-16,-28-4 1 15,-3 0 5-15,-20-3 1 16,-9-2 1-16,-11-11 5 16,-4-8-1-16,16-9 0 0,14-5 0 15,32-3-4-15,4-4-3 16,20 0-3-16,6 1-5 15,3 1-7-15,6 4-5 16,13 14 6-16,16 11 3 16,31 10 11-16,25 7 2 15,23-3-1-15,3 2-1 16,5-2-3-16,-3 0 1 0,-9 3-2 16,-11-11-1-16,-28-7-1 15,-20-6 0-15,-13-7 1 16,-2 2-1-16,-8-8-40 15,-1-3-43-15,-14-5-162 16,-8-5-150-16,1-14-527 16,-1-9 585-16</inkml:trace>
  <inkml:trace contextRef="#ctx0" brushRef="#br0" timeOffset="193434.17">27403 15727 2194 0,'1'3'878'16,"-9"-6"-512"-16,0 1-336 15,-3 11-85-15,-3 9 9 16,-13 6 20-16,-8 6 24 15,-10 10 9-15,0 7 7 16,-2 11 11-16,-3 5 2 0,-12 22 0 16,-8 8-7-16,-11 30-11 15,-5 1 2-15,22 8 5 16,13 4 1-16,25-4 2 16,18 2-1-16,9-7-1 15,16-2-1-15,21-7 2 16,11-7-1-16,25-14-1 15,-1-9 0-15,6-9-4 16,-4-1-1-16,-13-15-10 16,0-5-13-16,-8-24-73 15,9-6-62-15,0-25-231 16,3-16-124-16,-5-34 305 16</inkml:trace>
  <inkml:trace contextRef="#ctx0" brushRef="#br0" timeOffset="193884.25">28009 16797 2500 0,'33'68'909'0,"-46"-77"-661"15,-4 3-336-15,-5 4-20 16,-9 4 37-16,-4 2 28 16,-8 3 63-16,5 2 16 15,11 2-3-15,4 4-4 0,13-1-22 16,3 2-10-16,7 3-8 16,6 0 0-16,9 8 7 15,7-1 4-15,5 4 4 16,6-1 1-16,0 0 0 15,2 2-1-15,-10-3-1 16,-10-3 3-16,-6-2 9 16,-4-1 5-16,-14-4 10 15,2 2 5-15,-17-5 4 16,-10 0 3-16,2 0 0 16,-4-3-7-16,4-3-9 15,2-3-10-15,8-2-16 16,3-1-13-16,9-2-68 15,4 0-67-15,1-2-237 16,2-3-150-16,3 3 324 16</inkml:trace>
  <inkml:trace contextRef="#ctx0" brushRef="#br0" timeOffset="194294.21">28127 16742 2515 0,'0'0'847'0,"0"0"-844"16,0 0-39-16,0 0 13 16,0 0 20-16,0 0 47 15,0-1 0-15,-2 1-3 16,1 0-14-16,-14 8-13 15,-44 43-3-15,24 4-10 16,-4 13-1-16,-8 6 3 16,9 0 3-16,7 0 11 15,6-3 3-15,19 3 6 16,10 3-1-16,21-18-3 16,8-9 5-16,17-13 4 15,-2-11 2-15,8-13 0 16,-1 0-8-16,5-15-8 15,6-5-3-15,6-8-6 16,3-14-10-16,-15-3-27 16,-7-6-26-16,-24-7-107 0,-8 1-80 15,-3-16-598-15,-2 2 562 16</inkml:trace>
  <inkml:trace contextRef="#ctx0" brushRef="#br0" timeOffset="194918.23">28602 17134 2579 0,'-32'32'916'0,"27"11"-773"16,-7 10-198-16,12 16-38 16,2-4 11-16,10-12 37 15,4-11 42-15,16-16 30 16,10-3 10-16,22-12 8 15,9-10-6-15,0-7-12 16,-5-8-1-16,-20-16 0 16,-11-8 1-16,-16-15 9 15,-9-8 1-15,-12-10 1 16,-2 9 5-16,-20 1-1 16,-14 11-6-16,-19 11-15 15,-14 0-11-15,-7 12-30 16,3 4-16-16,19 12-65 15,17 5-53-15,19 5-130 16,3-3-126-16,30 2-98 0,19 0-4 16,55 2 64-16,28 0 58 15,14-1 284-15,35-4-369 32,1 2 947-32,-167 3-127 15,-4 1 318-15,-2 0-119 16,5-1-236-16,-1 0-97 15,-10 6-115-15,-26 26-35 16,41-9-50-16,11 1-7 16,26 22 2-16,13 7 11 15,14 21 17-15,11 16 0 0,-2-5-7 16,-8-3 3-16,-12-26 22 16,-16-22 13-16,-22-13 28 15,-15-7 7-15,-22-4-12 16,-9 4-10-16,-22-9-35 15,-6-7-31-15,3-6-66 16,-8-11-48-16,0-4-118 16,2-5-63-16,2-32-238 15,20-9-301-15,37-25 541 16</inkml:trace>
  <inkml:trace contextRef="#ctx0" brushRef="#br0" timeOffset="195278.25">30477 16023 2091 0,'-1'2'868'0,"-5"-4"-351"15,3 2-544-15,2 0-12 16,0 0 6-16,-1 0 14 15,-15 17 35-15,-44 41 8 16,15-3 13-16,-4 19 0 16,-2 26-4-16,2 11-3 15,2 12-11-15,14 11-3 16,10 3 0-16,9 0 2 0,27 13 5 16,11-5 2-16,27-5-1 15,9-2-2-15,16-16-5 16,1-6-4-16,-5-14-14 15,9-11-24-15,-2-32-121 16,9-13-85-16,11-32-268 16,-3-11-404-16,-1-42 595 15</inkml:trace>
  <inkml:trace contextRef="#ctx0" brushRef="#br0" timeOffset="196877.15">30918 17024 1832 0,'2'-16'678'0,"3"-3"-472"15,1-12-198-15,6-5 17 16,-4-6 64-16,-6 0 29 15,0 1 34-15,-5 4 1 16,1 9-35-16,1 1-24 0,-7 9-41 16,-3 3-17-16,-16 4-38 15,-15 4-14-15,-24 20-13 16,-12 9 2-16,-4 24 10 16,10 13 9-16,17 8 6 15,17 6 1-15,6-10-4 16,6-9-1-16,13-9 1 15,6-11 4-15,17-1 11 16,11-3 10-16,2-13 9 16,-2-5 3-16,5-12 3 15,1-10 0-15,12-12 1 16,6-12 1-16,8-8-10 16,5-6-6-16,-1-13-9 15,-6 1-4-15,-13-2 1 16,-11 4 2-16,-16 19 7 15,-6 8 2-15,-3 16 4 16,-2 4-3-16,0 8-11 0,1 4-8 16,-2 9-12-16,2 8-7 15,-1 25 2-15,-1 10 3 16,8 14 5-16,6 4 3 16,7-9 0-16,4 0-2 15,2-9-9-15,-2-1-39 16,4-13-140-16,4-5-95 15,-3-19-254-15,1-11-327 16,0-19 574-16</inkml:trace>
  <inkml:trace contextRef="#ctx0" brushRef="#br0" timeOffset="197227.43">31479 16541 2120 0,'0'0'778'0,"0"0"-590"16,0 0-167-16,0-1-12 16,0 0 28-16,0 0 61 15,0 0 17-15,0 0 5 16,0-1-18-16,0 2-49 15,0 0-15-15,10 30-20 0,15 61-7 16,-16-19-5-16,7 14-2 16,0 2 0-16,-2-8-1 15,4-10-1-15,0-11 1 16,-1-10-1-16,0 2-2 16,-2-13-35-16,-1-3-57 15,-3-15-151-15,-5-5-138 16,-3-9-256-16,-2-6 382 15</inkml:trace>
  <inkml:trace contextRef="#ctx0" brushRef="#br0" timeOffset="197432.22">31334 16947 2581 0,'11'16'904'0,"10"-12"-774"15,9 2-133-15,18-1-22 16,14 8 13-16,6-8 12 16,2-2 1-16,11 2 0 15,-3-6-37-15,-9-2-132 16,-5 1-150-16,0-19 188 16</inkml:trace>
  <inkml:trace contextRef="#ctx0" brushRef="#br0" timeOffset="198026.6">32415 16578 2712 0,'6'1'917'16,"-4"-1"-913"-16,1 0-64 15,-3 0-5-15,0 0 14 0,0 0 72 16,0 0 10-16,-3 8 6 16,-7 14-3-16,-34 54-14 15,12-17-9-15,-4 25-7 16,-1 1-1-16,10-2 2 16,6-8 3-16,14-10 6 15,7 0 4-15,14-5 5 16,8 1 2-16,9-15 2 15,3-7 0-15,5-17-1 16,1-12 4-16,-2-18 7 16,-3-17 2-16,13-23 0 15,-1-16-9-15,6-14-15 16,-2-1-6-16,-22 1-8 16,-10-4-1-16,-25 4-1 15,-12-2 1-15,-21 9 0 16,-10 10-2-16,-4 18-3 15,0 10-4-15,8 20-2 0,6 6 1 16,1 14 1-16,4 6 0 16,6 18 2-16,4 12 0 15,20 15 4-15,10 16 1 16,20 0 2-16,6-5 0 16,15-10 0-16</inkml:trace>
  <inkml:trace contextRef="#ctx0" brushRef="#br0" timeOffset="198308.11">32673 15825 2590 0,'0'-8'884'0,"6"3"-837"16,7 6-61-16,12 11-9 15,8 11 12-15,7 12 25 16,-1 9 11-16,6 16 9 16,0 10-2-16,6 39-3 15,5 21-5-15,2 32-10 16,0 12-5-16,-15-2-4 15,-7-13 0-15,-22-5-2 16,-12-14 0-16,-12-20-2 16,-11-9-1-16,-10-25-31 15,-6-8-69-15,-13-16-198 16,1-7-117-16,-2-24 236 16</inkml:trace>
  <inkml:trace contextRef="#ctx0" brushRef="#br0" timeOffset="198677.24">32658 15488 2680 0,'-6'-23'879'16,"14"11"-913"-16,15 12-23 16,24 10 10-16,8 11 28 15,13 8 49-15,-4 3 9 16,12 29 7-16,7 15-5 16,16 44-12-16,0 19-3 15,-23 34-10-15,-18 10-4 16,-34 0-2-16,-17-49 1 15,0 1 2-15,-9 100 2 0,-10 26-2 16,1-31-2-16,-10-51-7 16,-2-10 2-16,-12-25-110 15,-11-1-97-15,-20-18-112 16,-7-19 158-16</inkml:trace>
  <inkml:trace contextRef="#ctx0" brushRef="#br0" timeOffset="203234.42">25651 15506 870 0,'-10'-17'316'0,"1"5"-262"15,4 4-22-15,3 2-12 16,-2 0-18-16,7 0-8 15,0-2-1-15,3 2 9 16,0 2 4 0,1 2 2-16,8-2-1 0,4 0-5 15,4 1-2-15,13 5-3 16,3-1 0-16,21 4 10 16,8 0 8-16,11-2 8 15,2 0 0-15,14-3-3 16,6 1-7-16,18 2-7 15,4-6-2-15,17 3-3 16,11-1 1-16,3-2 0 16,17 0 0-16,11 2 0 15,0-1-1-15,22 1 0 16,1 1 0-16,11 2 0 16,0 2 2-16,5 1-2 0,6 1 2 15,4-6-1-15,6 0 1 16,10-6 5-16,-5-6 4 15,-60 2 2 1,-91 6 2-16,0 0 1 0,267-14-1 16,-18 3 5-16,2 2 4 15,-155 10 3-15,-10 3 1 16,-16 2-6-16,-25 4-3 0,-15 3-12 16,-8 1-7-16,-30 1-30 15,-2 3-37-15,-25-6-109 16,-17 0-87-16,-33 0 159 15</inkml:trace>
  <inkml:trace contextRef="#ctx0" brushRef="#br0" timeOffset="203673.9">27321 15566 1282 0,'9'-10'467'0,"19"3"-299"16,36 0-197-16,13 1 11 15,41 5 13-15,13-4-1 16,28 5-4-16,22 0 4 16,20-4-2-16,7 1 7 15,23-8-1-15,10-8 3 16,15 3 7-16,14-3-8 0,-68 7 8 31,-102 6-6-31,1 2 3 0,302-12 4 0,-16 3 2 16,-12 3 4-16,-162 10 0 15,-17 4-1-15,-22 3-4 16,-25 2-4-16,-23 5-9 16,-13 0-24-16,-27 6-102 15,-6-2-60-15,-20 2-276 16,-12 2 289-16</inkml:trace>
  <inkml:trace contextRef="#ctx0" brushRef="#br0" timeOffset="205948.09">25455 18105 1206 0,'-92'30'424'0,"86"-42"-361"16,3 3-46-16,5 2 17 16,4-1-18-16,8 1-21 15,4-1-5-15,15 1-5 16,6 2-1-16,9-2 5 15,-11 5-1 1,1 1-1-16,34-1 3 0,16 1 2 0,11 2 3 16,6 1 1-1,10-2 1-15,18 2 1 0,3 1 0 16,11 0 1-16,12 2-1 16,14-5-1-16,-1 0 0 15,23 0 0-15,-4 0 1 16,14 0 1-16,7 3-2 15,5-2 1-15,13 2 2 16,6-3 0-16,3 0 2 16,7 0 2-16,4 2-1 0,11 3 2 15,-2-3 0 1,11 4-1-16,-7-4 1 0,1 2-3 16,-3 3 1-16,-6-4 0 15,8 1 3-15,-13-3 1 16,-1 1 3-16,-10 0-1 15,-18 0-1-15,-18 4-1 16,-9 0-4-16,-55 4-7 16,-7-1-13-16,-41 6-81 15,-20 0-58-15,-21 5-265 16,-27 5 265-16</inkml:trace>
  <inkml:trace contextRef="#ctx0" brushRef="#br0" timeOffset="206397.87">27009 18183 1215 0,'51'-11'509'15,"18"-2"-255"-15,48 1-146 16,15 1 9-16,35 2-26 15,19 0-32-15,15 1-17 16,15 6-12-16,25-5-19 16,4 3-4-16,13-2-3 15,4 1-2-15,3 3-1 16,-5 0 0-16,2 2 1 16,-8 0 0-16,-9 3 0 15,-1 2 0-15,-21 3 0 16,-1-1-1-16,-29 1-1 15,-9 3-1-15,-17 4-19 16,-17-2-42-16,-15 5-134 16,-10 0-91-16,-16-1 166 15</inkml:trace>
  <inkml:trace contextRef="#ctx0" brushRef="#br0" timeOffset="-213241.58">21246 9917 1652 0,'-63'-13'513'0,"-21"8"-572"15,-9 0-4-15,-2-2 40 16,-6-7 6 0,52 7 9-1,-1 0 10-15,-169-25 26 0,-14-1 3 16,-11-4 1-16,83 18-1 0,-5-1-13 15,6-2-6-15,-29 0-5 16,3-1-3-16,-2 2 2 16,-22 0 1-16,9 4-2 15,-14-4 0-15,0 4-2 16,1-2-2-16,-3-1-1 16,-3 7 0-16,-8-8-1 15,5 4 1-15,-20-3 2 16,-2 1 2-16,-6 3-1 15,-18 1-1-15,10 7 1 16,-6-2 0-16,-5 7 0 16,6-1-1-16,-8 1-1 15,10 2-1-15,-10-3 0 16,15-3 0-16,-11-2 1 0,12-2 1 16,-4-3-2-16,1 2 0 15,3 1 0 1,3 0 0-16,3 4 0 0,5 3 3 15,3 2-1-15,-5-1 1 16,5 3 0-16,3-2-3 16,4-2 1-16,4 0-1 15,2-3 0-15,1 2 1 16,1-2-1-16,-4-1 2 0,9 4 2 16,-15-1 1-16,16 6 1 15,-13 6-1-15,14 4 1 16,-6 1-3-16,7 0 12 15,1 0 2-15,7-1-5 16,1 0 9-16,4 0-16 16,4-2 2-16,-6-1 3 15,18-1-5-15,-7-2 2 16,10-1-3-16,13-3-2 16,-9-1 2-16,20-2-3 15,4-1 0-15,-10 1 1 16,10 2 0-16,-7 2 0 15,-9 1 1-15,23-1-1 16,-7-1 1-16,-1-1-2 16,9 0 3-16,1-2-1 15,-3 2 0-15,9 1 3 16,5 2-3-16,-4 2 1 0,4 3 4 16,7 5-2-16,-4 6-2 15,-2 2 3-15,2 4-1 16,7 5-4-16,-3 0 4 15,7 5-3-15,4 5-3 16,3 3 0-16,5 7 0 16,1 8 2-16,4 3 4 15,0 8 5-15,6-5 2 0,21 3 1 16,5-1 0 0,11 0-6-16,1 4-3 0,15 5-4 15,9 0-2-15,16-4-6 16,8-1-4-16,16-6-2 15,7 4 0-15,17-2 8 16,12 1 1-16,15 1 4 16,6-9 0-16,12-2 1 15,1-3 0-15,10-11 1 16,11 0 2-16,15-5-1 16,6-1 1-16,8 3 0 15,7-1-2-15,6-4-5 16,12-2 0-16,16-6 0 15,1-3 1-15,8-3 3 16,10-3 1-16,-9-3 0 16,4 0 0-16,8-2 2 15,-12-3-2-15,10 2 0 16,2-5-1-16,-13-2 2 0,13 2 0 16,-9-6-2-16,1 1 1 15,16-2 0-15,-9 2-2 16,9-2 4-16,3 0-1 15,-12-2-1-15,8-3 1 16,-11 4-1-16,2-4-1 16,3 5 1-16,-7 0 2 15,11 0 5-15,-10 3 3 16,2 0-1-16,6-1 0 0,-10-1-3 16,7 3 1-16,5-2 4 15,-5 5 1-15,13 1-1 16,-4 0-1-16,-5-3-5 15,12-1-2-15,-7 1 0 16,7-5 0-16,3 1-1 16,-12-2 4-16,14-2-6 15,-4-2 0-15,13 3 0 16,-5 2-3-16,5-5 2 16,-9 3 0-16,-5-2 3 15,11 2 2-15,-18 4 1 16,14 6-1-16,-16-1-3 15,2 5 0-15,3-4 0 16,-11-9 3-16,13 3 1 16,-8 2-2-16,0-4 0 15,8 10-1-15,-21-8-1 16,8 1 0-16,-9 6 0 0,-8-6 1 16,14 5 4-16,-8-3 1 15,-1 1 3-15,2-3-1 16,-15 2-1-16,5 0 0 15,5 1 3-15,-10 3-3 16,6 1-2-16,-1-3 5 16,-15 0-5-16,8 3-2 15,7-2-2-15,-8-2 0 16,6 1-1-16,2-6 0 0,-13-1-1 16,5-1-2-16,5-2-1 15,-9 1 2-15,-2 2 4 16,-8 4-1-16,0-2 1 15,-6 4-1-15,-1-1-2 16,4 1 0-16,-11 0-1 16,0-3 2-16,1-3 2 15,0 1-1-15,-5-1-2 16,-4-1-1-16,-7 1 1 16,-3 1 3-16,2 3 0 15,-1-1 0-15,-6 1 0 16,-5-2-4-16,-3 0 0 15,7-2 0-15,-12-2-2 16,-3-2 2-16,-1-3 1 16,0-3 1-16,10-2 3 15,-3-1-2-15,-23-4-3 16,1 2 3-16,-9 1 2 16,2 1 2-16,7-1 8 0,-5-4 4 15,-9-4 10-15,-4 0 3 16,-14-9 3-16,-8-8-9 15,-5-12-10-15,-1-5 2 16,4-10-8-16,0 4 6 16,2-2 10-16,-5-1 2 15,-8-6 7-15,0-6 4 16,-12-11-9-16,-5-4 0 0,-8 1-3 16,-8 1-12-16,-16-2-2 15,-2-3-6-15,-11-6-11 16,3-1-9-16,-12 14-50 15,-12 2-57-15,-41 5 279 16,-31-5-1011-16</inkml:trace>
  <inkml:trace contextRef="#ctx0" brushRef="#br0" timeOffset="-206025.87">32475 16626 716 0,'-7'-14'391'0,"5"7"-28"16,2-5-167-16,1 5-48 15,-6 3 2-15,5-1 14 16,0 3 2-16,0 2-19 0,0-1-13 15,0-1-57-15,-1 1-19 16,0 1-41-16,0 0-4 16,-5 4-3-16,-3 15-5 15,-47 40 10-15,28-21-1 16,-16 11 8-16,-4 5 3 16,0 6 2-16,3-1-3 15,9-9 4-15,11 1-5 16,10-9 5-16,8-3 3 15,14 3-4-15,8 0 10 0,15-1 4 16,11 1 1-16,11-6-1 16,3-6-10-16,4-8-9 15,-10-10-3-15,-3-9-2 16,4-3 3-16,-5-13 2 16,7 0 6-16,-3-12 7 15,-4-4 1-15,-2-6 3 16,-7-3-1-16,-10 4 0 15,-2 0 9-15,-6 4-7 16,-4 0-1-16,-2-7-6 16,-8 9-13-16,-1-5-2 15,-1-1-4-15,-6-2-7 16,-3-9 0-16,-9-2-2 16,-7 2-1-16,-11-1-2 15,-3 0 1-15,-11 10-1 16,-4 7 0-16,1 14 2 0,2 9 0 15,14 5 1-15,1 2 3 16,13 11 2-16,0 1 2 16,13 16 2-16,8 4-3 15,8 13 1-15,17 6-7 16,23 4-5-16,16 4-1 16,35-10-21-16,11-9-45 15,-6-15-165-15,3-10-160 16,-19-40 234-16</inkml:trace>
  <inkml:trace contextRef="#ctx0" brushRef="#br0" timeOffset="-205275.5">8818 11488 30 0,'12'-5'6'0,"5"1"-15"16,4 4 5-16</inkml:trace>
  <inkml:trace contextRef="#ctx0" brushRef="#br0" timeOffset="-197690.1">10220 15045 744 0,'23'-2'373'0,"-22"-8"-76"16,2 2-181-16,1 0-23 15,3 1 29-15,-4 3 64 16,0 1 28-16,-1 0-1 16,-2 2-11-16,-1 0-51 15,0 0-27-15,0-1-52 16,0 1-20-16,1 1-28 16,0 0-10-16,0 0-11 15,0 0 2-15,0 0 1 16,1 13-1-16,1 36 3 15,-4-31-2-15,2 8 2 16,-4-3 0-16,4 6 3 16,6 8 3-16,-6-1 1 0,0 1 1 15,-2-2-3-15,0 1-1 16,-2 0-4-16,4 3 0 16,-2-5 1-16,-3-2 2 15,3-8 3-15,-4-6 4 16,5-3 0-16,0-4 0 15,1 0-2-15,1 2-3 16,1-3-4-16,1 2 0 0,1-3 4 16,4-1 4-16,-2 1 4 15,3 0 3-15,0-5-3 16,-2 0 3-16,4-1-3 16,1 1-2-16,3 1-1 15,2 1-3-15,1-1 2 16,2-1-1-16,0 1 0 15,3 2-1-15,2-4-3 16,-2 2 4-16,4-1 2 16,1 0 2-16,0-2 1 15,4 3-5-15,-6-5-3 16,0 1 6 15,-1 1-2-31,49 4 0 0,-15-5-3 16,2 3-8-16,-25-2-1 15,-1-2 0-15,11 0 2 16,3 2 1-16,-5-1 1 0,-18-1-1 16,1 0-1-1,14-1 0-15,5-2 2 0,-2 1-1 16,0 0 1-16,2 1 0 16,4 1-2-16,-1-2 0 15,3 2-1-15,-2 0 1 16,-9-2-3-16,5 2 1 15,-5 0-2-15,2-2 0 0,12 1 2 16,-2 0 0-16,8-1 0 16,1 0 1-16,-8-4-2 15,-9 2-1-15,-7 3 1 16,-1-1-1-16,10 2 2 16,6 1 0-16,6-1-1 15,0 1 1-15,-6-1-3 16,2 2 0-16,-14 0 1 15,0 1-1-15,-8 2 2 16,-8-4-1-16,5 3-1 16,0 1 1-16,-1-3-1 15,-2 0 0-15,2-1 1 16,-4-1 0-16,1 0 1 16,-3 1 1-16,-3 0 0 15,-1 0 0-15,-2-1 0 16,4 0-1-16,-4-3-2 15,2 3 1-15,-6-1 1 0,-2-3 1 16,-3 3 4-16,1-1 1 16,-1-2 2-16,3 3 0 15,-4-4-2-15,-3-2-1 16,2 5-2-16,-6-7 1 16,5 4-2-16,1 1 1 15,-2-1-1-15,4 3-1 16,-4-4 0-16,1 1-2 15,-1-3-1-15,0-1-2 0,0-2 0 16,-5-6 0-16,3 4 0 16,-2-7 0-16,4 6 0 15,5-1 0-15,-13-12 0 16,4-1 0-16,0-11 0 16,0-7 0-16,3-2 0 15,-2-2 0-15,-2-6 0 16,1 8 0-16,-4-2 0 15,0 6 0-15,-5 6 0 16,7 12 0-16,2 6 0 16,5 4 0-16,-2 0 0 15,-4-7 0-15,-1 4 0 16,-4 2-6-16,0 6-114 16,-1-1-103-16,-12-4-790 15,-12-11 681-15</inkml:trace>
  <inkml:trace contextRef="#ctx0" brushRef="#br0" timeOffset="-195725.79">9357 16783 1508 0,'-60'34'786'0,"49"-41"-107"0,6 0-469 15,0 2-167-15,5 2-11 16,0 3-1-16,-1 0 17 16,0 0 25-16,0 0 5 15,-1 0-22-15,-3 18-20 16,-8 56-32-16,6-18-5 15,4 15-6-15,6 11 2 16,-3 11 4-16,6 4 0 0,2-6 2 16,-1-10 1-16,5-23 2 15,-3-11 0-15,4-13 2 16,0-5 0-16,-5-10 2 16,-2-7 0-16,-3-7 2 15,-2-3 8-15,-1-5 18 16,0 2 7-16,-1-1 7 15,-1-18-2-15,-4-51-18 16,-1 16-4-16,-1-16-10 16,-1-10-3-16,3-10-2 15,2 4 0-15,-1 9 0 16,5 8 0-16,-1-4-2 16,1-5 0-16,9-7-4 15,-2 1-1-15,9 13-3 16,5 10 1-16,1 15-2 15,3-1 1-15,10 8-1 0,4 3 0 16,5 6-4-16,9 8-1 16,-6 9-2-16,-2 5-2 15,-1 17 1-15,-4 7-2 16,7 15 1-16,0 7 1 16,-4 9 3-16,-7 5 1 15,-10 1 3-15,-10-2 1 16,-16-1 3-16,-10 1 2 0,-16 1 4 15,-11-1 0-15,-7 2 1 16,-3-7 1-16,-5-7 1 16,12-20-1-1,-1 2 3-15,-37 3-1 0,-18-7 0 16,13-3 0-16,24-13-4 16,6-2-2-16,23 4-5 15,5-5-2-15,16 3-6 16,9 4-7-16,0-3-10 15,10 5 0-15,9 4 3 16,6 2 4-16,28 15 11 16,6 10 1-16,24 18 4 15,-2 8 0-15,-13 4 1 16,-4-1 1-16,-19-9 1 16,-5-5 1-16,-1-14 1 15,-8-7 0-15,-5-7-2 16,-2-2-1-16,-7-6-1 0,-4-3-4 15,-6-4-90-15,-1-2-58 16,-2-2-197-16,-4-5-93 16,0-27 275-16</inkml:trace>
  <inkml:trace contextRef="#ctx0" brushRef="#br0" timeOffset="-194775.41">10682 17012 2534 0,'-2'2'825'0,"1"-7"-850"16,-4-1-48-16,1-3 54 15,1 3 25-15,-8-5 57 16,-2 7 2-16,-10 4-4 15,-7 1-13-15,-5 13-25 16,-5 6-7-16,-1 7-13 16,3 7 0-16,3 14 3 15,6 2 1-15,12 14 1 16,11 4 1-16,14-2-3 16,7-7 1-16,16-8-2 15,5-9-1-15,10-13-2 16,3-8 3-16,-5-8 3 0,-8-11 0 15,4-2 9-15,-8-11 1 16,15-6 2-16,12 0 0 16,-7-16-3-16,4 4-2 15,-18-5 1-15,-11-2 3 16,-13 15 7-16,-7 6 7 16,-6 13 2-16,-1 2-2 15,-2 3-16-15,2-3-10 16,0 0-14-16,0 18-2 0,11 42 1 15,6-33 2-15,9-3 5 16,12 1 0-16,-5-12 0 16,3-1 1-16,4-10 4 15,-5-7 4-15,12-8 4 16,-2-1 1-16,-2-13 0 16,-3 0-1-16,-15-10 7 15,-7-8 5-15,-18-1 13 16,-12-1 0-16,-20-2-10 15,-8 8-8-15,-16 3-15 16,-5 2-3-16,6 15-1 16,8 10 0-16,-2 7 0 15,9 4 0-15,11 5-23 16,0-3-18-16,25 0-64 16,9 3-10-16,25 0 20 15,11-4 18-15,25 0 67 16,21 3 10-16,14-6 3 0,1-4 1 15,-12 6-1-15,-21-1 0 16,-34 2 2-16,-12 4 2 16,-18 0 7-16,-5-1 6 15,0 15 5-15,-2 3 0 16,2 14-7-16,4 4-7 16,-1 1-8-16,3 5-2 15,10-3 4-15,3 0 3 16,11-10 7-16,8-2 4 15,-5-9 4-15,-8-8 2 0,-9-4 2 16,-3 0 2-16,-13-5 3 16,-8 3 1-16,-16 6-9 15,-10-2-6-15,-11-2-17 16,0-4-11-16,5 0-43 16,8-1-36-16,7-5-128 15,8 0-117-15,19-23-152 16,11-20 276-16</inkml:trace>
  <inkml:trace contextRef="#ctx0" brushRef="#br0" timeOffset="-194301.37">12516 17032 1974 0,'13'30'905'0,"-17"-31"-297"0,-1-1-578 15,2-6-129-15,-2-2 26 16,-2 0 73-16,4-1 59 16,-7 2 30-16,2 2 4 15,-4-3-20-15,-8 2-22 16,-5 4-32-16,-6 3-15 16,-9 9-13-16,-1 9 0 15,-7 11 3-15,-1 12 3 16,10 20 3-16,10 7 4 0,15 5 3 15,7 0 1-15,10-21-2 16,4-4 2-16,11-17-3 16,9-8 0-16,11-7 2 15,4-13 2-15,12-7 11 16,5-7 8-16,-3-18 7 16,-5-8 3-16,-14-22-7 15,-6-8-4-15,-14 2-4 16,-7 5 2-16,-5 25 5 15,-5 12 1-15,-2 14-8 16,4 4-8-16,-8 0-11 16,3 6-4-16,2 9 0 15,0 13 0-15,6 30 0 16,6 13 0-16,12 25-7 16,11 2 0-16,25-3-89 15,14-2-94-15,33-10-114 16,12-13 160-16</inkml:trace>
  <inkml:trace contextRef="#ctx0" brushRef="#br0" timeOffset="-191482.91">13391 15582 1658 0,'-30'-75'666'15,"30"65"-382"-15,5-1-226 16,5-1-26-16,0 1-14 15,-1 6 13-15,-3 1 42 16,-4 4 5-16,-2 1 11 16,-1-1-19-16,0 0-44 15,0 4-5-15,-7 26-16 16,-14 37 1-16,9-24 3 16,-1-2 1-16,7-1 6 0,3-3 2 15,4-8 9-15,2-3 5 16,3-11 6-16,0-2-1 15,4-5 2-15,-1-1 1 16,3-2 6-16,1 0 3 16,-1-1-6-16,2 2-7 15,2-1-13-15,-1 0-5 16,6 3-9-16,0 0 0 16,2 0-3-16,6-1 0 0,-4-1 1 15,8 1-2-15,7-3 2 16,5 1-1-16,20-1 1 15,0-3 1-15,11 2 1 16,-9-3-1-16,2 7-1 16,-5-2-1-16,9 2-1 15,12 2 1-15,2-5 0 16,4 6-1-16,-21-7 0 16,-23 2-1-1,1 0 1-15,28 1 2 0,20 0-1 16,0 3 0-16,-21-6-2 15,-2 5-2-15,-6-6 1 16,1 3 0-16,13 1-1 16,7-6-2-16,-3 5 0 15,-3-2 0-15,-16 1 2 16,-2 2 1-16,-7-4-1 16,-2 0 0-16,3 1 0 0,-3 0 0 15,-8-3 0-15,-7-2 0 16,-2 2 1-16,-10-1-1 15,-8 1 2-15,0 2 1 16,-13-3 2-16,2-2 5 16,-6 0 9-16,-2-3 5 15,1-1 13-15,-3 5 2 16,8 1 0-16,-4-6-2 16,4-3-7-16,3-9-9 0,-10-17-11 15,5 0-6-15,0-16-6 16,5-5 0-16,7 3 0 15,3-1-10-15,-6 7-132 16,-9 1-115-16,-14-36 155 16</inkml:trace>
  <inkml:trace contextRef="#ctx0" brushRef="#br0" timeOffset="-188074.62">13816 17187 689 0,'65'-1'267'0,"-69"-20"-123"16,4-5-163-16,6-2 6 16,0-1 73-16,-2 6 67 0,1-4 124 15,-1 6 43-15,-1 2 38 16,-3 1-28-16,-1 5-63 16,-4 1-38-16,-3 3-68 15,-6 3-23-15,-8 5-59 16,-8 2-21-16,-14 18-49 15,-2 9-13-15,-6 18-3 16,6 13 11-16,9 14 22 16,10 5 5-16,13 0-3 15,12-37-2 1,0 1-1-16,13 20-2 0,7-6-2 16,11-24 3-16,10-17 1 15,5-8 1-15,19-11 4 16,7-3-3-16,9-16 6 15,-8-4-2-15,-14-17 0 16,-3-3 5-16,-18 2 2 16,-2 3 7-16,-15 21 17 0,-10 7 12 15,-6 14 12-15,-7 2-4 16,-4 9-23-16,-2 11-18 16,-4 14-19-16,1 6-5 15,12 7 2-15,2-6 3 16,18-8-4-16,7-6 2 15,17-10 5-15,5-8 1 16,16-11 6-16,3 0 3 16,-7-18 1-16,-9 0 5 0,-10-10 7 15,-7-6 6-15,-12-1 15 16,-4 0 10-16,-21 0 16 16,-8 1 4-16,-16 2-7 15,-10 2-10-15,-12 11-23 16,-16 5-12-16,-11 13-12 15,1 3-3-15,11 6-12 16,15 1-11-16,25-4-37 16,15 1-47-16,24-7-13 15,15-4 9-15,39-6 37 16,16-8 47-16,14-4 15 16,-1-1 0-16,-11 8 0 15,-16 4 2-15,-21 11 4 16,-11 3 5-16,-26 8 12 15,-6 1 5-15,-9 11 4 16,-3 2-2-16,0 7-13 16,3 5-11-16,8 4-9 0,9 1-1 15,16 1 2-15,9 0 5 16,0-9 5-16,2-3 3 16,-14-9 5-16,-17-6 3 15,1-5 16-15,-12-1 11 16,-10 0 10-16,0 3 1 15,-33 1-12-15,-7 4-10 16,-21-4-32-16,-9-4-27 16,12-6-63-16,9-8-41 15,17-4-177-15,12-9-120 0,21-21 269 16</inkml:trace>
  <inkml:trace contextRef="#ctx0" brushRef="#br0" timeOffset="-187577.92">15095 16697 2686 0,'12'-36'920'0,"-20"37"-871"15,5-1-74-15,3 0-10 16,0 4 2-16,-1-4 29 15,-1 1 2-15,2 30-1 16,6 93-2-16,7-23 0 16,3 17 2-16,1 10 2 15,3-1 1-15,-4-17 6 0,-1-18 9 16,-4-34 13-16,-4-15 8 16,-2-13 11-16,-5-12-2 15,0-5-8-15,0-6 1 16,0-7 6-16,0 1 1 15,0-2-10-15,0-1-8 16,2-14-23-16,21-47-5 16,2 21 2-16,5 1 1 0,8-3-1 15,-1 0-1-15,5 0-1 16,-6 5-3-16,-2 15 2 16,5 9 0-16,2 17 1 15,11 11 1-15,4 17 0 16,-3 7 3-16,-12 3 2 15,-10-2 1-15,-25-5 13 16,-12-5 2-16,-33 1 12 16,-10 8 0-16,-23 0-14 15,-7-1-3-15,-10 3-74 16,-26-7-71-16,-34-6-858 16,-17-20 693-16</inkml:trace>
  <inkml:trace contextRef="#ctx0" brushRef="#br0" timeOffset="-181002.99">18029 15383 1482 0,'-60'-41'592'0,"60"37"-358"16,-6 0-136-16,8 2-27 16,4 0 44-16,-8-2 69 0,2 3 22 15,0 0 6-15,-2 0-27 16,1 1-57-1,0 0-22-15,1 0-45 0,0 0-18 16,0 0-23-16,0 0-7 16,0 0-6-16,0 0 0 15,0 0-1-15,0 0 1 16,0 8 0-16,0 10-1 16,0 36-2-16,0-24-2 0,0 3-2 15,5 0 1-15,-2 3-1 16,-5-3 0-16,0 2 2 15,0-10 1 1,2 2 2-16,-9 24 1 16,7-21 0 15,1-16 0-31,1 1 1 0,-1 37-1 0,-5-22 1 16,5-11 1-16,1-12-1 15,-4-4 1-15,4-1 0 16,0 3 0-16,0-5 2 15,0 0 2-15,0 0 3 16,0 0 0-16,0 0 1 16,0 0 1-16,3 6-1 15,7 3 0-15,34 23-4 16,-33-29 0-16,5 0-3 16,3-3-1-16,3 2-1 0,4 6-3 15,3-3-1-15,2-1-1 16,4 1-1-16,-2-4 1 15,5 4 0-15,-5-5 0 16,1 6 0-16,0-3 0 16,-7 0-1-16,3 0 1 15,5-2 0-15,5-1 0 16,9 0 0-16,1 0 1 16,-1-1-1-16,-2 2 0 0,-4 2 1 15,-1-2-1-15,-5 0 0 16,-11-3-1-16,1 2 0 15,4 5 0-15,-2-4-1 16,12 8 0-16,0-5 0 16,-2-5 0-16,4 1 0 15,1-1 0-15,0-1 0 16,-4-2 0-16,-3 2 0 16,-6-1 0-16,1 7 0 15,-1 3 0-15,-1 1 0 16,-7-8 0-16,-8-7 0 15,11 6 0-15,-4-4 0 16,11 8 0-16,3-1 0 16,-6 1 0-16,-1-2 0 15,-3-2 0-15,-2 1 0 16,-2-8 0-16,-2 6 0 16,-2-2 0-16,-4 2 0 15,-2 0 0-15,1 2 0 0,1 3 0 16,-3-3 0-16,-4 0 0 15,1 0 0-15,-5-4 0 16,1 0 0-16,4 2 0 16,-4 1 0-16,-3-7 0 15,2-2 0-15,-3-3 0 16,0-10 0-16,3 1 0 16,2-6 0-16,-4-5 0 0,-3-7 0 15,0 2 0-15,1-3 0 16,-4 2 0-16,5 7 0 15,0 0 0-15,3 7 0 16,-3-6 0-16,0 0 0 16,0-2 0-16,-1-4 0 15,7 4 0-15,-6-3 0 16,-7-2 0-16,1 5 0 16,4 3 0-16,2 2 0 15,0 5 0-15,-2 2 0 16,-6 2 0-16,6 7-120 15,-1 0-122-15,-35-9 152 16</inkml:trace>
  <inkml:trace contextRef="#ctx0" brushRef="#br0" timeOffset="-177220.34">17563 17102 1168 0,'-17'-20'569'16,"-1"0"-90"-16,3 5-248 15,7 2-13-15,-1 1 43 16,5 10-28 15,2 1-65-31,1-1-34 0,1 2-52 0,0 0-22 0,0 0-43 16,-1 0-16-16,2 22-24 0,9 50-1 16,-5-11 8-1,3 10 7-15,2 2 11 0,1 1 2 16,-4-19 1-16,-3-5 2 15,-4-16-1-15,-2-9 1 16,-3-8 1-16,2-9-1 16,1-5 3-16,-1 1 1 15,5 0 2-15,-2-4-4 16,0-1 1-16,0 0 0 0,-2-1-1 16,4-21 2-16,4-52 0 15,1 15-1-15,9-16-3 16,1-9 1-16,5 4-2 15,-1 6 0-15,-2 13 1 16,-1 6 0-16,1 1 2 16,3-3 0-16,4 2-1 15,4 4-2-15,2 13-2 16,-4 6-2-16,-1 16-2 16,-3 7-2-16,-13 9-8 15,8 8-1-15,-4 14-2 16,1 11 1-16,9 13 5 15,-5 0 1-15,-6-1 5 16,-10-4 1-16,-6-7 6 16,-8-3 2-16,-4-3 4 15,-5 1 0-15,-8-3-1 16,-6-6-3-16,-10 1 3 0,-5-6-1 16,-1-3 0-16,3 5 0 15,4-5-5-15,4 0-3 16,9 3-3-16,5-1-1 15,8 3-6-15,9 3-2 16,7 6-2-16,8 1 1 16,21 10 4-16,7 5 7 15,18 3 4-15,5 2 3 0,-2-4 2 16,-5-9 0-16,-8 0-2 16,-5 0 0-16,-10-11-2 15,-1 7-1-15,-9-11 1 16,-3-2-1-16,-4 0-2 15,-4-5-1-15,-5-3-48 16,-1-6-43-16,-1-1-154 16,1 1-125-16,-2-4 230 15</inkml:trace>
  <inkml:trace contextRef="#ctx0" brushRef="#br0" timeOffset="-176799.4">18462 17163 2323 0,'-24'1'844'0,"9"0"-532"16,7 1-393-16,1 2-29 15,-5-4 81-15,-2 4 24 16,-11 2 40-16,-5 1 9 15,1 6-9-15,3 1-10 16,9 1-26-16,13-2-11 16,2-6-9-1,1 1-3-15,4 28 6 0,13 6 3 0,7 5 8 16,3-12 4-16,0-3 6 16,-10-3 3-16,0-9 10 15,-12 0 10-15,-8-4 16 16,0-3 6-16,-12-1 1 15,-3 2-4-15,-11 0-2 16,-7-1-3-16,-3 0-9 16,3-3-7-16,6-3-29 15,4 0-38-15,12-4-110 16,2-1-93-16,11-5-265 16,9-13-324-16,13-21 538 15</inkml:trace>
  <inkml:trace contextRef="#ctx0" brushRef="#br0" timeOffset="-176574.31">18474 17255 2168 0,'-13'21'912'0,"12"-2"-347"15,5 19-568-15,2 4-43 16,6 7 31-16,-7-1 15 15,-2-10 10-15,-2-1 4 16,-5-5-4-16,1-1-2 0,-2-2-56 16,0-5-60-16,3-4-211 15,1-4-175-15,1-10 302 16</inkml:trace>
  <inkml:trace contextRef="#ctx0" brushRef="#br0" timeOffset="-176135.01">18629 17419 2494 0,'-12'38'819'0,"9"-7"-813"16,7-1-78-16,12 2 15 15,1-8 35-15,-7-5 50 16,-3-3 16-16,-4-7 16 15,-3-3-2-15,0-6-19 16,0 1-18-16,0-1-17 16,0 0 8-16,0-1 13 15,0 0 2-15,5-11-1 0,46-45-12 16,-22 17-12-16,7 0-2 16,-9 2 0-16,-1-1 1 15,-5 11 3-15,-10 6 1 16,3 12 2-16,-4 5 1 15,1 10 5-15,7 9 1 16,4 14 2-16,6 12 1 0,-6 6-3 16,-4 5-1-16,-6-3-3 15,-4 3-1-15,-1-4-3 16,-3-1-2-16,0-7-10 16,0-12-27-16,-1-10-82 15,-2-8-87-15,1-9-218 16,-1-5-90-16,7-32 303 15</inkml:trace>
  <inkml:trace contextRef="#ctx0" brushRef="#br0" timeOffset="-175128.13">19652 17450 1044 0,'0'7'497'0,"0"-11"-163"16,-1-1-120-16,2-5-49 0,1-1 56 15,-2-1 54-15,-1 0-10 16,-3-2-55-16,0 1-35 16,-2-1-61-16,-2-1-22 15,-3 0-36-15,-3-1-17 16,-7 3-15-16,-3 5-10 15,-11 7-9-15,1 2-3 16,-3 12-5-16,4 5-2 0,2 16-1 16,-10 4-1-16,-2 13 2 15,-3-5 0-15,2 8 3 16,12 5 0-16,10-3 0 16,7 7 2-16,13-16 0 15,5-2-3-15,11-13 0 16,6-5-2-16,7-8 0 15,0-4 2-15,3-8-1 16,1-7 0-16,-2-8 8 16,-4-8 6-16,-4-15 12 15,3-7 3-15,-1-19-1 16,6-4-2-16,-3-1-6 16,-8 3-3-16,-7 18-3 15,-4 6 8-15,-6 12 9 16,0 4 4-16,-3 4 4 15,1 4-6-15,-4 2-9 16,2 3-5-16,1 4-9 16,0 0-3-16,1 1-6 0,0 1-7 15,1 0-6-15,0 0-1 16,1 10 5-16,6 19 5 16,15 43 5-16,-5-24 1 15,12 13-2-15,4-1-2 16,8 5-4-16,6-5-3 15,-2-15-54-15,-2-10-59 16,3-27-212-16,9-28-51 16,16-40 222-16</inkml:trace>
  <inkml:trace contextRef="#ctx0" brushRef="#br0" timeOffset="-174086.19">20403 15415 1371 0,'-31'-5'568'0,"16"-8"-295"15,4 0-175-15,5 3-63 16,-1-1 24-16,5 1 48 16,2 1 36-16,0 4 36 15,4 3 2-15,-4-1-27 16,-1 2-21-16,0 1-45 15,0 0-25-15,0 0-41 16,2 13-15-16,1 59-7 16,-3-31-1-1,0-22 6-15,1 2 3 0,0 69-3 16,1 0 8-16,8-7 8 16,-2-35 5-16,-2-14 15 15,-2-5 2-15,-3-10-4 16,0-4-3-16,3-4-8 15,5-3-4-15,2-4 1 16,4 1 2-16,6-4-2 0,1 0-2 16,12-1-4-16,2-1-4 15,9 0-6-15,5-1-3 16,4 2-3-16,2-2-1 16,2 5-1-16,7 0 1 15,15 0 2-15,16 0-1 16,22 0 1-16,-3-1 0 15,2-2-3-15,5-2 2 0,-1 0-1 16,-1-2 0 0,5 4 4-16,-3 0 1 0,-2 1 1 15,2 2 0-15,-8-3-2 16,-12-1-1-16,-8-2 0 16,0 3 0-16,-28-2-1 15,-13 2 1-15,-25 0 0 16,-1 5 1-16,-9 0-1 15,-3 0 0-15,4-1 0 16,-12-4-1-16,6-1 1 16,3 1-1-16,-4-1 0 15,1-1 1-15,0 1-1 16,0-1 1-16,-2-3 4 16,-2 0-1-1,-3 1-2-15,0 2 1 0,10-21-7 16,1-7 0-16,1-14 0 15,-7-2 0-15,1-7 0 0,-2-3 0 16,-4 2 0-16,0 1-9 16,-2-8-124-1,-5-11-119-15,-10-43 154 0</inkml:trace>
  <inkml:trace contextRef="#ctx0" brushRef="#br0" timeOffset="-171580.41">20928 17346 1895 0,'7'0'709'15,"6"-8"-432"-15,9-6-298 16,2 0 21-16,-10 2 75 16,-6-1 39-16,-15 4 34 15,-9-2 0-15,-16 3-45 16,-7 3-32-16,-7 9-38 16,-5 10-12-16,1 14-24 15,-1 4-8-15,7 0-4 16,11 0-9-16,21-5-14 15,13-2-4-15,30 8 4 16,17 2 9-16,14 1 19 16,-11-9 9-1,-1-1 5-15,36 17 8 16,-19-7 11-16,-25-9 27 16,-49-16 6-16,-24 4 8 15,-6 6-1-15,-17 3-18 16,-3-4-4-16,6 2-14 15,0-6-12-15,6-1-37 16,6-1-30-16,10-10-104 16,7-2-103-16,20-18-238 15,8-12-338-15,5-17 534 16</inkml:trace>
  <inkml:trace contextRef="#ctx0" brushRef="#br0" timeOffset="-171346.43">21224 17284 2342 0,'-34'11'854'0,"18"1"-619"16,12 7-245-16,4 9-11 16,-1 11 21-16,-5 5 12 15,-6 5 10-15,-1 1-2 16,0 4-7-16,6 5-11 0,5-1-41 15,2-2-56-15,2-13-154 16,1-12-111-16,-1-16-454 16,-2-17 517-16</inkml:trace>
  <inkml:trace contextRef="#ctx0" brushRef="#br0" timeOffset="-170937.15">21438 17390 1831 0,'-22'56'855'0,"7"-14"-237"15,7 6-511-15,16 10-134 16,2 5 16-16,-2-7 16 16,-7-6 8-16,-1-8 5 15,-1-12-2-15,0-9-14 16,0-9-13-16,3-8-33 0,2-4-6 15,6-13 9-15,7-11 13 16,7-23 27-16,8-18 3 16,10-8-1-16,4 0-1 15,3 13 0-15,-7 14 0 16,-5 12 6-16,-9 10 3 16,-14 14 13-16,-3 5 3 15,-4 12 7-15,-1 9 1 16,0 15-13-16,1 8-3 0,-3 13-8 15,-4 7-2-15,6 8 1 16,-7-4-4-16,3-4 0 16,3-6-26-16,-3-24-91 15,6-7-101-15,-8-21-279 16,4-17-56-16,1-27 315 16</inkml:trace>
  <inkml:trace contextRef="#ctx0" brushRef="#br0" timeOffset="-170466.87">22225 16735 1613 0,'9'7'899'0,"-26"-4"-46"16,10 2-666-16,7 9-205 15,1 7-7-15,1 18 13 16,3 14 12-16,-6 14 8 0,2 6 3 15,6 23 3-15,-7 6 1 16,7 12-7-16,-2-7-1 16,0-21-4-16,8-15 1 15,-5-22 13-15,-2-5 5 16,-6-16 6-16,1-7 1 16,-1-13-11-16,0-6 5 15,0-3 4-15,0 0 0 16,0-1 0-16,2-3-10 0,6-26-8 15,42-59-1-15,-12 37-4 16,3 4 0-16,16 8-4 16,2 7 0-16,-3 11 0 15,-4 4 0-15,-7 17 0 16,-9 5 3-16,-11 18 0 16,-2 6 2-16,-8 10 4 15,3 7 2-15,-15 3 8 16,-9-2 7-16,-12 7 12 15,-1 0 6-15,-15 1 0 16,-7 1-8-16,-15-9-16 16,-17-8-11-16,6-16-73 15,4-9-67-15,8-30-181 16,-5-26-697-16,-12-38 696 16</inkml:trace>
  <inkml:trace contextRef="#ctx0" brushRef="#br0" timeOffset="-170290.22">21763 16650 2549 0,'-39'32'742'15,"39"-35"-652"-15</inkml:trace>
  <inkml:trace contextRef="#ctx0" brushRef="#br0" timeOffset="-166083.65">28264 3303 861 0,'-107'-53'346'15,"-26"-27"-158"-15,-13 11-206 0,-31 6 18 16,-19-5-1-16,-16-4 1 16,-19-12 5-16,-15-9 1 15,-4-4 2-15,2-18 4 16,-14 3 1-16,-10-7-1 15,4-2-2-15,-32 5-6 16,17-2-1-16,-2 7 0 16,-4 3 0-16,-2 8 2 15,-15 7 0-15,0 7-1 16,0 3-1-16,2 5-1 16,13 3 0-16,-8 8 0 15,2 7 0-15,-18 13 0 16,-12 2 0-16,-12 9 3 15,1 1 4-15,13 3 0 16,-4 7 0-16,11 5 0 16,-13 5-2-16,-2 9-3 15,17 2 1-15,-2 4-3 16,-10 1-1-16,10 0 2 0,-7-1 0 16,2 2 0-16,20-1 1 15,-1 6 0-15,-5 3 0 16,2 3 0-16,-18 5 0 15,1 5-2-15,10-1 0 16,0 3 0-16,16-2 2 16,20-3 6-16,10-3 3 15,30-7 9-15,20 3 0 16,36-4-2-16,15 0-2 0,51 1-9 16,18-9-1-16,45-8-2 15,30-2-25-15,44-18-19 16,27-6-4-16,53-20 1 15,19-12 25-15,25-6 16 16,10 1 4-16,-16 19 3 16,-8 7 2-16,-38 24 5 15,-27 10-2-15,-39 13 5 16,-24 7 11-16,-40 15-1 16,-27 12 7-16,-60 13-6 15,-17 12-6-15,-25 2 10 16,-6-2 6-16,27-5 0 15,16-3-7-15,39-7-20 16,30-1-13-16,42 5-20 16,18-2-18-16,63 4-59 15,37-1-86-15,86-14 117 16</inkml:trace>
  <inkml:trace contextRef="#ctx0" brushRef="#br0" timeOffset="-158747.72">31186 16581 461 0,'49'54'245'0,"-50"-61"-25"16,1 1-169-16,2 0-59 15,1 1 6-15,1 0 5 16,0-4 3-16,-1-1 19 0,-1 1 12 15,0-2 34-15,-2 3 12 16,-3-3 2-16,-4 3-8 16,-2-2-29-16,-2-7-12 15,-6-2-19-15,0-2-5 16,-9-4 1-16,-2 0 3 16,4 2 7-16,-2-1 4 15,2 8-6-15,3 4-7 16,-4 1-9-16,0 4-5 15,-1 4-1-15,-5 3 0 0,-6 3-1 16,-2 3 0-16,-3 3 2 16,-2 2 1-16,-1 1 3 15,2 0 0-15,0 3-1 16,4 1-1-16,6-1 0 16,3 1-2-16,7 2 5 15,3-4 3-15,1 5 8 16,4-1 6-16,-8-1 17 15,-1-1-3-15,-3 6-12 16,-1 3-6-16,5 13-20 16,0 6 0-16,2 9-1 15,3 7-2-15,7 2 4 16,1 5 1-16,6-7 4 16,3-3 0-16,1-7 10 15,3-3 3-15,5 4 8 16,4-1 8-16,4-2 10 0,3-1 4 15,1-4 2-15,5 0-3 16,5-1-16-16,4-1-8 16,0-7-11-16,-14-16-7 15,2 0-2-15,13 5-2 16,9 0 4-16,1-6 2 16,1-4 3-16,3-3 2 15,5-5 3-15,-1-5 1 16,-2-2 3-16,-4-8-2 0,-10-3 3 15,-3-3-1-15,-4-5 3 16,1-1 2-16,1-6-4 16,2-3 2-16,-3-16 0 15,-1-13 3-15,-3-21 8 16,2-9 6-16,-2-7 1 16,-4-6-3-16,-6-10-11 15,-4-4-12-15,-7 9-23 16,-5 9-25-16,-5 23-72 15,-8 6-79-15,-23 8-132 16,-10 10 188-16</inkml:trace>
  <inkml:trace contextRef="#ctx0" brushRef="#br0" timeOffset="-152516.98">26390 16343 833 0,'101'-43'332'0,"-103"24"-181"16,2 0-47-16,5 1-17 16,-1-1-9-16,-2-4-39 15,-3-4-16-15,-4-2-15 16,-6 1-3-16,-6-3-5 15,-2 3 1-15,-13-4-17 16,-2-5-4-16,-10-3 0 16,-4-2-3-16,-1 3 17 15,-2 6 3-15,-9 7-4 16,-7 6 0-16,-19 12 0 16,-6 3-2-16,-1 11 1 15,3 6-1-15,-2 3 3 16,-2 4 2-16,-7 4 4 15,-1 2 2-15,3 6-1 16,-2 2 0-16,-5 4 4 16,-6-1 0-16,9 1 5 15,21 0 9 1,42-18 1-16,0 0-2 0,-103 65-1 16,9 8-10-16,16 16-2 15,75-37 3-15,7 8 6 16,1 2-3-16,4 4 3 15,6 11-1-15,9 1-2 16,5 1 9-16,14 2 11 0,6-5 1 16,8 6-1-1,8-1 4-15,10-15 10 0,4-3 2 16,5-2 15-16,9-2-7 16,14 6-9-16,11 3-3 15,18-17-12-15,0-10-4 16,-2-14-9-16,1-4-2 15,6-3-6-15,2 2-2 16,-4-5 0-16,0-5-1 16,0-10 0-16,6-7 1 15,6-12-1-15,1-8-1 0,-6-13 3 16,1-8 6-16,4-16 23 16,-5-3 4-16,-2-8 22 15,-8-8-3-15,2-19-6 16,2-13 2-16,-16-15-11 15,-11-1 0-15,-22-9-14 16,-6-6-1-16,-10-11-12 16,-9-8-5-16,-18-14-11 15,-11-3-9-15,-26-6-37 16,-10-10-18-16,-13 17-32 16,-11 13-7-16,-16 19-5 15,-8 20-29-15,-10 25-77 16,3 14-81-16,-11 38 177 15</inkml:trace>
  <inkml:trace contextRef="#ctx0" brushRef="#br0" timeOffset="-131068.65">12450 13931 1713 0,'14'-9'678'0,"-24"-30"-438"16,7 5-130-16,-2-1-84 15,-3-7-5-15,-11-6-10 16,-6-5-5-16,-17-5 4 16,-9 5 14-16,-8-1 9 15,-2 2 5-15,-5 4-7 16,-6-2-10-16,-18 14-12 0,-13 5-5 16,8 20 1-16,5 7 0 15,3 17-4-15,3 11 0 16,-10 16-6-16,-4 8-3 15,16 7 2-15,4 5 1 16,1 4 2-16,1 8 1 16,-8 10 2-16,2 8 0 15,16 4 1-15,6-4 0 0,14 7-2 16,3 0 4-16,13 9 4 16,8 3 4-16,21-5 6 15,17 2-5-15,12 0 8 16,11 3-4-16,17-2 5 15,12-6 3-15,35-6-4 16,8-4-1-16,11-10 6 16,3-8 2-16,2-25 7 15,-4-16 9-15,-4-25 12 16,-5-13 5-16,-9-32 16 16,4-13 0-16,-8-32-7 15,-1-9-11-15,-6-8-20 16,-11-13-1-16,-7-7-14 15,-11-2 3-15,-29 2-3 16,-12 7-7-16,-24 11-11 16,-19 0-20-16,-25 5-76 15,-15 12-58-15,-22 25-194 16,-6 19-161-16,-24 43 318 0</inkml:trace>
  <inkml:trace contextRef="#ctx0" brushRef="#br0" timeOffset="-130451.41">9068 17789 1371 0,'-6'2'627'0,"0"-5"-240"16,8 0-289-16,20-1-92 16,10-2 35-16,14 2 76 15,7 2 43-15,21 2 17 16,10 2-7-16,32 2-33 15,7-4-25-15,37 9-29 16,7-7-14-16,26 1-28 16,18-1-5-16,2-4-17 15,19 2-8-15,3 0 0 16,5 1-6-16,-10-2 6 0,5 1 1 16,-15 0-1-16,-12-1 0 15,-13-1-4-15,-23 2-1 16,-14-1 1-16,-16-1-2 15,-29-1-1-15,-22 1-2 16,-40 0-11-16,-20 2-19 16,-21 0-83-16,-5-2-45 15,-26-1-119-15,-29 2-154 16,-73 1 289-16</inkml:trace>
  <inkml:trace contextRef="#ctx0" brushRef="#br0" timeOffset="-130136.28">8957 18003 2303 0,'-11'6'863'15,"9"-14"-521"-15,40-4-364 16,22 0-20-16,26-10 63 15,4 8 16 1,0 1 31-16,88-12 3 0,63-3 7 16,0 10-6-16,-10 6-10 0,9 6-13 15,9 8-22-15,7 3-6 16,-7 9-11-16,-3 1-2 16,-18 1-3-16,-10 3-2 15,-24-4-1-15,-2-4 5 16,-43-1-8-16,-8-4-5 15,-29 3-87-15,-16 0-124 16,-9-2 65-16,-16-11 42 16</inkml:trace>
  <inkml:trace contextRef="#ctx0" brushRef="#br0" timeOffset="-127147.16">19538 14104 745 0,'5'-1'349'16,"0"1"-110"-16,0-7-70 15,2 4 11-15,1-2 20 16,-1-5 2-16,-3-1 7 16,0-5 3-16,-2 0-16 15,-4-6-24-15,-6-9-42 16,-3-4-11-16,-13-11-35 15,1 2-15-15,-6 2-25 16,-4-2-15-16,-3 4-16 16,5 18-9-16,0 0-5 0,-33-9-4 15,-15 5-7-15,-5 10-2 16,6 16-4-16,1 4 0 16,1 11 3-16,-4 8 4 15,17 16 5 1,32-19 0-16,0 0-1 0,-91 70 0 0,7 24-1 15,9 19 2-15,52-6 1 16,1 13-1-16,4 23 0 16,9 14-1-16,21-1 1 15,11 5 1-15,26-7 7 16,17-24 3-16,25-26 8 16,9-13 3-16,10-26-1 15,11-4 4-15,12-20 6 16,5-16 5-16,-2-31 14 15,-8-15 3-15,-5-26 17 16,-2-12 5-16,2-22 1 16,-8-6-5-16,-18-9-20 15,-10-6-10-15,-20-10-13 16,-2-2-9-16,-11 3-20 16,-9 8-23-16,-9 23-75 15,-4 13-51-15,-6 10-226 16,-2 4-154-16,-7 3 333 0</inkml:trace>
  <inkml:trace contextRef="#ctx0" brushRef="#br0" timeOffset="-126541.85">17054 18101 2564 0,'7'43'860'0,"49"-43"-813"15,27 1-92-15,43-1 14 16,-21-1 12 0,1 1 16-16,100-4 3 0,45 3 14 15,-18 0 7-15,-21 2 14 16,-9 6 5-16,-9 1-8 15,7 1-5-15,-37 5-13 0,0-1-5 16,-25 2-5-16,-18 2 1 16,-25 1-3-16,-12-2-4 15,-42-2-32-15,-12-4-30 16,-15-4-80-16,-13-2-69 16,-17 4-182-16,-30 0-389 15,-50-8 520-15</inkml:trace>
  <inkml:trace contextRef="#ctx0" brushRef="#br0" timeOffset="-126252.94">16519 18540 2881 0,'25'43'933'0,"83"-44"-927"16,37-12-59-16,88-10 38 16,22-10 10-16,9-8 7 15,9 2 10-15,-15 8 10 16,-2 6 3-16,-16 10 1 16,-6 7-6-16,-11 5-11 15,-13 3-4-15,-2 7-2 16,-22 4-34-16,-34 1-124 15,-8 2-90-15,-40 3-285 16,-10-6 322-16</inkml:trace>
  <inkml:trace contextRef="#ctx0" brushRef="#br0" timeOffset="-149238.12">32549 12366 789 0,'-37'-11'450'16,"-2"-31"-24"-16,-11-6-388 0,-14 1-116 0,-20 0-20 0,-27 5-4 15,-9 2 50-15,-33 0 31 16,-8 3 4-16,-23-2 18 16,-20 4 1-16,-5 4-1 15,-17 1 1-15,-12 8-1 16,-7 4 0-16,1 7 2 16,-9 3 2-16,-7 9 2 15,7 4-1-15,-16 12-4 16,16 5-2-16,-8 13-11 0,3 4-3 15,-10 5-5-15,1 4 1 16,-4 5 9-16,-3 7 4 16,9 9 8-16,-13 7 3 15,16 4 3-15,-4-1 6 16,20 0 18-16,11-3 10 16,20 2 12-16,30 8 1 15,10 3-11-15,19 5-10 0,35-5-16 16,9-1-5-16,40 13-14 15,12 2 0-15,15 14-7 16,8 7-6-16,16 14-5 16,12 1-4-16,29 6 0 15,11-4-4-15,23-10 10 16,8-7 5-16,22-17 21 16,16-7 8-16,17-12 21 15,12 1 8-15,22 2 4 16,5-6 8-16,23-4-16 15,13-2-7-15,11 4-11 16,16 7-9-16,14 4-5 16,4-8-3-16,7-14-5 15,12-11 5-15,10-23 19 16,5-7 18-16,29-23 28 16,-14-12 7-16,11-14-11 15,6-5-16-15,-3-7-27 0,13-1-10 16,-7-12-6-16,-6-10-1 15,1-15 2-15,-18-10 0 16,-4-12 8-16,-6 2 6 16,-19-13 6-16,0-9 5 15,-13-10-7-15,-8-6-7 16,-10-13-8-16,-16 0-3 16,-37 3 2-16,-8 3 1 0,-45 13 9 15,-15 11 18-15,-53 6-10 16,-33 4 4-16,-63 10-10 15,-35-1-45-15,-36-12-198 16,-40-7-155-16,-58 2 218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23T18:34:20.1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07 1800 207 0,'-8'-28'162'15,"8"-15"33"-15,3-4 13 16,3-6 4-16,0 2-12 0,1 13-25 16,-4 8 0-16,-1 21 24 15,-2 9-8-15,-9 22-33 16,-6 16-30-16,-9 30-89 16,0 20-19-16,-1 13-7 15,4-1-7-15,11-3-2 16,10-5 3-16,11-15-7 15,8-6 0-15,12-18-1 16,-1-11-12-16,18-14 8 16,1-5 2-16,12-16-4 15,7-3 6-15,2-11-2 16,-1-7-2-16,-5-10-5 16,0-6-74-16,-7-8-180 15,-3-7-216-15,-11 5 283 16</inkml:trace>
  <inkml:trace contextRef="#ctx0" brushRef="#br0" timeOffset="239.86">3505 1533 734 0,'-19'21'368'15,"9"19"-132"-15,1 17-29 16,6 24-51-16,3 14-28 15,-2 16-34-15,6 13-4 0,7 17-42 16,2 6-12 0,5 16-15-16,-1-2-5 15,-3-22-10-15,0-14 5 0,2-30-5 16,-2-18 3-16,3-26-147 16,9-16-80-16,6-42 130 15</inkml:trace>
  <inkml:trace contextRef="#ctx0" brushRef="#br0" timeOffset="464.12">4057 2107 814 0,'2'-10'346'0,"17"10"-189"16,10 1-21-16,19 4-13 15,10 2-24-15,10-3-31 0,2 4-24 16,-3 3-20-16,-3-3-7 16,-9 2 1-16,-5-4 7 15,-13-1-179-15,-8 2-231 16,-20 4 248-16</inkml:trace>
  <inkml:trace contextRef="#ctx0" brushRef="#br0" timeOffset="659.64">4094 2453 758 0,'-4'28'381'15,"9"-4"-145"-15,19-5-103 16,13-9-32-16,21-5-54 16,10-5-11-16,2-8-11 15,3-4-5-15,-8-4-1 16,5-3-2-16,6-5-101 15,4-2-101-15,5-7 114 16</inkml:trace>
  <inkml:trace contextRef="#ctx0" brushRef="#br0" timeOffset="1443.77">5703 1819 480 0,'6'-22'336'16,"-13"0"45"-16,6 3-109 15,0 8-62-15,0 6-27 0,-1 5-55 16,-1 4-23-16,2-4-52 16,0 25-19-16,0 58-12 15,3-20-6-15,9 18-8 16,3 4-4-16,6 12-4 16,1 4 1-16,-4-9 3 15,-1-10 2-15,-4-23-1 16,-2-10 0-16,-3-16 0 15,-3-7 3-15,-1-12 12 16,-3-6 13-16,-3-16-3 16,-5-10 2-16,-7-17-11 15,-2-10-16-15,1-16 0 16,-1-15-5-16,4-23-8 16,6-9-6-16,9-2 5 15,10 5-2-15,5 19 8 16,0 7 6-16,1 14-1 15,-3 7 1-15,7 13-3 0,2 6-2 16,8 8-12 0,5 3 0-16,11 10-2 0,7 7-1 15,9 13 11-15,1 10 1 16,-10 12 5-16,-5 7 6 16,-23 9 6-16,-7 0 7 15,-21 6 10-15,-12 2 3 16,-19 4-1-16,-15 1-2 15,-13-8-11-15,-4-2-1 16,4-12-8-16,7-3-1 0,9-7 1 16,8-7-3-16,10 3-4 15,7-1-6-15,8 7-13 16,7 5-3-16,9 6 10 16,7 3 8-16,16 14 7 15,6 2 2-15,16 4-4 16,9 1 0-16,13 1 1 15,3-3 2-15,-7-5 3 16,-6 0 1-16,-13-10-3 16,-8-3 2-16,-3-9 0 15,-3-5-15-15,-9-9-174 16,1-7-84-16,-9-18 147 16</inkml:trace>
  <inkml:trace contextRef="#ctx0" brushRef="#br0" timeOffset="2223.9">7184 1921 808 0,'13'10'420'15,"-26"6"-109"-15,-13 5-78 16,-12 12-86-16,-6 11-35 15,-5 15-53-15,3 8-12 0,11 12-29 16,2 2-9-16,20-3-7 16,8-5-4-1,13-9-4-15,15-6-1 0,14-14-1 16,8-7-3-16,14-25 4 16,3-12 4-16,4-28 4 15,0-8 5-15,-6-12 3 16,-5-4 4-16,-9 9 0 15,-7 4 3-15,-12 17 3 16,-8 8-6-16,-12 12 23 16,-2 9 9-16,-7 12 1 15,-1 9 2-15,3 8-23 16,2 0-14-16,14-4-10 16,9 2-4-16,18-9-6 15,13-5 1-15,5-13 5 16,4-10 5-16,4-18 6 15,-6-9 5-15,1-9 10 0,-7-1 9 16,-16-2 23-16,-9-1 5 16,-19 3 3-16,-13-1-3 15,-23 6-4-15,-12 6-3 16,-21 14-10-16,-8 8-6 16,-4 14-20-16,-2 6-5 15,15 5-7-15,13-2-7 16,24-6-36-16,14-6-5 15,24-6-6-15,11-6 3 16,21-2 33-16,15-2 3 0,15 5 5 16,10 1 2-16,-7 6 1 15,-5 7 0-15,-20 6 2 16,-18 4 0-16,-11 5 5 16,-11 4 4-16,-14 2 4 15,-5 2 6-15,-6 3-2 16,-3-5-3-16,2-3 2 15,-2-5-8-15,1-7 4 16,3-3 2-16,-3-4 4 16,2-1 5-16,-10-2-1 15,-1 1-2-15,-10-1-8 16,-9-1-7-16,-6 1-47 16,-6-3-73-16,6 2-198 15,7-3-417-15,21-1 474 16</inkml:trace>
  <inkml:trace contextRef="#ctx0" brushRef="#br0" timeOffset="2778.04">9161 2175 794 0,'24'-62'409'0,"-28"41"-101"16,0 3 1-16,-9-5-39 16,-4 3-36-16,-9 4-58 15,0 1-45-15,-6 9-66 16,-6 5-9-16,-10 16-34 15,-5 13-3-15,-3 20-15 16,5 15-6-16,12 17-1 16,9 7-3-16,16-4-5 15,6-5 4-15,15-17-5 16,8-9 0-16,14-17 0 16,9-10 1-16,1-19 7 15,3-10 5-15,0-26 8 16,-4-8-5-16,-1-13 3 0,-1-9 0 15,-6-6 0-15,-2-6 5 16,-12 4-2-16,2 10-2 16,-9 24 0-16,-4 12 5 15,-3 22-5-15,-4 8-1 16,5 19 2-16,4 11-7 16,7 17 2-16,2 9-2 15,8 1-4-15,9 3-2 16,21-4 0-16,12-4 0 0,25-11-6 15,4-8-48-15,6-22-204 16,-2-14 108-16,-12-10 42 16</inkml:trace>
  <inkml:trace contextRef="#ctx0" brushRef="#br0" timeOffset="8216.45">13532 1654 714 0,'-38'-16'354'0,"16"6"-127"15,5 2-23-15,18 3-89 0,7 2-46 16,17 2-47-16,11-5-10 16,17 5-2-16,13 4 2 15,9 11-7-15,1 11 0 16,-4 12 1-16,-15 1-1 15,-21 6 21-15,-12-1 11 16,-32-1 20-16,-14 4 6 16,-26-4-10-16,-20 4-8 15,-11-2-18-15,-5-6-3 16,1 0-9-16,1-5-4 0,9-5-1 16,9-1-1-16,18-11-4 15,17-8-14-15,27 0-14 16,11-2-2-16,28 2-7 15,13 2 15-15,22 4 6 16,7 7 2-16,1 6 5 16,-1 8 2-16,-9 4 6 15,-3-2 1-15,-21 0 4 16,-12-7 5-16,-23 3 9 16,-11-2 1-16,-21 3 5 15,-9 4 1-15,-17 2-2 16,-9 4 2-16,-5-1 9 15,-5-3 1-15,10-4-5 16,3-8-3-16,10-14-24 16,14-1-21-16,14-17-89 15,17-7-62-15,17-13-165 16,12-8-135-16,25-2 297 0</inkml:trace>
  <inkml:trace contextRef="#ctx0" brushRef="#br0" timeOffset="9403.1">14970 1741 389 0,'-15'-14'246'15,"5"1"-30"-15,5 3-35 16,-5 1-14-16,5 4-19 16,2 2-15-16,3 3-47 15,2 2-26-15,-2-2-28 16,1 9-7-16,1 22 1 15,-1 78-2-15,-1-23-10 16,3 13-1-16,-6 5-4 16,1 4 0-16,0-11 2 15,0-10-2-15,3-18 2 16,6-10 1-16,-5-18 4 0,-2-5 1 16,-2-14 2-16,-3-7 4 15,-2-12-6-15,-2-6-3 16,-4-19-7-16,4-8-7 15,-4-20-2-15,3-10-5 16,3-20 7-16,-3-16-4 16,6-11 4-16,3 2 7 15,1 12-2-15,5 13 11 0,2 17 5 16,-1 8 2-16,5 10-6 16,6 9-6-16,6 7-11 15,8 0-5-15,9 8 3 16,-1 4 2-16,9 8 0 15,-2 5 0-15,-1 13 4 16,-3 9-2-16,-10 16 3 16,-3 5 1-16,-15 5 5 15,-4 2 3-15,-15-1 9 16,-8 1 3-16,-12-4 2 16,-5-5-2-16,-5 1-9 15,-5-2-5-15,8 1-7 16,3-4-3-16,10-7-3 15,7 1-2-15,9-9-4 16,2 1-2-16,8-2 2 16,5 2 0-16,3 8 1 15,9 4 1-15,13 11 1 0,5-1 2 16,7-1 2-16,2-1 0 16,-6-9 2-16,-2-1 3 15,-12-7-4-15,-7-6 1 16,-11-6-118-16,-11-9-79 15,-8-2 119-15</inkml:trace>
  <inkml:trace contextRef="#ctx0" brushRef="#br0" timeOffset="9640.76">14056 2038 632 0,'-1'6'235'0,"17"2"-188"16,11 1-17-16,21 6 0 16,4-2-15-16,6-1-5 15,0-2 3-15,-15-5 5 16,-8-1 12-16,-23 1-20 15</inkml:trace>
  <inkml:trace contextRef="#ctx0" brushRef="#br0" timeOffset="9810.48">13937 2263 269 0,'30'8'214'0,"1"0"16"16,20-3-77-16,9-2-31 15,9-3-66-15,9 0-34 16,11-8-6-16,-2 0-1 16,1-6-267-16,1-1 193 0</inkml:trace>
  <inkml:trace contextRef="#ctx0" brushRef="#br0" timeOffset="10230.49">16092 1943 687 0,'-13'0'407'15,"-4"-3"-88"-15,-7 0-118 16,-4 3-34-16,-9 0-81 15,-2 7-23-15,-3 5-31 16,1 5-15-16,11 4-24 16,11 3-15-16,17 7-11 0,11 0 1 15,22 11 6-15,4 2 9 16,11 5 10-16,-1-1-1 16,-1 1 3-16,-3-6 1 15,-8-7 5-15,-6-5 5 16,-15-14 13-16,-5-3 41 15,-11-4 21-15,-5-4 25 16,-12 1 5-16,-1-2-37 16,-4 1-18-16,-3-4-27 0,13 5-21 15,0-5-8-15,9-2-54 16,5 0-81-16,2-18-185 16,12-5 197-16</inkml:trace>
  <inkml:trace contextRef="#ctx0" brushRef="#br0" timeOffset="10450.41">16402 1982 505 0,'11'26'334'16,"-6"4"-54"-16,-3 7-52 15,4 12-37-15,-4 11-83 16,2 5-27-16,-2 6-41 15,-2-3-8-15,0-10-18 16,4-6-4-16,3-16-3 16,-1-12-22-16,1-9-147 15,0-14-117-15,5-20 162 0</inkml:trace>
  <inkml:trace contextRef="#ctx0" brushRef="#br0" timeOffset="10839.52">16682 2084 339 0,'2'20'244'16,"-3"18"47"-16,0 8-102 0,1 11-45 15,-1 5-19-15,3-2-27 16,-1 0-6-16,2-18-32 16,-2-9-14-16,1-15-16 15,0-10-8-15,-2-5 11 16,4-3 15-16,0-20 3 15,0-4 7-15,7-17-23 16,1-8-16-16,8-11-11 16,5-7-5-16,8 7-1 15,5 7-2-15,-5 20-1 16,2 13 1-16,-13 14 8 16,-6 9 5-16,-1 17 2 15,-4 6-1-15,7 17-4 16,-7 9-4-16,-2 9-1 15,-1 5 1-15,-7-2 0 16,9-3 3-16,0-12 0 16,-2-11 0-16,1-8 10 0,-1-11-82 15,1-15-180-15,6-4-179 16,5-23 230-16</inkml:trace>
  <inkml:trace contextRef="#ctx0" brushRef="#br0" timeOffset="11324.29">17473 2105 435 0,'7'-6'276'15,"-1"1"-58"1,-2 0 15-16,1 2-3 0,-5-6-34 16,-1 4-12-16,-9-6-58 15,-1 3-26-15,-6 7-42 16,-5 1-20-16,-8 20-22 15,-7 5-5-15,-7 19-16 16,1 10-2-16,8 14 0 16,3 7-2-16,19-4 2 15,10-8 1-15,16-17-2 16,11-7-1-16,14-15 3 16,0-8 1-16,5-13 5 15,-3-11 2-15,-5-15 8 16,-4-5 0-16,-7-18 1 15,-2-5-2-15,-6-15-4 16,2-5 2-16,-3 1-1 0,-6 5 3 16,-3 22 4-16,-5 18 5 15,-2 23-18-15,-3 9 4 16,-4 20-12-16,1 8-9 16,4 16 14-16,2 4-6 15,10 3 3-15,7 2 2 16,10-7 1-16,8-6 1 15,12-3 1-15,2-9 1 16,5-5-2-16,-2-4-43 16,-8-18-92-16,-4-9-48 0,-9-14-278 15,-1-13 301-15</inkml:trace>
  <inkml:trace contextRef="#ctx0" brushRef="#br0" timeOffset="11517.77">16626 1378 826 0,'-24'37'277'0,"29"-20"-253"16,16-1-129-16,21-8 75 15</inkml:trace>
  <inkml:trace contextRef="#ctx0" brushRef="#br0" timeOffset="29918.82">3326 3415 858 0,'-5'-6'326'15,"0"-5"-229"-15,14 12-88 16,14 6-20-16,7-1 0 0,9-2 8 16,11-9 14-16,-2-4 15 15,2-8 28-15,-4-2 6 16,-15 6-2-16,-7-4-12 15,-10 9-25-15,-6 1-82 16,-3 3 45-16</inkml:trace>
  <inkml:trace contextRef="#ctx0" brushRef="#br0" timeOffset="30103.02">6658 3136 1391 0,'26'-22'442'0,"8"12"-579"15,26 12-257-15,30 6 263 16</inkml:trace>
  <inkml:trace contextRef="#ctx0" brushRef="#br0" timeOffset="34604.92">2632 4477 802 0,'-27'-57'382'0,"1"5"-121"16,4 4 5-16,4 11-36 16,1 8-34-16,7 12-81 15,7 5-31-15,-2 8-54 16,5 7-6-16,0 11 1 16,-6 12 6-16,6 33 19 15,-2 14-3-15,-6 24 4 16,4 11-11-16,-2 15-8 15,-4-1 1-15,6-12-14 16,-4-8 0-16,4-21-8 16,6-3 0-16,3-11-5 0,5-9-2 15,0-20-33-15,-5-12-45 16,6-19-173-16,-2-19-100 16,12-45 203-16</inkml:trace>
  <inkml:trace contextRef="#ctx0" brushRef="#br0" timeOffset="34999.05">2881 4271 1477 0,'5'35'516'0,"-3"32"-465"16,-1 16 9-16,4 28 3 15,-1 13 1-15,0 7 18 16,-4-3-4-16,3-9-7 15,3-17-6-15,11-19-23 16,13-6-17-16,4-25 1 16,1-8 1-16,9-25 35 15,0-11 10-15,10-25-1 16,-1-15 6-16,4-32-27 16,-5-11-7-16,-20-15-10 15,-4-1-2-15,-19 16-4 16,-8 10 4-16,-7 21 11 15,-10 13 3-15,-9 13-3 16,-10 13-6-16,-20 15-25 16,-10 13-14-16,-14 23-14 0,-2 8-4 15,21 5 1-15,12-1 1 16,20-13-25-16,12-6-64 16,13-14-159-16,8-6-109 15,24-25-393-15,18-14 485 16</inkml:trace>
  <inkml:trace contextRef="#ctx0" brushRef="#br0" timeOffset="35238.35">3882 4596 2173 0,'5'5'739'0,"13"2"-685"15,19 7-77-15,20 1 7 16,1-7 5 0,-29-3 11-16,1-1 1 0,82 10 1 15,-3-7-1-15,-9-7-2 16,-49-2-6-16,-1 2-129 16,-16-7-104-16,-14 4-305 15,-11 2 320-15</inkml:trace>
  <inkml:trace contextRef="#ctx0" brushRef="#br0" timeOffset="35458.71">3875 4969 2074 0,'4'15'720'0,"11"-2"-633"15,36 2-84-15,15-2-10 16,32-3 3-16,6-8 4 15,-2-2-3-15,5-5-7 0,-6-9-30 16,0-3-55-16,-5-13-95 16,-3-3-61-16,-1-10-174 15,4-3-81-15,13-5 319 16</inkml:trace>
  <inkml:trace contextRef="#ctx0" brushRef="#br0" timeOffset="38472.26">5662 4606 613 0,'-42'-86'289'0,"26"71"-63"15,5 3-73-15,4-1 35 16,0-1 12-16,4 4-5 16,-1-1 9-16,3 5-12 15,2-1-24-15,-1 2-35 0,2 5-29 16,-1 3-61-16,-1-3-9 15,0 0-19-15,6 22-1 16,10 51 7-16,-9-18-9 16,-1 17-3-16,0 7 3 15,-1 14-1-15,3-3 1 16,5-14-1-16,3-5-5 16,4-20 0-16,-4-6 1 15,1-12 0-15,-4-6 5 16,-4-11-5-16,0-6 7 15,-6-7 18-15,0-5 12 0,-3-15 17 16,-3-9-6-16,-5-18-13 16,-3-13-15-16,-5-13-7 15,0-11 1-15,-2-10 1 16,-2-2 4-16,4 3-3 16,3 2-2-16,9 12-9 15,4 7-4-15,4 7-7 16,8 8-2-16,10 5-4 15,3 5-3-15,8 11-3 16,2 8 1-16,2 18-2 16,0 9 0-16,4 21 0 15,4 7 2-15,0 14 2 16,-1 3 4-16,-19 5 5 16,-5 0 3-16,-21-7 7 15,-12-3 5-15,-16-6 3 16,-10-5 7-16,-5-5-1 15,-1-2-1-15,8-7-6 0,3-5-7 16,3-3-4-16,5-2-3 16,10 1-5-16,5 1-13 15,11 7-9-15,4 4-3 16,12 13 2-16,5 10 9 16,10 8 7-16,7-2 4 15,14 5 4-15,10-3 0 0,8-7 1 16,-2 0 0-16,-10-6 2 15,-7-1-2-15,-20-6 2 16,-3-4 1-16,-16-9 0 16,-2-8-4-16,-4-4-121 15,-9-6-91-15,-5-10-237 16,-2-15-169-16,-18-42 389 16</inkml:trace>
  <inkml:trace contextRef="#ctx0" brushRef="#br0" timeOffset="38817.84">5771 4083 1613 0,'0'-16'590'15,"7"5"-428"-15,16-1-159 16,14 3-16-16,8-2 11 0,2-2 6 15,4 9 19-15,-8 2 7 16,-10 2 5-16,-6 7 3 16,-12 3-9-16,-10 4 3 15,-15 13 1-15,-11 6-1 16,-14 10 19-16,-3-1 11 16,2-6 21-16,8-8-1 15,15-15-26-15,8-7-9 16,6-4-33-16,7-1-6 15,15 0-9-15,9-5-9 0,20 3 5 16,13-2 0-16,7-2-1 16,3 4 2-16,4-6-118 15,-3 4-117-15,-2 0-491 16,-9-4 460-16</inkml:trace>
  <inkml:trace contextRef="#ctx0" brushRef="#br0" timeOffset="59063.18">7092 4623 1108 0,'7'-32'432'16,"-7"18"-315"-16,3 6-66 15,1 6-54-15,-4 2-9 0,-5 1 4 16,3-1 3-16,-17 4 6 16,-53 61 15-16,20-5 29 15,5 14 10-15,10 7 8 16,12 0-9-16,16-13-24 16,5-11-4-16,21-14-7 15,7-7-6-15,17-9 20 16,10-9 9-16,14-18 19 15,4-11 10-15,4-17-16 16,0-8-3-16,-5-3-14 16,-2-2-5-16,-13 4-2 15,-8 5-4-15,-22 13-1 16,-8 9 2-16,-13 10-10 16,-2 6 1-16,-6 20-13 15,2 5-4-15,0 9 4 16,6 1-1-16,13-8 1 15,10-2 0-15,13-8 7 0,7-7 4 16,2-12 16-16,4-10 2 16,-1-18 9-16,-2-8-4 15,4-13-5-15,-5-3 2 16,-8-8-8-16,-6 1 6 16,-21-1 30-16,-12 4 8 15,-24 14 17-15,-15 3-7 16,-16 15-35-16,-3 8-18 0,0 16-27 15,4 10-4 1,9 8-6-16,7-3-6 0,17 0-8 16,14-4-3-16,23-5 1 15,14-1 8-15,26-8 12 16,16-6 4-16,31-6 2 16,7-4 0-16,-1 4 0 15,-16 4-2-15,-28 6-1 16,-11 5-3-16,-15 14-5 15,-4 5 0-15,-9 14-1 16,-6 2 3-16,-2 5 5 16,1-1 1-16,-3-6 2 15,0-2 2-15,-3-9 0 16,-3-6 2-16,-4-3 1 16,-4-2 0-16,-6-3 6 15,-7 0-2-15,-14 0 2 16,-9-4 1-16,-9-2-13 15,-7-5-36-15,2-9-122 0,1-5-91 16,8-16-188 0,5-8-56-16,14-22-139 0,6-14 377 15</inkml:trace>
  <inkml:trace contextRef="#ctx0" brushRef="#br0" timeOffset="59778.78">8402 4232 1467 0,'-1'-15'555'16,"4"8"-381"-16,14 10-159 16,4 0-30-16,16 7 9 15,4 2 7-15,4 3 4 16,-5 3 0-16,-11-1-1 16,-5 1-1-16,-15-2 5 15,-5 0 3-15,-10 4 8 16,-12 3 9-16,-11 0 20 15,1-7 14-15,7-6 22 16,4-3-5-16,14-7-20 16,3 5-22-16,11-2-35 15,9 0-8-15,15 4-6 16,9-3 1-16,8 1-2 16,8-3-25-16,6-2-144 15,1-2-88-15,1 1-188 16,-12 2-124-16,-16 6 380 15,24 71 515 48,-1 1-195-63,-56-76-31 16,-7-4 122-16,1 1 2 15,-5-4-20-15,3 3-10 16,-1 0-32-16,-17-5-50 15,-40-2-27-15,22 18-15 16,-9 17-23-16,-1 18-4 16,-4 17-11-16,3 5-2 0,16 4-6 15,13-11-2-15,24-10-5 16,9-12 7-16,14-20 10 16,11-6 16-16,13-16 15 15,12-6-7-15,4-11-2 16,-4-12-10-16,-13-17-12 15,-7-9 8-15,-9-3-4 16,-3 5-1-16,-13 19 0 16,-5 14-7-16,-9 16-10 15,-5 4-7-15,0 12-14 16,0 10-1-16,7 22-2 16,3 12 7-16,13 15 4 15,12 1-1-15,15-9-33 16,7-8-49-16,3-9-168 15,1-6-106-15,1-10 215 16</inkml:trace>
  <inkml:trace contextRef="#ctx0" brushRef="#br0" timeOffset="64805.65">13469 4396 1191 0,'-3'-6'426'0,"1"6"-341"16,5 0-14-16,-3-1 47 16,0 0 62-16,0 0 23 15,3-30-9-15,3-39-24 16,-19 16-35-16,-3 2-24 16,-9-1-36-16,-5 5-12 0,-6 9-27 15,-6 1-3-15,-7 6-10 16,-2 4-13-16,7 13-11 15,11 16-14 1,16-1-10-16,1 1-3 0,-50 27 0 16,4 13 6-16,2 14 8 15,30 0 4-15,23 1 5 16,9-1 0-16,21 1 3 16,9-7 3-16,10-9 10 15,5-8 5-15,-2-17 5 16,0-15 5-16,1-15 2 15,1-13-1-15,5-17 6 16,1-1-5-16,-7-14-2 16,-4 3-1-16,-11 5-7 15,-9 1 0-15,-7 19-4 16,-9 6-1-16,-4 11-4 16,6 12-2-16,-8 1-15 15,1 0-15-15,-1 9-11 0,-1-7 1 16,-4 30 6-16,-4 72 11 15,1 12 5-15,5 13 3 16,2 13 7-16,1 1 1 16,4-14 3-16,8-12 1 15,-3-28 1-15,-2-13 2 16,8-22 2-16,-2-6 2 16,-3-9 0-16,3-5-2 0,-6-13 1 15,1-7-3-15,-3-8-1 16,0-4 1-16,1-10-30 15,1-6-44-15,9-15-129 16,2-7-102-16,6-10-190 16,5-2 289-16</inkml:trace>
  <inkml:trace contextRef="#ctx0" brushRef="#br0" timeOffset="65189.65">14079 4484 1606 0,'-6'1'736'15,"12"-11"-51"-15,32 15-726 16,9 2-2-16,18 0 38 16,2 1-1-16,-7-7-19 0,-6-2-25 15,-13-5-91-15,-15-5-56 16,-14 0-114-16,-5-3-81 15,-25 5 254-15,-536 224-997 63,536-208 1426-63,11-3-100 0,2 0 28 16,-5 3-35-16,18 2 8 15,9 0-21-15,19 1-50 16,13 1-19-16,21-5-63 15,14-4-15-15,22-9-15 16,4-6-50-16,8-11-135 16,-1-5-87-16,-2-7 143 15</inkml:trace>
  <inkml:trace contextRef="#ctx0" brushRef="#br0" timeOffset="66819.17">15203 4209 1421 0,'-8'-38'535'16,"4"6"-357"-16,7 20-178 15,2 4-8-15,0 7-6 16,-4 0 1-16,0 8-2 16,2 9 5-16,0 27 14 15,2 22 11-15,-2 30 4 16,2 10 0-16,3 7-7 0,5-5 1 16,6-6-1-1,2-10 3-15,1-20 30 0,-3-16 5 16,-4-24 14-16,-4-10 5 15,-4-11-18-15,-5-5 24 16,-2-10 47-16,-1-6 0 16,1-32-1-16,0-20-33 15,1-45-62-15,4-15-11 0,5-19-8 16,5 3 2-16,-4 17 1 16,4 12 1-16,-6 29-1 15,2 44-4 1,1 2-9-16,11-15-3 0,10 5-2 15,6 14-4-15,4 16-4 16,7 12-4-16,4 16-9 16,2 13-2-16,-9 12 6 15,-3 6 5-15,-17 6 8 16,-11 6 7-16,-22 9 3 16,-12 7 2-16,-19 3 8 15,-8-7 2-15,-9-14 4 16,2-6 2-16,3-19-3 15,3-3 1-15,14-11 0 16,7-6 1-16,8-5 2 16,6 0-1-16,3-2-6 15,-1-4-7-15,9 8-9 16,1 2-3-16,7 8 0 0,3 12-1 16,11 6 7-16,13 7-1 15,9 3 0-15,9-1 4 16,2-4-1-16,-1-4 0 15,-2-7-19-15,-8-8-35 16,-12-6-97-16,-9-6-54 16,-11-10-103-16,-5-16-89 15,-6-27 267-15</inkml:trace>
  <inkml:trace contextRef="#ctx0" brushRef="#br0" timeOffset="67153.6">15634 3702 1494 0,'23'-27'483'0,"28"18"-487"16,17 3-2-16,9 9 36 16,0 2-3-16,-16 9-15 15,-14 0-4-15,-22-1-6 16,-10-2 2-16,-16 0 37 15,-10 4 10-15,-14 9 21 16,-5 7 8-16,-1 4-7 16,8-1 4-16,4-10-9 15,4-5-5-15,10-6-30 0,4-4-12 16,12 5-13-16,6-2-8 16,11-4 1-16,8-1-2 15,19-6 1-15,11-1-35 16,9-3-125-16,0 3-78 15,-10 0-211-15,-12 2 265 16</inkml:trace>
  <inkml:trace contextRef="#ctx0" brushRef="#br0" timeOffset="68680.15">17101 4323 474 0,'-7'-41'173'16,"28"30"-131"-16,7 2-8 16,-2 0 18-16,-3-4 51 15,0 1 23-15,-7-1 48 16,-2-1 13-16,-9 5 6 15,-3 1-14-15,-9 2-52 16,-11 4-34-16,-16 3-63 16,-12 3-13-16,-17 9-10 15,6 8 4-15,0 5 3 16,4 8-4-16,11 4-7 16,1 1-3-16,16-2-6 15,12-2-1-15,21-4 1 16,11-2-1-16,16 2 7 15,3-5 2-15,12 3 5 16,2 1 2-16,9 2-2 16,5 4-2-16,-10-3-2 0,-5 2 2 15,-25-11 2-15,-12-2 3 16,-19 0 33-16,-19-1 10 16,-19 10 25-16,-10 0 10 15,-11 1-25-15,3-2-9 16,8-8-25-16,6-2-15 15,5-14-59-15,9-3-61 16,9-4-154-16,6-13-107 0,33-26 224 16</inkml:trace>
  <inkml:trace contextRef="#ctx0" brushRef="#br0" timeOffset="68902.5">17589 4440 1872 0,'-10'35'642'15,"2"6"-551"-15,0 31-117 16,1 14 23-16,0 7 6 16,-2-8 2-16,3-18-1 15,-3-15-5-15,2-22-113 16,3-8-69-16,-4-10-142 15,7-4-93-15,1-12 272 16</inkml:trace>
  <inkml:trace contextRef="#ctx0" brushRef="#br0" timeOffset="69278.85">17678 4512 1294 0,'34'146'586'0,"-46"-92"-66"16,6 24-562-16,5 5 33 16,8-18 12-16,2-16 5 15,-1-27 17-15,2-10 7 0,-2-15 20 16,4-10 0-16,9-19-9 16,4-15-5-16,5-22-14 15,0-5-3-15,-2-1-12 16,-6 8-2-16,-1 25-7 15,-8 12 0-15,2 23-5 16,0 7-4-16,-2 13-6 16,6 11-5-16,0 21 8 15,3 12 2-15,3 17 7 16,2 0 0-16,-5-14 3 16,1-6-2-16,-6-18-31 15,-8-12-39-15,-2-9-78 16,-7-8-35-16,-4-17-186 15,-2-10-192-15,-4-35 369 16</inkml:trace>
  <inkml:trace contextRef="#ctx0" brushRef="#br0" timeOffset="69610.86">17918 3976 1628 0,'3'-4'537'15,"25"4"-481"-15,18 4-107 16,28 4 47-16,10 6 12 0,-1-1-1 16,-10-3-2-16,-28 1-4 15,-13-3 0-15,-21 0 3 16,-4 6 3-16,-11 4 6 16,-19 6 3-16,-23 15 7 15,-13 4 21-15,0-4 27 16,11-3 8-16,20-14 2 15,11-5-23-15,17 3-32 16,5 1-6-16,20-1-13 16,13 3 2-16,18-4-4 15,9-4 0-15,10-6-64 16,1-7-72-16,-1-5-187 16,-2-5-136-16,-14-12 277 15</inkml:trace>
  <inkml:trace contextRef="#ctx0" brushRef="#br0" timeOffset="70029.55">18905 4444 2182 0,'-16'-1'712'15,"5"-3"-718"-15,-3 8-55 16,-18 9 33-16,-12 6 9 15,-13 7 11-15,-8 3 5 16,-1 16-4-16,6 9 0 0,14 20 3 16,9 9-1-1,25-3 7-15,8-11 2 0,10-25 5 16,10-11 8-16,10-23 11 16,6-2 7-16,17-20 1 15,3-9 3-15,6-29-5 16,-4-16-10-16,-4-9-2 15,-11-4-9-15,-14 18-6 16,-7 11-1-16,-9 29-7 16,-2 10-3-16,-3 11-15 15,6 8 2-15,-6 14-1 16,2 14 2-16,12 21 11 16,12 17 1-16,23 4 2 15,17 2 4-15,18-13-101 16,2-12-69-16,2-19-190 15,5-12-123-15,-2-16 305 0</inkml:trace>
  <inkml:trace contextRef="#ctx0" brushRef="#br0" timeOffset="76679.37">2864 5830 859 0,'-51'-20'376'0,"48"9"-215"15,1 1-34-15,4 4-68 16,3 2-19-16,-2 0 12 0,1-1 11 16,1 5 8-16,2 1 11 15,4 0-13-15,7 2-18 16,5 1-15-16,5 1-10 15,14 4-6-15,4 0-3 16,9-4-2-16,4 0 0 16,-12-3-3-16,-11-1 2 15,-14-1 23-15,-10 0 47 16,-22 0 40-16,-10 4 0 16,-35 5-25-16,-15 3-48 0,-16 8-35 15,-15 1 6-15,-8 1 17 16,-2-3 8-16,10-4 8 15,18-1-5-15,31-5-13 16,17 1-12-16,20-2-33 16,10-1-7-16,20-2-17 15,9 1 5-15,33-1 16 16,19-5 4-16,36-4 9 16,12-4 0-16,1-2 2 15,-9-1 1-15,-31 4 1 16,-17 4 1-16,-37 1 12 15,-11 2 11-15,-33 1 12 16,-12 3 0-16,-31 11-11 16,-14 4-12-16,-15 4-8 15,24-8 5 1,-1 0 15-16,-40 10 3 0,0 2-6 16,27-4-9-16,48-8-22 15,13-1-14-15,24 0-10 0,17 1-2 16,42-2 3-16,24-6-11 15,45-14-99-15,31-10-82 16,44-14-202-16,26-2-68 16,36-19 300-16</inkml:trace>
  <inkml:trace contextRef="#ctx0" brushRef="#br0" timeOffset="77263.81">13454 5531 1448 0,'48'11'486'0,"-27"-19"-462"16,-1-1-11-16,2 3 19 16,-2 1 10-16,-9-1 60 15,-7 1 35-15,-1 2 50 16,-9 0 2-16,-8 4-47 15,-4 1-30 1,-1 1-38-16,-26-1 0 0,-10 0-2 16,4-1-5-16,26-2-16 15,8 4-16-15,12-2-29 16,7 0-13-16,14 1-17 16,14-1-4-16,28-3 2 15,16 0-2-15,36-4-133 16,14-4-125-16,16 2 177 15</inkml:trace>
  <inkml:trace contextRef="#ctx0" brushRef="#br0" timeOffset="79083.22">3803 7428 1814 0,'-41'-4'670'16,"6"-6"-524"-16,25 3-127 16,10-2-19-16,13-5-16 15,6-5 4-15,12-7 17 16,2 0 9-16,2 4 2 15,2 7 0-15,7 11-8 16,6 11-3-16,6 24-5 16,1 11 0-16,-7 20 1 15,-11 5 2-15,-14 15 7 16,-18 3 2-16,-30 12 8 16,-14 0 6-16,-33-8 21 15,-6-10 14-15,1-17 21 16,-2-5 9-16,8-13-16 15,0-7-7-15,3-19-25 16,8-9-13-16,17-13-6 16,6-10-16-16,22-14-14 15,6-8-6-15,23-5-11 0,14 4 6 16,20 1 7-16,15 6 6 16,12 13 0-16,5 1-3 15,7 19-1-15,0 11-3 16,-1 14 9-16,2 3 1 15,-19 9 3-15,-9 3 0 16,-26-3 1-16,-12 2-1 16,-8-2-34-16,-9-3-64 15,-4-8-222-15,0-6-114 16,-6-21 247-16</inkml:trace>
  <inkml:trace contextRef="#ctx0" brushRef="#br0" timeOffset="79382.75">4532 7542 2098 0,'-28'120'694'0,"26"-85"-694"16,11 3-16-16,26 10-5 15,10 0 11-15,16-6 9 16,3-3 1-16,-1-11 12 15,-3-1 5-15,-11-10 6 16,-7-5 9-16,-4 2-10 16,-8-7-1-16,-16 3 10 15,-3 3 7-15,-20 1 15 0,-11 0-1 16,-16 9-14-16,-5 5-33 16,-16 0-109-16,-9 7-100 15,-19-10-236-15,-7-6-244 16,9-19 432-16</inkml:trace>
  <inkml:trace contextRef="#ctx0" brushRef="#br0" timeOffset="79562.16">4562 7562 1938 0,'17'-4'655'0,"33"4"-633"16,13 0-13-16,13 3-6 15,11 2-1-15,-3-5-90 16,-1 1-95-16,2-6-196 16,-3-5-228-16,-15-10 383 15</inkml:trace>
  <inkml:trace contextRef="#ctx0" brushRef="#br0" timeOffset="79794.27">5467 7566 1437 0,'-9'22'704'15,"20"-16"-55"-15,16-1-616 16,32 3-52-16,15 3 14 16,9-6 4-16,0-1 1 15,-3-4 0-15,-5-5 1 16,2-1-1-16,-3 0-46 15,-9 1-142-15,-8 2-94 16,-15 2-323-16,-11 2 372 16</inkml:trace>
  <inkml:trace contextRef="#ctx0" brushRef="#br0" timeOffset="79998.2">5742 7841 2147 0,'10'16'708'0,"5"-9"-689"16,9 3-42-16,27 4-2 15,14-4 17-15,17-10 3 16,10-4-3-16,-6-15-107 16,-9-4-81-16,-7-9-181 15,-7-8-166-15,-4-1 349 16</inkml:trace>
  <inkml:trace contextRef="#ctx0" brushRef="#br0" timeOffset="80658.62">6828 7388 2113 0,'-5'0'695'0,"9"16"-661"16,7 10-69-16,5 9 3 15,3 12 29-15,1 3 4 16,4 18 8-16,0 8 3 0,4 16 5 16,1-1 1-16,-4-9 2 15,-3-12 3-15,-7-22 9 16,-3-9 1-16,-7-15 3 16,-1-4 5-16,-4-14 2 15,0-2 3-15,-1-5 21 16,0 0 5-16,-1-1-3 15,-9-17-5-15,-51-61-31 16,29 17-19-16,6-33-11 16,5-14 0-16,16 1-5 15,8 8 2-15,12 19-3 16,6 13-4-16,7 12 0 16,5 5-2-16,8 15-4 15,5 6-1-15,4 13-4 16,3 6 3-16,1 13 1 15,-6 10 3-15,4 11 5 16,1 5-4-16,-8 5 5 16,-6-2 2-16,-19-4 7 0,-14-4 6 15,-16 2 4-15,-12 0 2 16,-22 2 2-16,-15-3 0 16,10-1-5-16,18-8-1 15,1 1-10-15,-18 9 0 16,7 6 0-16,-3-8 0 15,19-3-2-15,8 3-5 16,13 0-7-16,8 6 3 0,17 3 4 16,9 1 5-16,13 4 9 15,5-2-1-15,7 3-3 16,0-8 0-16,5-5 0 16,-2-2-3-16,-12-16-1 15,-3 6-1-15,-14-11-57 16,-6-1-53-16,-12-4-140 15,-5-11-112-15,-7-37 225 16</inkml:trace>
  <inkml:trace contextRef="#ctx0" brushRef="#br0" timeOffset="80994.2">7446 6920 1456 0,'-1'2'715'0,"1"-2"-54"16,1 0-645-16,31 10-60 0,78 18 25 15,-51-18 19 1,-4 4 1-16,-25-4 1 0,-9-4 4 16,-20-3 7-16,-4 1 5 15,-11 4 0-15,-6 11 2 16,-13 0 13-16,-4-3 11 15,5-2 18-15,2-6-1 16,17-3-18-16,7 1-20 16,11 3-22-16,10 5-6 0,13 3-6 15,8-1-1-15,13-1-16 16,6-4-28-16,13-3-129 16,6-3-95-16,8-1-205 15,-3 0 280-15</inkml:trace>
  <inkml:trace contextRef="#ctx0" brushRef="#br0" timeOffset="81742.64">8476 7443 2188 0,'-20'21'735'0,"2"-21"-720"15,9 8-54-15,2 6-5 16,-5 3 13-16,-4 14 29 16,-4 0 10-16,2 15 15 0,2 6 0 15,15 15 5-15,4 2-7 16,20-5-8-16,11-7-2 16,13-16 7-16,8-11 5 15,10-14 18-15,-3-8 2 16,-8-12 3-16,-1-3-1 15,-8-16-14-15,3-4-1 16,-10-8-8-16,-10 3-3 16,-11 12 1-16,-11 6 0 0,-3 12-3 15,-3 2-2-15,-1 3-12 16,-1-3-3-16,2 0-7 16,3 22-3-16,19 31 4 15,2-33 1-15,19-7 6 16,3-6 4-16,6-9 5 15,-2-1 1-15,-9-14 1 16,1-2 5-16,-9-8 0 16,-7-8 9-16,-8-4 15 15,-13-3 2-15,-14 1 8 16,-4 2-3-16,-19 1-9 16,4 10-2-16,-9 7-10 15,0 6-10-15,10 12-16 16,-7 0-5-16,19 3-12 15,4 4-4-15,17 2-8 16,10-2-2-16,19 8 5 16,16-1 5-16,30 8 12 0,18 1 5 15,13 5 3-15,-12-1 0 16,-21 0 2-16,-26 1 0 16,-25 0-1-16,-2 1 2 15,-12 3 1-15,-1 0 1 16,-6 0 4-16,-1-1-1 15,-6-7 3-15,-6-3 3 16,1-6 3-16,-2-3 4 16,-6-4 2-16,-1 0-1 0,-5-4-3 15,-4-1-8-15,4-4-43 16,-7-7-46-16,-3-11-128 16,-6-9-107-16,-6-29-166 15,7-9 280-15</inkml:trace>
  <inkml:trace contextRef="#ctx0" brushRef="#br0" timeOffset="82461.25">9757 7031 1797 0,'9'1'637'15,"11"3"-458"-15,23 7-217 16,12 0 29-16,8 5 15 15,-2 0-2-15,-16-1-3 0,-13 1 0 16,-24-5 12-16,-10 2 11 16,-24 8 16-16,-15 9-1 15,-16 11 4-15,-8-3 10 16,14-7 18-16,11-8 10 16,21-13-4-16,11-2-23 15,13-4-37-15,8-1-12 16,19 3-22-16,16 0 1 15,26-3-11-15,3-3-22 0,4-6-85 16,-2 1-75-16,-13-1-162 16,-1 2-56-16,-11 4-197 15,-7 11 379-15,-3 58 36 63,1 1 375-63,-47-72-36 0,1 3 148 15,1 3-14-15,-1-4 0 16,-1 0-5-16,1 0-32 16,0 0-27-16,-17 9-78 15,-37 25-31-15,17-6-34 16,0 4-15-16,-1 19-12 16,2 6-9-16,15 1-4 15,5-2 0-15,16-10-1 16,3-9 1-16,3-18 4 15,4-5-1-15,3-12 11 0,3 0 1 16,4-12 7-16,2-7 2 16,3-14-4-16,0-9-3 15,-3-1-13-15,-1 5-1 16,-9 12-8-16,-2 7-3 16,-5 12-4-16,-2 2-5 15,2 5-5-15,-4-2 0 16,0 0 0-16,9 26 0 15,44 38 5-15,-17-26-3 0,3 3-2 16,-1-7 2 0,-2-11-66-16,-9-8-39 0,4-18-140 15,3-10-91-15,13-27-381 16,0-11 457-16</inkml:trace>
  <inkml:trace contextRef="#ctx0" brushRef="#br0" timeOffset="82687.32">11237 7361 2308 0,'2'14'742'0,"12"19"-776"16,2 12-5-16,6 11 39 15,2 6 1-15,2 6 2 16,1 1-2-16,5 5 0 15,-1-5 0-15,-1-12-46 0,-2-9-59 16,-7-24-144-16,-7-8-85 16,-9-16-165-16,-8-18 295 15</inkml:trace>
  <inkml:trace contextRef="#ctx0" brushRef="#br0" timeOffset="82877.19">11126 7607 1634 0,'-7'9'736'0,"7"-1"-157"16,8 7-577-16,24 7-46 15,15 1 30-15,24-8 9 16,19-8 1-16,6-10-51 16,-5-9-66-16,2-10-170 15,-6-9-115-15,1-7 242 16</inkml:trace>
  <inkml:trace contextRef="#ctx0" brushRef="#br0" timeOffset="83543.07">12234 7263 2090 0,'15'-11'702'0,"-19"11"-662"0,4 4-85 16,3 9 0-16,1 6 26 16,4 18 32-16,-4 8 9 15,4 12 11-15,5 11-1 16,0 7-9-16,2 4-6 16,5 4-9-16,-1-9-1 15,-4-22 9-15,-4-15 14 16,-6-22 14-16,-4-7 12 15,0-7 27-15,-1-3-4 16,-11-16-6-16,-3-10-14 0,-13-29-38 16,0-12-16-16,4-9-11 15,0-7 2-15,13 0-1 16,8-3 8-16,12 4 1 16,9 6-3-16,12 15-7 15,5 8-4-15,17 20-2 16,4 5-4-16,7 16 1 15,-2 7 1-15,6 13-1 16,1 12 3-16,6 17 2 16,0 6 1-16,-22 10 4 15,-12 1 0-15,-31 3 8 16,-16 4 7-16,-32 1 2 16,-14-7 6-16,-16-12 0 15,-3-9 2-15,13-14 5 16,25-12 2-1,0-1 13-15,-9-1 2 0,3-2-1 0,11-3-3 16,21 3-20-16,-1-3-8 16,10 5-17-16,6 1-5 15,7 7-1-15,12 11 0 16,4 7 7-16,7 8 1 16,16 2 0-16,5 2-1 15,14-3 2-15,-5-5-21 16,-5-8-80-16,-12-10-53 0,-17-15-156 15,-5-10-77 1,-13-32-359-16,-2-9 475 16</inkml:trace>
  <inkml:trace contextRef="#ctx0" brushRef="#br0" timeOffset="83867.39">12871 6903 2051 0,'20'-20'699'16,"5"22"-542"-16,18 9-222 16,5 3 20-16,5 7 42 15,-6-1-1-15,-10-1 3 16,-1 1 1-16,-21-9 6 16,-6 4 5-16,-20-1 6 15,-12 1 0-15,-8 7 13 16,-7-1 13-16,8 0 23 15,8-5 12-15,14-4-10 0,7 0-13 16,5-5-30-16,6 4-13 16,3 2-8-16,3 0-4 15,23 3-9-15,9-3-14 16,25-3-74-16,11-2-80 16,-4-7-217-16,-3-2-98 15,-11-4 292-15</inkml:trace>
  <inkml:trace contextRef="#ctx0" brushRef="#br0" timeOffset="84256.21">14022 7511 2354 0,'-5'-2'779'15,"2"3"-732"-15,4 2-83 16,-2-3 17-16,0 0 19 16,-25 5 0-16,-52 14 1 15,31-5 3-15,6 0-6 16,5 5-6-16,16-1-12 16,9 5-4-16,18 7 1 15,10 0 5-15,19 2 9 16,11 2 4-16,8 0 4 15,-2-1 1-15,-8-3 1 0,-10-5 3 16,-16-7 3-16,-5 0 1 16,-13-8 13-16,-4 2 6 15,-10 4 5-15,-7 2-1 16,-14 1-12-16,0-3-14 16,-11-8-88-16,2-1-78 15,6-14-219-15,2-10-79 16,24-34 273-16</inkml:trace>
  <inkml:trace contextRef="#ctx0" brushRef="#br0" timeOffset="84840.33">14410 7467 2007 0,'20'29'772'16,"-8"-1"-413"-16,4 21-393 15,-2 13 20-15,-1 11 15 16,-3 3 1-16,-4-4 0 16,4-9 0-16,-6-15-1 15,-2-14-33-15,4-12-120 16,-6-6-66-16,-1-8-142 16,-2-5-54-16,-6-15-106 15,-1-14-36-15,4-28 353 0,96-348 189 63,-84 408 349-63,-1-1-110 15,1 2-7-15,4 8-22 16,14 18-16-16,-1 4-18 16,1 6 10-16,1 0-9 15,4 1-39-15,2-3-17 16,-1-8-40-16,-3-7-13 15,-9-12-2-15,-2-5 11 0,-7-9 15 16,-1-7 9-16,2-18-9 16,1-7-20-16,4-18-29 15,2 0-11-15,4 10-9 16,-8 4-1-16,-4 18-3 16,2 11-4-16,-11 5-5 15,8 6-4-15,3 17-3 16,-7 1 4-16,8 28 7 15,-3 6 2-15,-2 10 4 16,-4-4-1-16,2-16-1 16,-5-12-4-16,0-22-75 15,6 0-50-15,-6-16-168 16,4-12-111-16,5-36 256 16</inkml:trace>
  <inkml:trace contextRef="#ctx0" brushRef="#br0" timeOffset="85176.14">15059 6946 2096 0,'12'12'674'16,"29"-4"-690"-16,15 5-26 16,23 8 45-16,1 1 6 0,-9 2 2 15,-8 1-3-15,-24-4 2 16,-17-6 0-16,-11-4 8 15,-11-5 10-15,-12 3 6 16,-2 7 3-16,-15 2 18 16,-9 1 9-16,0-5 23 15,6-3 3-15,9-5-17 16,15 0-24-16,6-1-32 16,2 0-14-16,12 8-10 15,3 1 0-15,18 6-5 16,8 1-7-16,14-6-58 15,11-2-40-15,21-12-160 16,13-5-84-16,7-12-241 16,10-1 356-16</inkml:trace>
  <inkml:trace contextRef="#ctx0" brushRef="#br0" timeOffset="85561.02">16223 7174 2142 0,'-71'64'690'16,"29"-26"-723"-16,-3 10 10 16,0 16 23-16,-2-2 14 15,-12 2 16-15,4 1 9 16,3 0 5-16,6 0-3 16,26-4-19-16,12-6-5 15,15-17 5-15,12-8 4 16,13-17 30-16,10-7 6 0,6-21-8 15,0-14-6-15,3-26-18 16,-7-11-1-16,-3-5 0 16,-3 6-1-16,-12 21-5 15,-7 9-5-15,-8 22 3 16,-4 4 1-16,-5 6-12 16,1 9-10-16,8 7-14 15,4 5-11-15,15 27 8 16,4 8 4-16,12 21-41 15,6 5-32-15,1-8-116 16,1-12-79-16,14-23-144 16,4-15-24-16,9-36 278 15</inkml:trace>
  <inkml:trace contextRef="#ctx0" brushRef="#br0" timeOffset="88184.42">5647 9668 1299 0,'-73'-43'607'15,"64"35"-265"-15,11 4-177 16,5 0-20-16,15-3-56 16,10 1-4-16,17-4-24 15,3 1-10-15,-2 1-21 16,-1-3-9-16,0 5-15 15,4-1-4-15,5 3-1 16,-2 3-60-16,-13 3-205 16,-14-1-120-16,-34 10 208 15</inkml:trace>
  <inkml:trace contextRef="#ctx0" brushRef="#br0" timeOffset="88370.39">5559 9835 2113 0,'8'5'775'0,"12"-6"-534"15,35 1-257-15,14-3-11 16,22-4 3-16,7-3-44 16,-1-6-167-16,2-6-92 0,-14-6-233 15,-7-1 323-15</inkml:trace>
  <inkml:trace contextRef="#ctx0" brushRef="#br0" timeOffset="88974.89">6709 9439 1974 0,'3'12'662'0,"3"9"-633"16,0 8-37-16,11 25-4 15,2 14 12-15,0 27 7 16,0 8 1-16,-4 3 5 16,-4-5 6-16,-4-21 14 15,5-5 10-15,-6-17 16 16,0-11 2-16,-3-19 3 16,-3-11-7-16,0-12-1 15,0-2 11-15,-5-7 16 0,-3-10 3 16,-6-25-14-16,0-18-25 15,5-28-45-15,1-22-9 16,8-27-5-16,4 0 11 16,9 7 8-16,3 7 4 15,13 26-3-15,7 6-3 16,10 16-5-16,7 11-3 16,2 26-8-16,-1 13-7 0,2 23-1 15,-32 27 0 16,1 0 10-31,13 43 8 0,-7 15 5 16,-28 6 10-16,-9-41 0 16,-29-1 7-16,-8-13 2 15,-11-5-3-15,-2-6-4 16,9-8-2-16,4-3 7 16,18-6 3-16,6-1 5 0,12-1-11 15,5 7-15-15,8 11-4 16,6 13-7-16,17 22 2 15,13 5 2-15,15 3 1 16,5-5-1-16,6-2-1 16,-4-2 5-16,2-1-81 15,-3-2-56-15,-15-21-157 16,-14-11-108-16,-28-13-43 16,-14-11 242-16</inkml:trace>
  <inkml:trace contextRef="#ctx0" brushRef="#br0" timeOffset="89587.86">3549 9678 2274 0,'-32'-15'853'0,"14"2"-659"16,19 1-193-16,37 10-51 16,17-1-10-16,31 8 36 15,6 7 7-15,-1 12 6 16,-3 9 3-16,-17 11 5 16,-10 4 3-16,-19 3 6 15,-19-1 4-15,-32-1 4 16,-18 0 5-16,-31-4 0 15,-7-2-1-15,-3 1 8 16,-4-5-3-16,-6-11 4 16,-1-6 0-16,-5-17-7 15,7-10 0-15,28-8-11 0,4-4-2 16,26 1-7-16,11 1-4 16,13 5-3-16,13 0 2 15,27 3 4-15,16 4 1 16,30 3 0-16,10 10 0 15,-5 9-3-15,-2 4 0 16,-42-7-5 0,-27-8-10-16,2 0-72 0,66 22-49 15,-22-7-166-15,-12-8-99 0,-50-23-343 16,-11-8 459 0</inkml:trace>
  <inkml:trace contextRef="#ctx0" brushRef="#br0" timeOffset="89883.19">4415 9641 1879 0,'-6'2'707'16,"-7"7"-532"-16,7 16-134 16,3 10-24-16,0 14-13 15,3 2 7-15,12 2 9 16,3-8 3-16,19-6 13 15,18-1 4-15,13-12 15 16,10 0 3-16,-3-6-12 16,-12-8-6-16,-18 3-19 15,-10 2-2-15,-21-7 0 0,-5 4 3 16,-8 4 0-16,-16 3-5 16,-8 9-82-16,-13 2-81 15,-30-2-248-15,-4-1-421 16,-18-22 533-16</inkml:trace>
  <inkml:trace contextRef="#ctx0" brushRef="#br0" timeOffset="90024.22">4354 9697 2010 0,'19'-3'739'15,"10"2"-512"-15,39 0-236 16,30 1-102-16,33-7-239 15,13-2 243-15</inkml:trace>
  <inkml:trace contextRef="#ctx0" brushRef="#br0" timeOffset="90448.46">7355 8834 3032 0,'3'0'-32'15,"22"-10"-26"-15,26 3 41 16,-2 7 10-16,-6 7 4 16,-4 3 1-16,-19 2 6 15,-11-2 7-15,-13 8 7 0,-11 1 5 16,-8 9 12-16,-3-2 0 16,-1-5 12-16,7-8 2 15,8-6 3-15,9 0 1 16,10-2-25-16,6 5-7 15,19-1-19-15,10 2-6 16,17-5 0-16,2-2-36 16,3-1-131-16,-2-2-117 15,3-1-243-15,4-1 311 0</inkml:trace>
  <inkml:trace contextRef="#ctx0" brushRef="#br0" timeOffset="90839.93">8687 8847 2009 0,'-6'-2'737'15,"-1"-5"-531"-15,7 7-229 16,-1 0-9-16,-1 5 15 15,1-5 18-15,-1 0 20 16,-7 14 10-16,-27 49 17 16,15-26-1-16,-8 11 0 15,-6 9-9-15,-4 14-9 0,0 12-1 16,2 16-6 0,-1-2 3-16,9 3 0 0,2 2 2 15,16 4-5-15,10 7-5 16,9-8 2-16,13-7-2 15,9-12 9-15,10-4-1 16,15 2-9-16,10-3-3 16,3-14-6-16,7-5 1 15,-4-20-2-15,-2-10-5 0,9-10-71 16,2-5-61 0,2-15-244-16,-3-4-392 0,-10-36 502 15</inkml:trace>
  <inkml:trace contextRef="#ctx0" brushRef="#br0" timeOffset="91987.75">9321 9715 1415 0,'-1'-4'541'16,"0"-4"-342"-16,1 2-128 16,0-2 20-16,-3 1 27 15,1 3 6-15,-10 0-15 16,0 5-23-16,-11 9-35 15,2 9-17-15,-3 29-20 16,-3 14-1-16,11 21 1 16,0-1 0-16,15-13 5 15,8-10 4-15,9-14 0 0,5-2 0 16,12-12 2-16,7-9 3 16,16-20 11-16,8-11-1 15,9-19-1-15,-5-9 0 16,-12-6-10-16,-7 1 0 15,-23 10-2-15,-6 10-1 16,-11 13 1-16,-6 4 9 16,-3 5 1-16,-2 1-9 0,1-1-20 15,0 0-14-15,0 0-15 16,-1 11 2 0,2 12 10-16,16 30 4 0,10-31 11 15,13-1 5-15,20-10 7 16,7-10 5-16,8-10-2 15,-6-11 0-15,-14-5 1 16,-10-3-2-16,-22-1 0 16,-7 4 4-16,-10-5 11 15,-6-1 2-15,-14-4 3 16,-15-3-3-16,-23 9-17 16,-6 7-7-16,-6 14-9 15,5 8-5-15,17 5-4 16,14 1-3-16,18-3-10 15,10 1-7-15,15 0-3 16,11 0 1-16,34 4 10 16,18 1 9-16,11-2 5 15,3 0 2-15,-1-2 3 0,-9-2 0 16,-2 10-1-16,-7 3-1 16,-17 9 0-16,-12 3 1 15,-13-2 3-15,-13-3 4 16,-13-4 3-16,1 2 2 15,-5-3 10-15,0 3 4 16,-4-2 3-16,-5 2-1 16,-11-4-8-16,0 3-5 0,-15-8-17 15,-3-4-24-15,-7-10-86 16,-1-4-68-16,-1-15-216 16,-1-14 530-16,14-27-168 15</inkml:trace>
  <inkml:trace contextRef="#ctx0" brushRef="#br0" timeOffset="92277.8">10628 9458 1969 0,'18'7'679'16,"9"2"-594"-16,22 6-95 15,7 3 11-15,-4-2-2 16,-8 2-6-16,-25-3 7 15,-16-1 1-15,-27 2 12 16,-12 3 6-16,-15 4 3 16,3 7 3-16,10-5 22 0,9-4 17 15,21-10 18-15,4-6-2 16,5-2-37-16,7 3-24 16,9 0-29-16,8 1-8 15,30-3-29-15,17-2-41 16,22-5-163-16,2-1-98 15,-3-4-382-15,-6 2 449 0</inkml:trace>
  <inkml:trace contextRef="#ctx0" brushRef="#br0" timeOffset="92677.11">11389 9872 2306 0,'-10'-3'770'0,"1"-8"-759"16,1 3-35-16,-2 1-15 15,-5 4 5-15,-7 5 4 16,-6 5 0-16,0 18 8 16,4 9 1-16,9 7 5 15,5 3-2-15,13-8 2 16,5-9 3-16,8-6 13 15,6-10 6-15,8-7 10 16,2-3 2-16,11-13 0 16,1-6-1-16,-2-8-5 0,-3-6-1 15,-10 3-4-15,-3 6-2 16,-14 8-7-16,-2 6-6 16,-5 11-6-16,3 7 2 15,7 15 2-15,2 6 3 16,10 11 2-16,2-1-18 15,14-2-104-15,10-2-58 16,8-14-151-16,6-14-57 16,-2-21 254-16</inkml:trace>
  <inkml:trace contextRef="#ctx0" brushRef="#br0" timeOffset="92902.81">12322 9454 2469 0,'49'149'824'15,"-47"-113"-761"-15,9 22-106 16,8 9 11-16,5-3 5 16,0-5-10-16,5-9-31 15,-6-12-24-15,-7-12-111 16,5 1-89-16,-9-12-193 15,3 1-226-15,-9-16 458 16</inkml:trace>
  <inkml:trace contextRef="#ctx0" brushRef="#br0" timeOffset="93358.75">12098 9865 2314 0,'23'10'731'16,"19"-5"-784"-16,19-4-8 16,35-5 56-16,5-9 2 0,4-8-40 15,1-4-56-15,-1-9-133 16,2-4-90-16,-10-4-194 16,-4 1 312-16,-40-15-849 62,0-1 1350-62,-57 67-126 0,-9 1 221 16,6 1-173-16,-10 13-101 15,3 4-17-15,7 5-23 16,3 6-2-16,9 5 19 16,3 3 16-16,25 5-9 15,2-3-5-15,15-3-19 16,5-11-14-16,-10-8 0 15,-4-5 3-15,-21-11-4 16,-5 1 12-16,-17-11 12 16,-8 5-6-16,-16 3-20 0,-8 2-19 15,-12 3-85-15,-2-4-46 16,7-5-121-16,6-2-83 16,11-10-400-16,11-11 450 15</inkml:trace>
  <inkml:trace contextRef="#ctx0" brushRef="#br0" timeOffset="93555.54">13701 9729 2071 0,'-8'40'839'0,"11"13"-377"15,4 13-488-15,5 11-86 16,5-1-34-16,-5-31-74 15,-1-9-3-15,-1-16-31 16,-4-12-19-16,-3-5-147 16,3-10 255-16</inkml:trace>
  <inkml:trace contextRef="#ctx0" brushRef="#br0" timeOffset="93881.21">13975 9819 1800 0,'7'36'704'0,"-7"-1"-336"15,8 4-417-15,6-3 10 16,-8-19 11-16,2-9-1 16,0-13 23-16,0-7 10 15,8-12 15-15,-1-9 2 16,8-10-10-16,2-2-4 15,2 8-5-15,4 7-1 16,-7 14 4-16,-6 9 2 0,-1 13 1 16,0 10 0-1,2 23-6-15,3 16-2 0,-1 10 0 16,2 3-2-16,3-9-28 16,-1-12-31-16,-6-17-121 15,-3-7-87-15,-2-23-402 16,-10-11 429-16</inkml:trace>
  <inkml:trace contextRef="#ctx0" brushRef="#br0" timeOffset="94192.64">14385 9195 1628 0,'103'14'761'0,"-87"-1"-37"15,7 6-777-15,8 8-11 16,-5-3-2-16,-10-4 0 16,-11-3 19-16,-8-1 26 15,-18 5 40-15,2 7 8 16,-13-3 12-16,0 0 11 16,4-7 15-16,1-8-1 15,14-5-20-15,5-1-14 16,12 2-22-16,6 2-6 15,10 4-3-15,5-4-3 0,5-1-44 16,11-2-47-16,15-1-206 16,6-4-111-16,20-9 245 15</inkml:trace>
  <inkml:trace contextRef="#ctx0" brushRef="#br0" timeOffset="94586.04">15157 9640 2299 0,'-41'-4'848'15,"7"3"-537"-15,0 7-430 16,2 7 19-16,-4 11 34 16,-5 4 28-16,-3 4 39 15,3 5-3-15,5 7-2 16,8 2 1-16,18-1 3 0,9-5 8 15,17-11 2-15,6-5 5 16,10-13 12-16,12-3 1 16,-6-15-1-16,6-8-3 15,-9-20-14-15,-10-13-5 16,0-13 0-16,-5-3-2 16,-5 16 5-16,-5 12 3 15,-7 21 1-15,-2 10 1 16,-1 5-10-16,4 2-10 15,-4-2-8-15,2 3-2 0,22 27-1 16,47 48 5-16,-9-35-51 16,11 2-39-16,-2-18-117 15,2-12-89-15,4-36-241 16,-4-20 339-16</inkml:trace>
  <inkml:trace contextRef="#ctx0" brushRef="#br0" timeOffset="94871.04">14975 8606 2181 0,'16'5'769'15,"5"9"-530"-15,38 23-310 16,27 13 27-16,33 29 39 15,7 5 2-15,8 16 7 0,2 15 8 16,-25 20 19-16,-5 12 12 16,-39 8 14-16,-25 10 0 15,-24-15-3-15,-13-10-8 16,-9-15-17-16,-8-18-4 16,-7-16-44-16,-11-6-57 15,-30-28-20-15,-20-9 45 16</inkml:trace>
  <inkml:trace contextRef="#ctx0" brushRef="#br0" timeOffset="120259.36">3852 11702 708 0,'-88'-98'350'0,"65"83"-39"15,2 3-222-15,7 2-4 16,-1-5 14-16,-2 2 62 16,-1 2 41-16,0-2 59 15,3 0 14-15,5 6-39 16,2 4-35-16,2-1-68 16,4 4-28-16,2-1-38 15,0 0-8-15,0 0-19 16,0 0-2-16,0 0-10 15,-1-1-5-15,1 2-6 16,0 0-5-16,0 0-3 16,0 0-2-16,0-1-1 15,4 0 1-15,15-1-1 16,32-6 0-16,-27 0-2 16,-1 1-2-16,5 4-2 15,-3 3 0-15,3 4-3 16,3 7 0-16,-6 3 1 0,-7-2 0 15,2-1 1 1,17 12 0-16,3 2-1 0,1 2 0 16,-3 3 0-16,-5 7 0 15,-2 10-1-15,-4 3 1 16,-8 9 1-16,-2 1 0 16,-12-3 2-16,-2-4 0 15,-13-6 1-15,-6-4 4 16,-11-2 4-16,-11 2 3 0,-10-1 2 15,1-2-1-15,-8-10 3 16,10-4 1-16,3-14 9 16,-5-9 0-16,7-8-4 15,-8-11-3-15,2-9-8 16,10-1-1-16,11 0-4 16,7 1 5-16,12 7-10 15,4 4-2-15,6 1-8 16,9 5-7-16,18 1 1 15,12 2 0-15,14 5 3 16,10 4 2-16,-9 3 5 16,-1 4 1-16,8 2 3 15,-6 0 1-15,11 4 0 16,-5-2 2-16,-11-3-3 16,-3 1 0-16,-29-9-138 15,5 4-113-15,-12-5-276 0,-2-6-390 16,16-13 599-16</inkml:trace>
  <inkml:trace contextRef="#ctx0" brushRef="#br0" timeOffset="120575.2">4721 11624 2346 0,'3'4'881'0,"-18"-2"-640"16,7 4-235-16,10 10-36 15,2 6-6-15,3 9 18 16,1 1 12-16,8-2 6 16,4 0 3-16,8 3 2 15,5-1 8-15,10 4 3 16,6-2-3-16,10-2-1 16,3-2-6-16,-4-5 2 15,-7-5-3-15,-18-2-1 16,-6 0 1-16,-16 1 0 15,-6-1 4-15,-11 5 2 16,-12-4-15-16,-16 8-92 16,-9 2-71-16,-17-9-241 15,1-4-114-15,-12-29 320 16</inkml:trace>
  <inkml:trace contextRef="#ctx0" brushRef="#br0" timeOffset="120770.43">4572 11697 2478 0,'11'-6'880'15,"47"-29"-756"-15,-5 24-126 16,29-2-32-16,19 4-13 16,12-2-73-16,-2 0-37 15,-8 1-95-15,-11-4-36 0,-12 3-63 16,-4 5-80-16,3 6 283 15</inkml:trace>
  <inkml:trace contextRef="#ctx0" brushRef="#br0" timeOffset="121024.71">5771 11764 2555 0,'-10'-7'823'0,"17"3"-856"15,8 1-17-15,12-2 4 16,10 0 32-16,5-1 19 16,5-1 0-16,13 4-1 15,0 3-2-15,7 4 12 0,4 3-79 16,-13 1-212-16,-2 0-131 15,-9-2 212-15</inkml:trace>
  <inkml:trace contextRef="#ctx0" brushRef="#br0" timeOffset="121239.43">5649 12051 2558 0,'-2'11'875'0,"17"-8"-816"16,18-2-74-16,21-3-16 16,21-4 13-16,16-3 19 15,10-5-4-15,10 3-8 16,-7 1-30-16,-13-8-142 16,-2-1-132-16,9-9-416 15,0-8 451-15</inkml:trace>
  <inkml:trace contextRef="#ctx0" brushRef="#br0" timeOffset="121886.25">7211 11687 2641 0,'-3'-2'867'0,"5"4"-890"0,-1 2-25 16,-1-4 0-16,0 1 19 15,8 28 29-15,10 39 4 16,-12-6 9-16,-6 2 0 16,9 12 0-16,-4-3-6 15,1-7-10-15,0 0-2 16,2-13 4-16,-1-8 0 16,-4-19 8-16,4-9 5 15,-7-10 9-15,-2-6 8 0,0-7 14 16,-5-9-1-16,0-25-11 15,-4-17-10-15,-4-20-20 16,-2-12-2-16,0-12 1 16,4 2 0-16,4 1 8 15,5 15 0-15,8 25-2 16,4 14-6-16,9 15-2 16,3-1-1-16,6 12-2 15,7-2 1-15,12 11-9 16,11 10-1-16,12 6 0 15,6 13 1-15,-7 5 6 16,-7 2 1-16,-20 5 3 16,-18-8 1-16,-13 3 2 15,-4-3 3-15,-21 0 7 16,0 6 1-16,-25 6 3 16,-18-3-1-16,-3 3-2 15,-1 0 0-15,7-9-3 0,13 1-1 16,5-11-3-16,16 6-3 15,8-8-2-15,9-1-4 16,12 5-2-16,-6-10 4 16,22 9 4-16,8 2 5 15,27 4 3-15,14 2 0 16,7 0-4-16,-4-2 0 16,-14 3-4-16,-6-3 0 15,-14-4-13-15,-4-7-37 0,-2-7-117 16,-8-6-78-16,1-15-138 15,-4-17-480-15,-15-53 600 16</inkml:trace>
  <inkml:trace contextRef="#ctx0" brushRef="#br0" timeOffset="122255.09">7784 11040 2629 0,'-13'40'901'16,"24"-40"-767"-16,37 12-178 16,15 0-6-16,16 9 34 15,2-2 11-15,-28-3 6 16,-8 2 1-16,-30-7 7 0,-8 2 2 16,-20 7 1-16,-15 4 0 15,-15 15-4-15,-8 3-2 16,-2-5 9-16,6-5 3 15,18-11 12-15,9-5 1 16,12-8-8-16,7-2-11 16,12-3-15-16,14-2-3 15,31 1-4-15,18-2 2 16,18-3-12-16,15-4-34 16,24-8-109-16,6-2-85 15,12-6-259-15,0-1-351 0,-18 2 560 16</inkml:trace>
  <inkml:trace contextRef="#ctx0" brushRef="#br0" timeOffset="123208.05">5287 13560 2072 0,'-5'0'837'0,"4"-3"-534"0,8-2-233 15,24-2-83-15,6 0-18 16,21-7 21-16,8 6 10 15,10 1 0-15,4-1 1 16,-2 9-4-16,-27-1 1 31,-25 0-85-31,0 2-98 0,63-1-249 0,-8 4-371 16,-26-5 514-16</inkml:trace>
  <inkml:trace contextRef="#ctx0" brushRef="#br0" timeOffset="123393.13">5356 13814 2565 0,'15'4'905'16,"8"-3"-723"-16,25-3-207 16,23-5-10-16,32-5-29 15,4-7-41-15,5-7-143 16,-7-2-117-16,4-3-223 15,1 3 350-15</inkml:trace>
  <inkml:trace contextRef="#ctx0" brushRef="#br0" timeOffset="124023.08">6737 13347 2198 0,'5'30'949'15,"-19"-30"-390"-15,13 15-524 16,9 19-70-16,2 4-6 16,5 20 26-16,0 5 9 15,-8 11 5-15,6 13 3 16,-8 5 2-16,3-2 1 0,-1-23-2 16,-7-15 0-16,9-21 0 15,-10-14 0-15,1-9 8 16,-3-7 4-16,-8-7 4 15,-1-7-1-15,-3-9-3 16,1-12-4-16,-4-37-4 16,8-13-1-16,-2-32-4 15,4-1-2-15,12 0 3 16,7 7 2-16,6 8 1 16,8 2-1-16,15 30-5 15,1 7-1-15,26 26-5 16,11 14 1-16,5 3-4 15,5 17-2-15,-10 6 1 16,-5 9 1-16,-8 19 3 16,-14-4 2-16,-12 11 0 15,-21 1 2-15,-34 11 3 16,-18 4 3-16,-22 9 4 16,-8-3 3-16,3-9 0 0,2-5 1 15,-2-19 3-15,2-3 2 16,5-6 5-16,6-6 2 15,22-1-1-15,9 0-6 16,10-6-9-16,7 5-7 16,10 6-2-16,11 6 0 15,26 15 1-15,14 8 0 16,13 13 1-16,10 9-1 16,7 0-1-16,5-6-3 0,8-4-35 15,-5-9-45-15,-10-4-136 16,-9 2-122-16,-5-12-481 15,-2-9 529-15</inkml:trace>
  <inkml:trace contextRef="#ctx0" brushRef="#br0" timeOffset="127461.52">3658 13730 1154 0,'-17'-21'505'0,"3"-10"-223"16,9-7-140-16,5-3 5 15,5 0 3-15,1 4 51 16,-3 8 23-16,2 9 17 16,-3 10-12-16,-1 7-67 15,0-1-42-15,4 8-80 16,-5-4-24-16,3 10-21 16,19 59-3-16,-22-8 6 15,0 7 3-15,0 6 3 16,0-6 3-16,6-11 0 15,2-10 3-15,8-17-5 16,10-4 1-16,14-11-2 16,8-9-3-16,24-9 6 0,17-7 1 15,21-6 4-15,7 0-1 16,-9 13-3-16,-55 4-1 16,1 0-2-16,20 15-1 15,-16 6 0-15,-20-1 2 16,-38 3 17-16,-14-1 7 15,-21 14 10-15,-8 3 0 16,-8 2-15-16,7 2-7 16,-18-14-39-16,-10-6-33 15,-19-12-134-15,-12-8-109 0,15-21-553 16,4-16 554-16</inkml:trace>
  <inkml:trace contextRef="#ctx0" brushRef="#br0" timeOffset="127668.05">3528 13529 2862 0,'45'56'966'0,"0"-65"-933"16,26 0-44-16,31-7-26 15,14 2-26-15,4-4-89 16,-8-4-39-16,-11 1-74 15,-7-3-47-15,-4-1-126 16,2 5-251-16,8-9 445 16</inkml:trace>
  <inkml:trace contextRef="#ctx0" brushRef="#br0" timeOffset="128717.7">8857 12581 1822 0,'-3'3'879'16,"-2"-3"-114"-16,-8-3-725 16,-9 4-37-16,-23-1-10 15,-16 3-4-15,-49 1 11 16,-19-4 10-16,-23 1 14 16,-21 1 8-16,-2-8 2 15,-21 7-4-15,-27 4-13 16,-18 0-7-16,-18 10-6 15,-11-1-2-15,-6 4 1 16,1 1-1-16,-28 5 0 0,25-2 0 16,-28 2 4-16,22-3 5 15,18 1 4-15,-13-1 3 16,33 0-3-16,5 3-4 16,14-2-3-16,26-2-3 15,22-2 6-15,8-3 3 16,42 0 4-16,7-5 2 15,33 5-6-15,15 5-4 16,13-3-8-16,2 3-2 16,12 4-8-16,6 2-6 15,15 17-4-15,7 18-1 0,7 27 1 16,0 7 4-16,7 23 4 16,3 9 1-16,1 23 3 15,1 3 1-15,-3 8 4 16,0 4 1-16,-5-19 2 15,0-6 2-15,3-11 0 16,3-11 0-16,9-16-1 16,0-17 0-16,14-30-1 15,1-14-2-15,16-20 4 16,15-1 5-16,21-12 0 16,2-8 6-16,27-8-8 15,14-4-5-15,17-6 0 16,19-5-2-16,31 0 0 15,3-5 0-15,38 4 0 16,4 4 1-16,18 0 0 16,15 1-1-16,8 2 0 0,22 2 1 15,13 6-1-15,8-1 0 16,15 9 0-16,-12 3 0 16,-3 4 1-16,-12 6 0 15,-7-2 1-15,0-1-1 16,-30 1-1-16,-7-5 1 15,-45-2-1-15,-33-4 3 16,-35-3 0-16,-25-1 5 16,-41-1 8-16,-14 0 4 0,-40-1 21 15,-10 1 9-15,-22-15 5 16,-14-13-3-16,-19-29-22 16,-16-15-13-16,-10-22-15 15,6-18-2-15,-8-29 0 16,7-18 0-16,-2-38-1 15,-11-2-2-15,15-6-3 16,0 8-4-16,10 45-19 16,15 10-15-16,2 32-63 15,7 16-56-15,2 14-214 16,-6 14 54-16,-12 24 171 16</inkml:trace>
  <inkml:trace contextRef="#ctx0" brushRef="#br0" timeOffset="163705.43">1922 3318 737 0,'-36'-27'275'15,"15"4"-230"-15,5 7-4 16,14 6-36-16,2 2-12 15,13 0-1-15,2 0 0 16,6 1 10-16,13 6 14 0,-3 1 7 16,7 2 6-16,14 5 20 15,-1-3 3-15,26 6 2 16,7 1-3-16,9-3 3 16,8 1 8-16,9-3 11 15,7-2 3-15,11-2-18 16,6 0-8-16,9 3-10 15,-3 2-6-15,11 2-7 16,0-1-9-16,-2 1-7 16,7-1-2-16,4 0 0 15,-1 2 1-15,6-1-1 16,4-3 4-16,-3-1 10 16,7 4 5-16,5-3 5 15,-3 6 1-15,9 1-6 16,2-3-2-16,0 3-2 15,5-4-4-15,-3-6-6 16,1-3 3-16,5-3 8 16,-1-3 3-16,8-2 7 0,-4 0-5 15,1 1-6-15,-2-1-4 16,-8 6-7-16,6 1 1 16,-7 1-6-16,2 3 4 15,2-3 1-15,-1 0-2 16,10-3-2-16,-9-3-3 15,4 0 2-15,1 0-1 16,-17 3 4-16,-1 1 1 0,-14 2-6 16,-12-2 1-16,-9-3 1 15,-3-1-3-15,-21-6 6 16,-12 1-3-16,-21-4-2 16,-13-1 4-16,-15-2 7 15,-10 0 7-15,-13-1 19 16,-10-5 17-16,-14-13 12 15,-1-2 4-15,-14-16-15 16,-7-2-12-16,-10-14-15 16,-4-8-12-16,-8-19-8 15,0-8-6-15,-1-3-5 16,4-8 1-16,10 2-1 16,2 0 0-16,5 1-3 15,-1-3 1-15,0 4 0 16,2 2-1-16,2 4 4 15,1 12-1-15,0 13 3 16,-3 2 0-16,-4 11 0 0,-3 3 1 16,-9 7-5-16,-4 10-4 15,-9 6-3-15,-9 4-3 16,-11 8 1-16,-7 2 5 16,4 7-2-16,-11 3 2 15,-12 6-3-15,-8-3 2 16,-17 4 0-16,0 1-1 15,-18-2 3-15,-6 5-2 16,-15 0 3-16,-7-1 4 16,-12 5-4-16,-6 2 2 15,-24 2-2-15,1 5-4 0,-12 3 4 16,3 0 0-16,-4 2 0 16,-10 1 0-16,-1-1-2 15,-5 0 1-15,9-2 1 16,-14 2 0-16,8-2 4 15,-3-3-2-15,2 4 0 16,7-4-2-16,8 3 1 16,7 3 0-16,-8-4 1 15,6-3 0-15,-8 3-1 16,8-7 1-16,2 4-1 16,12-3 1-16,6-3-1 15,-8 4 1-15,22-2 0 16,-8 0 0-16,14-1 2 15,18-9-1-15,9-1 1 16,16 2 0-16,17-2-1 16,4 3-1-16,17 1 0 0,12-1 0 15,15 2-2-15,1 3 0 16,8 3-3-16,1 2-4 16,9 8-12-16,5 2-8 15,8 23-10-15,0 13-6 16,11 36 9-16,4 22 7 15,10 26 12-15,6 18 7 16,4 18 5-16,0 2 2 0,0 12 3 16,3-4 4-16,1-13-1 15,3 1-1-15,6-5-26 16,-2-8-97-16,7 11-382 16,-6-6 340-16</inkml:trace>
  <inkml:trace contextRef="#ctx0" brushRef="#br0" timeOffset="165755.34">8687 2917 193 0,'25'-13'67'0,"-9"4"-60"15,-4 3 5-15,-14 6-45 16,-12 0 28-16</inkml:trace>
  <inkml:trace contextRef="#ctx0" brushRef="#br0" timeOffset="170043.22">20995 1710 846 0,'-19'-20'311'16,"11"9"-213"-16,5 3-5 16,2 6 15-16,1 2-5 0,2 7-38 15,-2-7-18-15,2 14-8 16,10 56-13-16,-7-8-11 15,-1 1-3-15,2-2-2 16,3-11 3-16,6-15 18 16,2-2 7-16,8-14 34 15,1 2 11-15,4-11 5 16,6-6-2-16,2-4-26 16,3-5-13-16,1-5-18 15,-5 1-7-15,-3-3-12 16,-6-2-3-16,-3 4-65 15,-2-5-69-15,-4 0-187 16,-2-1-107-16,-4-7 252 16</inkml:trace>
  <inkml:trace contextRef="#ctx0" brushRef="#br0" timeOffset="170267.71">21436 1771 1059 0,'-86'27'426'0,"80"-8"-223"16,10 21-140-16,0 8 42 16,1 9-4-16,4 8-4 15,-4 10-32-15,7 7-18 16,1 4-24-16,-1-3-10 16,0-16-9-16,-1-6-7 0,3-17-47 15,-1-5-75-15,1-11-157 16,-2-10-92-16,-2-12 216 15</inkml:trace>
  <inkml:trace contextRef="#ctx0" brushRef="#br0" timeOffset="170464.37">21596 1999 1498 0,'48'-20'488'0,"-24"27"-459"16,10-2-29-16,5 3 47 16,1-4-7-16,5-4-32 15,-2-4-24-15,1-2-185 16,-3 4-109-16,-13-3 178 0</inkml:trace>
  <inkml:trace contextRef="#ctx0" brushRef="#br0" timeOffset="170634.54">21665 2189 1241 0,'17'4'418'16,"3"2"-330"-16,7 0-89 16,16-3 45-16,4-3 0 0,12-13-53 15,8-3-87-15,5-8-243 16,0-2 224-16</inkml:trace>
  <inkml:trace contextRef="#ctx0" brushRef="#br0" timeOffset="170932.3">22543 1863 1268 0,'-15'17'493'15,"-4"-5"-251"-15,9 11-257 16,3 2 17-16,6 2-2 16,4 0-3-16,14 3-10 15,11 2 3-15,20 3 6 0,8 2 5 16,0-3 12-16,-1 3 5 16,-14-9 20-16,-7 1 10 15,-7-2 10-15,-17-8 1 16,-4 4-2-16,-13-3-12 15,-15 2-5-15,1 1-14 16,-17-7-97-16,-8 0-96 16,-13-11-266-16,-10-5 264 15</inkml:trace>
  <inkml:trace contextRef="#ctx0" brushRef="#br0" timeOffset="171099.71">22476 1899 1622 0,'51'8'590'15,"15"-8"-490"-15,17 0-62 16,4 1 8-16,-6-3-37 16,-4-1-70-16,-7-2-256 15,-7-1-273-15,-27-11 350 16</inkml:trace>
  <inkml:trace contextRef="#ctx0" brushRef="#br0" timeOffset="171863.42">23374 1991 1460 0,'-11'17'512'15,"4"-12"-366"-15,4 6-167 16,-9 6 43-16,-3 2 9 16,-9 15-20-16,-2 5-3 15,7 13-11-15,-2 5-4 16,18 0 1-16,0-3 0 0,8-12 1 16,8-14-2-16,2-9 5 15,10-8 2-15,12-13 11 16,10-4 11-16,13-20 6 15,2-8 2-15,-2-8-6 16,-4-1-5-16,-24 8-6 16,-9 11-3-16,-16 13-3 15,-3 7-7-15,-4 11-3 16,0 8 1-16,-1 13 2 16,-2 4 4-16,9 5 1 15,6-4 2-15,7-7 5 16,7-4 5-16,7-13 6 15,3-8 3-15,9-11 2 16,0-12 3-16,1-13 4 16,-5-5 3-16,-15-10 0 15,-7-2 2-15,-22 0-8 16,-7 5-5-16,-22 11-3 0,-7 9-9 16,-17 9-6-16,2 7-8 15,10 9-9-15,3 1 0 16,23 5 0-16,7 1-3 15,8 4-6-15,11-2-1 16,9 4 0-16,12 1 10 16,24-3 9-16,6 4 0 15,17-7 3-15,-1 1-1 16,-14-4 2-16,-9 2-2 0,-16 7 2 16,-7 3-1-16,-6 9 1 15,-7 2 4-15,-3 1 3 16,0 6 5-16,-4-1 10 15,0-1 4-15,-1-3 4 16,-7-3 5-16,-1-9 8 16,0 3 1-16,-5-10-6 15,1 0-2-15,0-2-18 16,-6-3-5-16,-1-4-35 16,-1 0-36-16,-1-6-114 15,2-3-84-15,1-9-221 16,2-6-226-16,8-12 448 15</inkml:trace>
  <inkml:trace contextRef="#ctx0" brushRef="#br0" timeOffset="172262.83">24844 2038 1786 0,'-23'-1'590'15,"-6"3"-597"-15,2 10 28 16,-7 6 15-16,-1 7-9 16,-6 16-20-16,-1 2-7 15,5 10-5-15,6-2-5 0,20-9-7 16,9-1 1-16,15-16 2 16,6-7 8-16,7-13 24 15,1-7 8-15,2-16 32 16,-1-7 5-16,1-12-2 15,-3-1-5-15,-5 3-19 16,0 8-6-16,-8 14-9 16,1 9-3-16,1 12-6 15,-1 7-4-15,6 12-4 16,3 8-3-16,11 3-6 16,9 1-7-16,15-1-59 15,5-8-64-15,10-7-196 16,5-9-123-16,7-11 274 15</inkml:trace>
  <inkml:trace contextRef="#ctx0" brushRef="#br0" timeOffset="174065.69">27436 1718 497 0,'-82'32'234'0,"80"-34"-17"16,2 1-81-16,-1-2 18 15,1 2-6-15,0 0-30 16,15-4-12-16,58-14-16 15,-24 8-4-15,0 6-27 16,-4 2-13-16,-9 11-19 16,-7 4-9-16,-11 2-12 15,-1 2 2-15,-17-1-1 0,-5 0 8 16,-18 8 3-16,-9 1 2 16,-12 5 5-16,-6-3-2 15,6-6 8-15,7-5-4 16,20-7-16-16,8-2-13 15,16-1-15-15,8 0-3 16,18 6 7-16,10 1 7 16,5 8 2-16,8 4 3 0,-3 11 0 15,1 2-2-15,-7 6 7 16,-12-1 4-16,-19-4 5 16,-15-2 3-16,-16-3 7 15,-10 1 3-15,-17-2 14 16,-6-1 2-16,4-6-4 15,1-2-8-15,10-10-17 16,10-5-12-16,-2-8-127 16,7-4-97-16,19-16-306 15,12-11 316-15</inkml:trace>
  <inkml:trace contextRef="#ctx0" brushRef="#br0" timeOffset="174248.56">28235 1971 1649 0,'2'11'548'0,"13"-5"-513"16,16 0-68-16,9-2 23 16,9-4 4-16,3-5-50 15,-1-4-254-15,-4-2 220 16</inkml:trace>
  <inkml:trace contextRef="#ctx0" brushRef="#br0" timeOffset="174414.87">28259 2172 1091 0,'7'1'483'16,"9"1"-75"-16,23 0-432 15,12-1 27-15,13-8 6 16,5-7-23-16,9-7-211 16,2-1-226-16,-9-3 278 15</inkml:trace>
  <inkml:trace contextRef="#ctx0" brushRef="#br0" timeOffset="174751.39">29045 1888 1336 0,'13'42'435'15,"-21"-35"-433"-15,3 3 8 16,3 2 22-16,2 0-7 16,6 6-29-16,7 6-13 15,16 7 0-15,13 4-3 16,19 6 13-16,7 3 7 15,5-1 7-15,-4-1 11 16,-17-5 14-16,-13-6 6 0,-19-4 4 16,-10-5-1-16,-13-6 11 15,-4-2-4-15,-14-5-5 16,-9 1-6-16,-8-2-84 16,-11-2-65-16,-8-7-173 15,-1-11-166-15,6-23 281 16</inkml:trace>
  <inkml:trace contextRef="#ctx0" brushRef="#br0" timeOffset="174916.59">29238 1771 1529 0,'46'7'526'0,"32"1"-494"15,2 1 12-15,6-7 0 16,1 1-17-16,-5-7-80 0,8-4-117 16,-5-1-362-16,1 1 342 15</inkml:trace>
  <inkml:trace contextRef="#ctx0" brushRef="#br0" timeOffset="175277.09">30346 1891 1243 0,'-13'12'416'0,"-13"2"-405"16,0 15 12-16,-9-9 12 16,-1 0-7-16,3 5-17 15,1-10-12-15,20 9-21 16,10 3-9-16,21 6-5 15,13 1 2-15,20 7 20 16,10-3 23-16,0-4 22 16,-6-3 7-16,-15-2 13 15,-8-1-7-15,-15-7 6 16,-2-1 1-16,-15-8 3 16,-5 3-2-16,-16-2-14 15,-11-3-5-15,-10 2-33 16,-4-6-46-16,-4-3-107 15,6-4-78-15,11-16 130 16</inkml:trace>
  <inkml:trace contextRef="#ctx0" brushRef="#br0" timeOffset="175464.3">30614 2053 1468 0,'-3'43'490'16,"11"13"-489"-16,0 9 18 0,1 1 11 16,-1-9-15-16,-5-9-49 15,-2-12-104-15,-1-15-267 16,-2-5 261-16</inkml:trace>
  <inkml:trace contextRef="#ctx0" brushRef="#br0" timeOffset="175816.39">30792 2068 1208 0,'51'140'442'16,"-55"-102"-311"-16,5 7-102 15,9-1 6-15,-6-17-3 16,2-6-13-16,0-13-6 15,1-6-2-15,5-11 1 16,7-9-1-16,5-18-8 0,-1-11-1 16,1-5 4-16,-2 2 3 15,-2 14 15-15,-2 11 6 16,-2 18 5-16,2 7-3 16,-7 18-10-16,1 9-3 15,-3 16-13-15,-2 8 0 16,1 6-5-16,2-3-4 15,3-2-18-15,2-8-32 16,3-17-91-16,2-9-59 0,2-23-117 16,10-5-76-16,10-23 256 15</inkml:trace>
  <inkml:trace contextRef="#ctx0" brushRef="#br0" timeOffset="176101.48">31650 1963 1024 0,'-19'0'370'0,"-8"5"-267"16,-3 4 7-16,-10 14 37 15,4 8-5-15,-1 12-42 16,2 8-26-16,14 3-38 16,4-3-14-16,17-8-16 15,6-8-1-15,16-12 5 16,3-7 4-16,12-20 8 15,7-8 5-15,12-20 5 16,3-10 0-16,1 3 0 16,-6 2 3-16,-15 16 0 0,1 13-4 15,-13 16-10-15,-1 9-10 16,0 18-14-16,-3 7-7 16,13 13-101-16,7 1-105 15,19-1-376-15,10-1 369 16</inkml:trace>
  <inkml:trace contextRef="#ctx0" brushRef="#br0" timeOffset="-184157.46">21303 3648 697 0,'4'-23'352'0,"2"8"-126"16,1 7 5-16,-7 4-40 0,1 5-37 16,-2 5-47-16,0-6-25 15,-1 9-45-15,-4 21-10 16,0 42-14-16,6-31-2 16,6-5 0-16,4-3-1 15,10-8 8-15,6-7 2 16,7-6-1-16,-6-7 0 15,-1-6-4-15,-3-8-5 16,-3-8-41-16,1-5-64 16,2-14-175-16,-1 0-105 0,-2-6 216 15,-30-38-723 32,1 2 983-47,6 82 21 16,3 2 107-16,0 8-22 15,0 11-11-15,4 16-49 16,4 7-36-16,9 13-62 16,3 4-22-16,9 2-20 15,2-6-6-15,-2-6-88 16,-2-1-81-16,-12-2 103 16</inkml:trace>
  <inkml:trace contextRef="#ctx0" brushRef="#br0" timeOffset="-183902.97">21029 4362 977 0,'0'12'360'15,"21"-13"-214"-15,15 0 13 16,31-7 77-16,3-4-18 0,24-6-74 15,5-3-33-15,2-1-56 16,6 2-19-16,-18 3-24 16,-10 0-6-16,-20 3-86 15,-1 1-97-15,-14 8-216 16,1 3-215-16,-19 9 377 16</inkml:trace>
  <inkml:trace contextRef="#ctx0" brushRef="#br0" timeOffset="-183645.13">21469 4568 1193 0,'-15'25'402'0,"17"0"-381"16,11 7-2-16,25-3 45 15,12 5 6-15,20-1 4 16,1 3 3-16,-4-1-7 15,-11 0-4-15,-15-2 11 0,-8-3 12 16,-14-7-3-16,-8-3-4 16,-13 2-8-16,-11-7-14 15,-10 3-28-15,-6-7-58 16,-8-7-185-16,2 1-118 16,-24-18 185-16</inkml:trace>
  <inkml:trace contextRef="#ctx0" brushRef="#br0" timeOffset="-183481.34">21586 4560 947 0,'36'5'402'0,"7"1"-85"16,9-2-169-16,10-4 3 16,4-3-24-16,10-7-110 15,1-6-22-15,5-8-216 16,-5-5-165-16,6-17 231 15</inkml:trace>
  <inkml:trace contextRef="#ctx0" brushRef="#br0" timeOffset="-183265.89">22559 4112 988 0,'0'0'366'0,"0"11"-203"16,3 1-59-16,29 31 54 0,0-33 16 16,18-6-47-16,6-2-22 15,12-6-40-15,4-2-31 16,-5-3-63-16,-6-2-112 16,-28 0-307-16,-5 6 291 15</inkml:trace>
  <inkml:trace contextRef="#ctx0" brushRef="#br0" timeOffset="-183093.07">22539 4410 1216 0,'23'17'420'16,"-12"-8"-325"-16,3 0-32 0,57 3 33 15,17-2-22-15,19-14-63 16,-17-12-5-16,6-14-180 15,-4-6-135-15,5-6 186 16</inkml:trace>
  <inkml:trace contextRef="#ctx0" brushRef="#br0" timeOffset="-182548.09">23592 4115 1332 0,'58'96'481'0,"-70"-45"-423"0,2-1 11 16,10-6-36-16,8-3-19 16,16-12-4-16,4-6 13 15,10-14 34-15,10-3 11 16,5-14 16-16,5-5 0 16,-3-11 3-16,-11-7 1 15,-10-5 10-15,-12-1-4 16,-15 5-13-16,-7 4-9 15,-13 7-29-15,-7 6-10 16,-9 10-33-16,-1 5-6 0,3 10-12 16,5 3-6-16,14 5-2 15,8 3-3-15,16 3 3 16,15 0-1-16,21 1 12 16,13-5 6-16,3-10 9 15,-6-8 5-15,-9-8 9 16,-9-9 2-16,-13-4 8 15,-5-1 4-15,-14-4 13 16,-9 2 5-16,-8-1-6 16,-7 0-3-16,-11-1-11 15,1 2-3-15,-2 1-2 16,2 0-3-16,6 7-10 16,4 4-5-16,6 4-9 15,4 6-5-15,3 1-13 16,-1 0-4-16,0-1-4 15,0 0-2-15,0 0 5 16,6 0-1-16,11 0-38 0,31-1-24 16,-28-1-102-16,2-1-109 15,5 0-169-15,3 2 278 16</inkml:trace>
  <inkml:trace contextRef="#ctx0" brushRef="#br0" timeOffset="-182222.32">24722 4070 839 0,'-8'1'372'0,"0"0"-14"15,2 1-165-15,-2 2 19 16,5 1-15-16,2 4-134 16,-3 0-29-16,2 3-34 15,-2 2-11-15,15 6 1 16,7 4-1-16,19 6 13 15,9 2 8-15,4 1 7 16,-2-1 6-16,-14-4 8 16,-13-7 9-16,-16-1 30 15,-8-4 9-15,-23-1 7 16,-8 1-8-16,-12-5-27 16,-12-10-9-16,18 1-29 15,7-4-34-15,15-9-140 16,20 7-104-16,10-24-190 15,10-5-181-15,28-10 410 0</inkml:trace>
  <inkml:trace contextRef="#ctx0" brushRef="#br0" timeOffset="-181947.51">25412 4024 889 0,'-7'12'436'15,"-23"16"-181"-15,-10 10-10 16,-8 15-2-16,-2 6-84 15,9 0-69-15,12-6-15 16,11-17-50-16,11-6-24 16,16-15-10-16,5-9 7 0,17-16 18 15,8-10 21-15,10-16 17 16,4 4 3-16,1 5 17 16,-7 7-3-16,-8 21-13 15,-3 5-11-15,-7 16-30 16,1 4-9-16,1 7-12 15,-2 0-5-15,9-1-116 16,6 3-59-16,13-5-314 16,11-1 302-16</inkml:trace>
  <inkml:trace contextRef="#ctx0" brushRef="#br0" timeOffset="-181422.06">22997 6420 799 0,'0'8'403'0,"10"-10"94"0,12 3-337 16,16 4 3-16,5-1 11 15,6 1-99-15,-4-1-33 16,-12-3-30-16,0-1-6 16,-12-1-150-16,-3-3-98 15,-7-1-335-15,-5 1 335 16</inkml:trace>
  <inkml:trace contextRef="#ctx0" brushRef="#br0" timeOffset="-181262.49">22913 6619 979 0,'0'15'368'0,"20"-5"-168"16,12 3-100-16,23-5 33 15,16-6-3-15,5-8-79 16,8-4-16-16,0-9-118 16,0-2-127-16,9-5 134 15</inkml:trace>
  <inkml:trace contextRef="#ctx0" brushRef="#br0" timeOffset="-180888.45">24180 6321 1367 0,'-11'5'503'15,"6"4"-420"-15,-12 7-12 0,-5 4-2 16,-8 10-40-16,-2 4-14 15,2 8-1-15,7-1 2 16,12-1 1-16,10-5-7 16,17-9-7-16,7-4 12 15,12-16 38-15,-1-7 20 16,-2-19 28-16,3-5-5 16,-12-15-16-16,-1-2-9 15,-7-4-14-15,-8-2-7 16,6 11 1-16,-7 7 1 0,-1 16-7 15,1 11-15-15,-7 15-20 16,2 14-10-16,4 14-12 16,2 1 7-16,13 3-8 15,8-3-5-15,19-5-50 16,16 4-85-16,16-7-238 16,3-10-138-16,7-9 305 15</inkml:trace>
  <inkml:trace contextRef="#ctx0" brushRef="#br0" timeOffset="-179959.34">20265 6623 670 0,'-1'-8'386'16,"1"-30"-70"-16,-5 29-55 15,-4-3 18-15,-8 3-81 16,-5 7-56-16,-6 8-67 15,-3 7-23-15,-6 24-37 16,0 9-9-16,5 17-2 16,7 7 0-16,17-2 1 15,6-5-2-15,17-11-5 16,9-14 0-16,19-11 2 16,8-9 9-16,8-20 12 15,4-3 5-15,-13-19 6 0,-2-7-4 16,-7 1 1-16,-7-2-2 15,-6 8-4-15,-7 6 4 16,-14 15-9-16,-4 5-2 16,-4 14-3-16,1 6-7 15,4 7 1-15,6-2-4 16,12-7-3-16,5-2-6 16,10-18 8-16,9 5 1 15,0-13 12-15,3 1 12 0,-8-2 2 16,-12-13 9-16,-13-1 15 15,-5-8 8-15,-11-4 9 16,-7 1-1-16,-12 5-14 16,-7 4-12-16,-15 11-23 15,-1 6-9-15,0 10-20 16,4 0-4-16,17 3-17 16,10 0-5-16,24-4-2 15,11 1-3-15,25-2 9 16,6 0 4-16,11 0 10 15,7 0 5-15,5 4 9 16,9 2 2-16,-6 7 6 16,-12 0 1-16,-30 3 2 15,-6 2 4-15,-15 4-3 16,-3 4 1-16,-1-2 8 16,-11-2 3-16,-6-4 5 15,-8-7 1-15,-4-3-15 0,-6-3-17 16,-7-8-74-16,-5-5-53 15,-2-6-168-15,-5-4-86 16,1-22 237-16</inkml:trace>
  <inkml:trace contextRef="#ctx0" brushRef="#br0" timeOffset="-179776.39">21056 6443 1317 0,'123'27'520'16,"-98"-16"-270"-16,9-3-244 16,-5-2 11-16,-8-14-29 15,3 1-100-15,-3-4-220 16,2-4-197-16,7-8 303 16</inkml:trace>
  <inkml:trace contextRef="#ctx0" brushRef="#br0" timeOffset="-179610.39">21386 6206 1194 0,'-72'-10'420'0,"78"41"-396"16,3 3 13-16,4 0-14 15,4-2-30-15,3-6-174 0,-1 6-201 16,10-17 240-1</inkml:trace>
  <inkml:trace contextRef="#ctx0" brushRef="#br0" timeOffset="-179325.28">21768 5795 1241 0,'7'13'430'0,"-7"8"-385"16,-1 10 14-16,-11 17 24 16,-9 8-15-16,-8 24-29 15,-4 15-6-15,-4 25-15 16,0 15-4-16,3 16 6 16,8 4 4-16,11-5-8 15,9-4 1-15,18-16-10 16,11-13-7-16,22-21-8 15,10-13-7-15,5-36-67 16,3-17-81-16,1-30-210 16,-3-19 229-16</inkml:trace>
  <inkml:trace contextRef="#ctx0" brushRef="#br0" timeOffset="-178920.25">21919 6006 1140 0,'-2'10'439'0,"2"0"-297"16,7 17-63-16,6 6 23 0,10 12-4 15,6 2-9-15,9-4-10 16,1-6-6-16,-2-12-26 15,-4-9-17-15,-12-11-16 16,-5-9-8-16,-2-14-41 16,-7-9-36-16,-1-14-58 15,-3-7-15-15,-3 1 29 16,0 1 33-16,0 14 82 16,1 10 38-16,-3 8 52 15,2 11 22-15,0 2-5 16,0 4-8-16,0-3-31 15,1 14-18-15,7 63-15 16,-8-24-15-16,-3 11-20 16,3 8-6-16,2-1-106 15,1-7-66-15,10-5-217 16,-8-11 230-16</inkml:trace>
  <inkml:trace contextRef="#ctx0" brushRef="#br0" timeOffset="-178363.44">21830 6628 1348 0,'20'7'507'0,"7"-1"-381"16,17-9-66-16,13-4 13 15,16-3-42-15,3-6-23 0,-15 1-70 16,-10 4-82-16,-28 2-138 15,-4 8-85-15,-19 10 218 16,-80 124-410 31,-1-1 598-47,85-113 45 16,-2-9 47-16,6 4-3 15,5 10 16-15,3-6-10 16,7-1 4-16,-4-7 13 15,2 4-3-15,-5-2-26 16,-5 0-6-16,-3 4-26 16,-6-7-18-16,4 8-15 15,0-3-12-15,-10-2-14 16,2 9-7-16,-18-11-22 0,-2 3-24 16,-2 0-78-16,-7-6-46 15,1-4-79-15,0-4-3 16,1-14-55-16,3-8-49 15,7-19 228-15,111-217-179 63,-72 259 553-63,-5-1-82 0,3-3 27 16,12 1-70-16,9-7-40 15,0-5-80-15,9-12-398 16,10-6 271-16</inkml:trace>
  <inkml:trace contextRef="#ctx0" brushRef="#br0" timeOffset="-178095.41">22449 5776 1478 0,'-27'-5'489'0,"16"4"-498"16,8 5-8-16,14 11 15 16,8 11 2-16,18 24 14 15,12 10 10-15,19 24 19 16,0 13 10-16,2 24 14 16,-2 7-5-16,-15 13-16 0,-5-1-9 15,-20-10-17-15,-13-1-6 16,-21-12-22-16,-11-5-75 15,-5-4-227-15,0-1 209 16</inkml:trace>
  <inkml:trace contextRef="#ctx0" brushRef="#br0" timeOffset="-177703.58">23231 7972 1476 0,'4'7'512'0,"9"-1"-432"15,9 3 8-15,21-4 42 0,18-1-37 16,21 1-66-16,7-1-14 15,-15-1-95-15,-13 3-100 16,-29-5-238-16,-4 1 249 16</inkml:trace>
  <inkml:trace contextRef="#ctx0" brushRef="#br0" timeOffset="-177539.75">23208 8228 1439 0,'17'15'485'0,"9"-3"-451"16,14-3 9-16,27-9 27 16,19-5-32-16,17-10-81 15,1-6-117-15,3-4-366 16,-6 0 347-16</inkml:trace>
  <inkml:trace contextRef="#ctx0" brushRef="#br0" timeOffset="-177140.65">24599 7999 1492 0,'-28'-14'549'15,"-5"-4"-465"-15,-9 1 4 16,-7 7-10-16,-1 9-41 15,-3 11-34-15,5 12-4 16,10 16-7-16,2 6 3 16,23 18 5-16,4 0 6 15,9-9-1-15,13-4 5 16,3-24 34-16,4-12 5 16,9-20 13-16,6-8 4 0,-1-22-8 15,8-7-4-15,-6 0 4 16,-8 3-2-16,-8 14 0 15,-8 11 3-15,-5 15-14 16,-1 2-14-16,6 15-17 16,3 10-9-16,11 13-7 15,7 2-3-15,15 8-12 16,3-6-34-16,24-10-167 16,19 0-184-16,27-26 243 15</inkml:trace>
  <inkml:trace contextRef="#ctx0" brushRef="#br0" timeOffset="-137448.08">20500 8123 1458 0,'-20'-7'521'16,"7"4"-363"-16,13 3-203 15,3 0 5-15,9 0 33 16,6 3 11-16,12-2 19 16,8 5 4-16,10 0 6 15,-1-2 0-15,-2 8-7 16,-3 3 0-16,-15 0-2 15,0 1-3-15,-16-2-1 16,-10-5 4-16,-2 0 20 0,-13-1 10 16,-1 3 20-16,-2 0 1 15,-6 1-12-15,1-3-9 16,4-3-23-16,4 2-12 16,8-5-26-16,2 2-9 15,9 1-9-15,2 3 2 16,16 11 7-16,8 6 5 15,10 12 8-15,3-2 2 0,3 2 3 16,-2-3 3-16,-12-12 4 16,-8 0 2-16,-17-8 18 15,-9 0 13-15,-14 2 23 16,-8 0 5-16,-11-1 1 16,-2-2-2-16,4 0-21 15,-2 0-7-15,11-5-17 16,-1-3-13-16,9-4-42 15,7-2-55-15,3-8-145 16,9-8-112-16,12-16-227 16,9-6 341-16</inkml:trace>
  <inkml:trace contextRef="#ctx0" brushRef="#br0" timeOffset="-137107.85">21048 8050 1871 0,'-14'6'632'0,"1"8"-570"0,4 9-83 16,5 23 12-16,-3 3 5 15,7 20-4-15,5 8 6 16,13-8 14-16,7 4 14 16,7-22 29-16,4-12 7 15,3-9 2-15,-2-8-7 16,-9-10-13-16,-6-7-5 15,-8-5 17-15,-6-5 10 0,-1-3 14 16,-2-4 1-16,-5-9-16 16,-4-1-11-16,-9-1-26 15,-7-5-6-15,-5 12-19 16,-3 1-8-16,-3 7-18 16,0 8-16-16,0 4-77 15,2 0-58-15,5 11-186 16,10 8-128-16,12 5 306 15</inkml:trace>
  <inkml:trace contextRef="#ctx0" brushRef="#br0" timeOffset="-136967.94">21484 8560 2226 0,'-1'8'707'15,"2"-1"-803"-15,14 8-437 16,3-6 362-16</inkml:trace>
  <inkml:trace contextRef="#ctx0" brushRef="#br0" timeOffset="-135228.93">21743 8085 1521 0,'-14'-10'528'0,"7"7"-487"16,-1 1-19-16,-3 2 2 15,-7 0 0-15,-7 4 25 16,-3-1 1-16,7 6-4 15,2 3-13-15,13 10-36 16,6 2-5-16,16 16 0 0,9 5 3 16,12 11 13-16,2 0 7 15,-2-2 6-15,-2-3 1 16,-13-15-3-16,-6-8-2 16,-10-11 6-16,-4-1 16 15,-11-4 24-15,0 3 7 16,-19-1 17-16,-5-2-5 0,-11-6 3 15,-3-6 3-15,9-4-15 16,2-3-3-16,18-4-26 16,5 4-11-16,8-11-12 15,8-1-11-15,13-3-12 16,10-7-7-16,18-2-11 16,-1-5 0-16,2-3-12 15,-13-1-42-15,-3-1-134 16,2 2-117-16,-11-5-433 15,5 6 479-15</inkml:trace>
  <inkml:trace contextRef="#ctx0" brushRef="#br0" timeOffset="-134828.33">22021 8069 1416 0,'-14'-7'671'0,"0"2"-25"16,15 3-701-16,6 2 2 15,6-2 31-15,4 1 19 16,9-5 10-16,3-1 7 16,6-1 8-16,2-1 3 0,-5 6 2 15,-4 0-6-15,-9 2-11 16,-4 4-4-16,-9 0 0 15,-1 5-5 1,-3-5 4-16,2 2 0 0,-3 17-4 16,1 4 6-16,-1 18 2 15,-6 3 4-15,2 22-1 16,1 7-2-16,-3 2 0 16,9-7-4-16,-3-14-1 15,-3-14 0-15,3-2-2 16,-1-3-2-16,2-9-78 15,10 2-93-15,-10-20-209 16,-2-6-188-16,-9-19 348 16</inkml:trace>
  <inkml:trace contextRef="#ctx0" brushRef="#br0" timeOffset="-134380.28">21893 8211 1951 0,'-14'0'673'0,"31"8"-542"0,17 1-147 16,30 7 2-16,14-5 22 15,7-11-15-15,-4-6-29 16,-13-16-62-16,-6-3-45 16,-10-9-132-16,-4-4-71 15,-5 0-208-15,-6 3 332 0,22-142-270 63,-63 180 824-63,-3 2-56 15,0 1 69-15,-7 11-133 16,2 1-5-16,1 11-47 16,6 0-32-16,5-2-21 15,10 3-10-15,12-7 5 16,0-6-7-16,6-3 6 15,0-6 3-15,-5-10-6 16,2-3 9-16,-2-9-11 16,-5-6-13-16,-8-7-23 15,3 0-15-15,-15-11-16 16,-7-1-13-16,-2 2-70 16,-11-1-50-16,-11 15-203 0,-17 12-143 15,-33 31 280 1</inkml:trace>
  <inkml:trace contextRef="#ctx0" brushRef="#br0" timeOffset="-133930.24">21338 8783 1284 0,'-2'-4'470'15,"2"1"-318"-15,5-2-144 16,-5 4 27-16,0 0 41 16,1 0 18-16,2-2 40 15,-1 2 7-15,-1 0 13 16,-1 0-14-16,0 0-26 16,0 1-14-16,0 0-20 15,0 0 7-15,-1 2-2 0,-3 7 0 16,-1-3-20-16,-35 24-13 15,34-30-23-15,6 0-10 16,-1-5-23-16,1 4-10 16,0 0-17-16,4-8-7 15,23-10-91-15,36-22-93 16,-21 37 39-16,4 7 64 16</inkml:trace>
  <inkml:trace contextRef="#ctx0" brushRef="#br0" timeOffset="-125522.54">17668 11181 762 0,'-27'-42'430'0,"1"12"5"0,1 2-161 16,15 15-35-16,-3-2-48 15,10 8-96-15,3 7-27 16,-2 1-45-16,7 14-8 16,7 21 3-16,5 19 7 15,18 37 23-15,11 14 1 16,20-1-11-16,-1-13 3 15,0-25 1-15,-7-22-1 0,-4-16 35 16,3-12 20-16,8-25 26 16,4-15 9-16,-9-23-26 15,1-12-23-15,-12-13-32 16,-31 19-13 0,0 0-8-16,4-44 3 0,-12-2 9 15,-14 20 3-15,4 48-3 16,0 9-8-16,0 12-22 15,0 4-9-15,-9 0-23 16,1 8-13-16,4 21-7 16,3 22-1-16,0 47 14 15,3 19 5-15,4 42 10 16,-4 26 5-16,11 23 5 16,4 18 3-16,-6-1 4 15,10-3-2-15,-8-7 2 16,-8-13 1-16,4-3 1 15,0-13 0-15,-3-37-1 16,0-16-3-16,-4-33 2 0,-3-23-1 16,1-22 0-16,5-14-11 15,-4-28-72-15,-1-6-52 16,0-42-129-16,-1-34-146 16,8-101 266-16</inkml:trace>
  <inkml:trace contextRef="#ctx0" brushRef="#br0" timeOffset="-125313.22">18741 11576 2586 0,'38'-1'856'0,"15"-8"-825"16,30 10-78-16,31-5-65 15,7 2-46-15,-17-1-93 16,-9-1-65-16,-32 4-98 16,-20 0-68-16,-17 18 304 15</inkml:trace>
  <inkml:trace contextRef="#ctx0" brushRef="#br0" timeOffset="-125128.64">18787 11880 2330 0,'23'14'858'0,"-2"-14"-535"15,35-1-369-15,33 0-37 16,39-12-62-16,0-4-57 16,-1-8-147-16,-7-8-57 15,-19-6-122-15,5 2 309 16</inkml:trace>
  <inkml:trace contextRef="#ctx0" brushRef="#br0" timeOffset="-124773.6">20003 10880 2096 0,'-63'-27'724'16,"58"27"-562"-16,12 21-234 15,-4 8 6-15,4 18 41 16,-2 9 10-16,0 3 24 16,5 6 17-16,4-4 20 15,3 0 4-15,8-1 3 16,3-7-4-16,7-12-8 0,4-1 5 15,6-21-6-15,5 2-5 16,-3-9-8-16,-5-8-6 16,-8-6-8-16,-2-11-4 15,8-3-42-15,5-5-40 16,11-9-164-16,-3-11-126 16,-3-26 224-16</inkml:trace>
  <inkml:trace contextRef="#ctx0" brushRef="#br0" timeOffset="-124514.18">20437 10792 2275 0,'-22'25'782'16,"12"6"-619"-16,12 32-227 15,5 8 12-15,7 25 40 16,1 8 8-16,4 13 7 15,1-1 5-15,2-9 14 16,0-3 1-16,1-11 1 16,1 1-2-16,-1-11-10 15,0-9-2-15,-6-25-5 16,-1-10-20-16,-5-14-139 16,-4-3-117-16,-4-6-292 15,-2-7 330-15</inkml:trace>
  <inkml:trace contextRef="#ctx0" brushRef="#br0" timeOffset="-119556.11">21119 11463 1547 0,'2'0'593'0,"-7"-3"-366"15,4 1-191-15,1 2-41 16,-1 0 10-16,-1 0-5 16,-3 11-4-16,-32 58 11 15,16-22 12-15,6 7 17 16,6 3 3-16,15-5-2 16,7-5-2-16,17-9 14 15,8-8 18-15,16-16 29 16,4-12 18-16,-2-28 0 15,5-9-7-15,-8-19-20 16,-6 2-14-16,-8 8-18 16,-13 7-9-16,-16 20-10 15,-4 5-12-15,-9 11-16 0,-7 1-11 16,-8 14-18-16,-3 8 0 16,0 14 2-16,8 8 5 15,15-4 10-15,9 0 3 16,24-2 8-16,9-7 1 15,21-9 8-15,4-11 3 16,-10-16 0-16,-7-12 5 16,-14-15 8-16,-2-2 5 15,-12-11 15-15,-4-1 3 16,-21-1-7-16,-10 0-7 0,-17 2-11 16,5 18-4-1,2 1-9-15,-24-18-1 0,-12-1-12 16,13 12-4-16,17 18-6 15,9 6-3-15,16 2-10 16,11 0-2-16,21-9 1 16,7-3 2-16,21-2 3 15,7 6 2-15,9 11-1 16,5 7 1-16,-9 9 5 16,-8 5 1-16,-18 9 0 15,-12 5 0-15,-1 13 0 16,-9-2-1-16,-2-1 5 15,2 1 0-15,-3-10 4 16,2 4 2-16,-1-6 1 16,-8-6 2-16,-7-8 1 15,2-6 9-15,-6-4 11 16,-3 0 3-16,-9-2 0 0,-9 2-12 16,-9 1-12-16,0 0-6 15,-16-5-3-15,-1 1-1 16,-11-4-48-16,-1-2-50 15,16-3-139-15,11 1-100 16,29-11-248-16,20-9 359 16</inkml:trace>
  <inkml:trace contextRef="#ctx0" brushRef="#br0" timeOffset="-119089.72">22730 11280 1789 0,'20'-12'694'0,"-23"1"-457"16,2 3-119-16,-2 8-70 15,3 4-18-15,-13 17-36 16,-1 16-2-16,1 26 7 15,-3 10 16-15,16 3 13 16,7-2 0-16,14-9-1 16,-1-7-6-16,8-11 19 15,5-9 22-15,9-19 34 16,6-13 11-16,2-16-9 0,1-15-16 16,-16-25-27-16,-8-11-8 15,-20-19-29-15,-16-11-20 16,-26-16-32-16,-11 3-6 15,-15 9 13-15,-6 14 11 16,5 39 17-16,6 20-2 16,-12 23-14-16,4 16-5 15,-2 25-4-15,9 6 7 16,30 16 11-16,18 6 6 16,36 4 3-16,20-4-1 0,32-8-2 15,6-8-26-15,8-19-92 16,-2-5-87-16,0-15-288 15,-1-8-293-15,-17-19 498 16</inkml:trace>
  <inkml:trace contextRef="#ctx0" brushRef="#br0" timeOffset="-118908.42">23351 11281 2576 0,'34'51'849'0,"25"-48"-845"16,10 2-30-16,2-2-32 15,1-3-46-15,-17-8-162 16,-3-9-137-16,8-13 253 0</inkml:trace>
  <inkml:trace contextRef="#ctx0" brushRef="#br0" timeOffset="-118442.27">24109 10834 2191 0,'101'36'709'0,"-85"-34"-708"15,11 0-42-15,13 1 44 16,9 1 13-16,18 4-2 15,2 2 1-15,-4 9-2 16,-5 4-7-16,-26-1-3 16,-11-2-1-16,-23 0 2 15,-8 5 6-15,-23 3 8 16,-11 5 14-16,-11 4 11 16,-5-6 0-16,18-4-6 15,11-6-11-15,19-12 33 16,11-2-66-16,16-3 11 15,17 3 0-15,25-2-64 16,-1-2 86-16,12 6-21 16,-4 0 0-16,-6 12 17 15,1 4-26-15,-17 4 4 16,-10 1 2-16,-25-3 11 0,-9 8 6 16,-22-6 17-16,-13 2 9 15,-13 0-2-15,-7-7-2 16,-2 4-19-16,-2-2-10 15,2-5-36-15,4-2-37 16,15-11-115-16,16-4-86 16,30-18-177-16,24-21 260 15</inkml:trace>
  <inkml:trace contextRef="#ctx0" brushRef="#br0" timeOffset="-118157.41">25569 10889 1929 0,'2'7'676'0,"-24"11"-608"16,-8 13-38-16,-20 6-25 16,1 6-4-16,11-4 4 15,8-4 3-15,22 2 10 16,12 3 5-16,23 7 9 16,11 2 1-16,19 7 3 15,3-5 1-15,-11-4-1 16,-1-7 6-16,-26-13 6 15,-8-5 10-15,-7-7 18 16,-22-6-6-16,-6 7-11 16,-12-2-18-16,-15 4-23 15,5 6-5-15,-6-13-91 0,9 1-95 16,7-23-120-16,14-21 155 16</inkml:trace>
  <inkml:trace contextRef="#ctx0" brushRef="#br0" timeOffset="-117981.32">26061 11141 1967 0,'19'55'658'0,"7"30"-661"16,-7 6 15-16,-11-16 2 15,-8-9-66-15,0-23-215 16,-8-7-107-16,-5-17 196 15</inkml:trace>
  <inkml:trace contextRef="#ctx0" brushRef="#br0" timeOffset="-117321.1">26240 11230 1309 0,'6'45'605'15,"12"9"-117"-15,1 14-471 16,0-5 9-16,-6-21-15 16,0-10-1-16,-5-22 14 0,-1-2 18 15,3-14 46-15,4-11 9 16,13-13-11-16,4-18-17 16,8-9-46-16,0-3-13 15,-4 8-8-15,-11 9 1 16,-11 24 1-16,-9 8-2 15,0 17-6-15,6 11-5 16,-9 13-2-16,2 14 3 16,-4 8 8-16,-5-1 5 15,8-5 2-15,8-3 1 0,4-18 20 16,-1-8 18-16,7-10 26 16,-2-11 9-16,13-9-10 15,4-7-11-15,5-15-19 16,0-5-7-16,-10-5-10 15,-4 4-8-15,-15 14-11 16,-3 10-3-16,-8 16-20 16,-1 9-5-16,-1 20-5 15,1 4 2-15,8 15 17 16,8 0 8-16,18-5 12 16,10-4 3-16,3-15 11 15,1-5 8-15,-8-16 7 16,-1-7 1-16,-2-16-2 15,-4-10 0-15,-4-20-8 16,-11-13-9-16,-12-26-32 16,-11-5-22-16,-25-3-26 15,-7 4 0-15,-7 21 28 0,4 13 14 16,8 28 11-16,4 20 0 16,4 25-5-16,-1 11 1 15,14 18 9-15,10 1 5 16,27 7 1-16,13 0-3 15,31 3-32-15,15 0-47 16,27-5-111-16,8-4-133 16,15-19 197-16</inkml:trace>
  <inkml:trace contextRef="#ctx0" brushRef="#br0" timeOffset="-115448.61">18394 14614 1693 0,'-23'-30'300'15,"-5"-11"-151"-15,3-1 75 16,5-3-49-16,0-4 16 0,1 6 19 16,5 8-35-16,3 13-33 15,2 7-43-15,6 16-96 16,-1 8-26-16,0 39-12 16,4 16 4-16,9 26 42 15,16 8 11-15,15-9 2 16,8-7 4-16,-3-19 11 15,-3-12 12-15,-8-29 14 16,1-9 4-16,0-25 3 16,0-12 62-16,-5-21-72 15,-4-10-8-15,-11-12-11 16,-10-6-93-16,-7 5 69 16,-11 5-3-16,-2 12-8 15,-1 11 19-15,6 20-27 16,5 6-3-16,3 15-20 15,0 12-5-15,3 33-7 0,2 29 2 16,15 73 16-16,7 26 4 16,14 60 9-16,7 16 3 15,4 20 1-15,1 6 6 16,-13-22-1-16,-7-18 0 16,-13-44 1-16,-3-13-3 15,1-46-10-15,-4-14 13 16,-1-44-4-16,0-25-12 15,-5-24-106-15,3-12-82 16,1-19-182-16,-1-31 433 16,5-85-91-16</inkml:trace>
  <inkml:trace contextRef="#ctx0" brushRef="#br0" timeOffset="-115218.64">19419 14660 2505 0,'3'-12'924'0,"18"4"-708"15,7 1-158-15,20 5-58 16,4 2-3-16,2 4 0 16,-1 5 0-16,-10-3-6 15,-6-2 6-15,-8 1-72 16,-4-3-78-16,-5 3-301 15,-3 2-80-15,-10 6 305 0</inkml:trace>
  <inkml:trace contextRef="#ctx0" brushRef="#br0" timeOffset="-115028.24">19268 15183 2532 0,'10'5'925'15,"5"-3"-729"-15,8-2-144 0,20-7-55 16,20 0 0-16,24-12 3 16,13-2-4-16,7-7-86 15,-7 2-70-15,-12-1-249 16,-5 1-134-16,-7-6 329 16</inkml:trace>
  <inkml:trace contextRef="#ctx0" brushRef="#br0" timeOffset="-111670.32">20832 13889 3147 0,'-4'12'127'0,"4"-11"-57"16,0-1-55-16,-1 3-15 15,-1-3 4-15,2 10 1 16,-1 20 6-16,-8 59 2 16,1-31 10-16,-13-4-1 15,10 3 2-15,8 2 1 16,7-6-7-16,10-3 4 16,8-11 4-16,1-6 4 15,27-12 8-15,13-11 0 0,29-8-4 16,9-6-7-16,-5 4-9 15,-1 4-4-15,-24 4-8 16,-4 8-1-16,-11 2-5 16,-5 2-2-16,-12 8 22 15,-11-4-20-15,-14 6 5 16,-6 6 4-16,-17 3-6 16,-8 2 35-16,-17 6 6 15,-9 0 3-15,-2-2-8 16,-1 0-11-16,4-13-9 15,7 0-4-15,0-12-8 16,3-12-6-16,7-4-27 16,-12-11-29-16,3-3-121 15,-3 1-90-15,-12-18 98 16,4-12 50-16</inkml:trace>
  <inkml:trace contextRef="#ctx0" brushRef="#br0" timeOffset="-111444.82">20686 13983 2490 0,'6'30'974'16,"17"-1"-618"-16,9-29-276 15,20-7-105-15,17-2 14 0,21-6 6 16,11-1-2-16,0-11-38 15,-9-3-48-15,-16-2-134 16,-11-3-115-16,5 6-184 16,-2 4 309-16</inkml:trace>
  <inkml:trace contextRef="#ctx0" brushRef="#br0" timeOffset="-110356.63">22626 13984 1519 0,'113'16'835'0,"-120"-16"14"15,11-2-678-15,-2 3-163 16,-2-1 0-16,0 0-68 15,0 0 90-15,0 0-19 16,-1 0 4-16,-7 13-103 16,-39 41 146-16,12-3-45 15,3 13-2-15,4 19 135 16,6 6-179-16,14-6 39 16,9-15-2-16,21-12-11 15,12-10 7-15,6-14 9 16,1-1 8-16,5-19 10 15,2-8-4-15,12-13 3 16,5-12-1-16,10-11 5 16,0-10 70-16,-14-11-63 15,-9-1-3-15,-18 1-8 16,-14 8-66-16,-8 20 61 16,-12 8 3-16,0 13-10 15,2 4-3-15,-4 9-16 0,8 14-9 16,-6 15-1-16,3 13 18 15,10 5-9-15,8-3 2 16,12-11 6-16,4-5-14 16,10-13 22-16,4-8 7 15,4-18 10-15,6-6-2 16,-4-10 2-16,-6-8-1 0,-10-7-2 16,-9-7 5-16,-11-17-14 15,-4-5 11-15,-13-3-11 16,-12-5-4-16,-8 11 3 15,-15 4-14-15,-11 16 0 16,-9 14 0-16,-26 13 0 16,0 12 0-16,2 5 0 15,6-5 0-15,34 7-8 16,18 0-22-16,15-2-39 16,14 3-6-16,26-5-27 15,14-5 18-15,37-6 38 16,11-2 6-16,-4-11 37 15,-11-2 4-15,-21 7 6 16,-14-2 1-16,-22 13 62 16,-11 3-73-16,-14 1 17 15,-1 7 3-15,-3 6-84 16,1-2 93-16,3 14-21 16,8 0-3-16,19 11 24 15,12 13-20-15,16 8 6 0,-2 7 3 16,5 5 2-16,-3-4-1 15,-9-17-3-15,-2-8 5 16,-22-19 7-16,-11-11 6 16,-15 1 9-16,-10-1-1 15,-9 3-1-15,-4 3-5 16,-10-6-10-16,0-5-5 0,0-5-25 16,5-5 8-16,10-1-109 15,4-2-64-15,10-17-227 16,9-20 315-16,23-40 0 15</inkml:trace>
  <inkml:trace contextRef="#ctx0" brushRef="#br0" timeOffset="-109966.64">25154 13040 2384 0,'12'7'841'0,"-12"-7"-689"16,2 0-136-16,-3-2-5 15,0 2 12-15,0 0-3 16,0 0-1-16,-2 9-4 16,-6 19 3-16,-23 43 4 0,2-21 3 15,-4 25 4-15,0 10 0 16,-2 4-2-16,5 12 3 15,3 7 1-15,1 10 2 16,9 7 2-16,6 8-2 16,12 6-3-16,4-2-3 15,18 5-7-15,12-6-3 16,13 11-7-16,9-5-2 0,7-7 1 16,1-5-2-16,10-32-3 15,3-1-3-15,18-20-27 16,-1-14-32-16,4-24-165 15,7-15-143-15,4-48 226 16</inkml:trace>
  <inkml:trace contextRef="#ctx0" brushRef="#br0" timeOffset="-108496.68">26853 13976 1168 0,'-72'-7'639'0,"70"6"18"16,2 0-463-16,0 2-52 15,0-2-46-15,0 0-54 16,0 1-32-16,0 0-1 16,19 0 37-16,33 6 12 15,-23-5 33-15,0 0 6 0,2-1-4 16,1 0-4-16,-3-1-16 16,2 0-5-16,-5 2-15 15,-1-2 0-15,-1 1-13 16,-10-3-7-16,17 2-7 15,6 2-7-15,13-1-3 16,21 4-2-16,8-4 56 16,-8-7-72-16,-2 7 8 15,-5-2 0-15,-22-4-63 16,-4 5 72-16,-9-6-65 16,-12 2-56-16,-7 3-128 15,-3-2-150-15,-19-10-243 16,-4-7 383-16</inkml:trace>
  <inkml:trace contextRef="#ctx0" brushRef="#br0" timeOffset="-108262.7">27464 13468 2236 0,'5'15'880'15,"-9"-12"-648"-15,0 11-202 16,-3 14-30-16,-3 7-61 15,-1 28 83-15,-1 13 2 16,9 20-4-16,5 7-102 0,11-8 90 16,5-1-1-1,8-6-5-15,3-2 125 0,-7-3-224 16,0-12-67-16,-8-22-235 16,-6-9 104-16,-6-19 155 15</inkml:trace>
  <inkml:trace contextRef="#ctx0" brushRef="#br0" timeOffset="-104624.88">26001 13585 1319 0,'4'-25'566'0,"-13"24"-224"15,-4 0-159-15,-10 3-65 0,-6 8 1 16,-10 9-61-16,-3 12-17 16,-2 29-22-16,1 15 38 15,15 26-37-15,2 10 1 16,10 19-6-16,8 5-40 16,-1-3 33-16,6-31 28 31,2 0 19-31,44 55 4 15,12-21 1-15,6-35-21 0,23-93-13 16,-38-13 1-16,10-28 9 16,3-18-10-16,-13-41 0 15,-1-10-8-15,-12-43-11 16,-1-16 3-16,-3-8-10 16,-9-13 3-16,-10 19-16 15,-17 16-10-15,-19 33-6 16,-5 21-1-16,-19 40 20 0,-3 15 11 15,-20 32 63-15,-8 15-72 16,-8 46 1-16,5 25-9 16,19 47-39-16,15 16 74 15,41 9 1-15,36-55-33 32,0 0-43-32,92 36-88 15,20-29-69-15,48-70-119 16,-21-80 199-16</inkml:trace>
  <inkml:trace contextRef="#ctx0" brushRef="#br0" timeOffset="-102224.7">21161 9160 625 0,'-32'-25'280'16,"-3"10"-151"-16,4 6 9 15,8 2-1-15,7 3-3 16,10 0 30-16,2 4-7 16,10-1-23-16,6-2-15 0,17-3-37 15,12-1 1-15,21-4-5 16,8-1-9-16,21-2-9 15,9-3-7-15,16-4-15 16,5 4-7-16,-2-1-15 16,-9 7-4-16,-15 3-5 15,-5-4-1-15,-24 9-2 16,-11 0 1-16,-27 5-6 16,-8 3-14-16,-20 1-29 15,-10 3-12-15,-32 16-13 16,-30 7 12-16,-37 14 26 15,-19 2 9-15,-27 5 21 16,2-2 1-16,10-4 8 16,6-3 3-16,34-8 0 15,13-5 6-15,30-9 8 16,18-7 13-16,26-10 11 16,13-2-1-16,22-4 7 0,21-6 0 15,45-6-10-15,25-7-3 16,58-14-26-16,25-3-13 15,36-4-51-15,31 6-104 16,18 17-517-16,-5 5 453 16</inkml:trace>
  <inkml:trace contextRef="#ctx0" brushRef="#br0" timeOffset="-101350.45">28260 13576 1820 0,'-9'-9'660'16,"13"7"-533"-16,5 0-75 16,11 1-19-16,12 1-11 15,15-2-4-15,9-3 0 16,8 3-5-16,1 0 1 16,5 5-2-16,-2 5-9 15,-6 12-2-15,-9 2 3 0,-22 10-4 16,-17 4 3-16,-30 9 14 15,-18 8-5-15,-28 6 18 16,-2 3 10-16,-6-13 17 16,1-4 8-16,6-16 0 15,2-6-5-15,13-8-26 16,16-7-8-16,22-6-24 16,5-2-16-16,13-3-13 15,11 1-5-15,19-6 3 16,9-3 10-16,16 5 3 15,9 2 0-15,5 9 2 16,-1 7 0-16,-5 11 7 16,-14 3 4-16,-23 11 9 15,-13 3 9-15,-26 5 15 16,-14 5 8-16,-22 3 17 16,-8-4 15-16,-9-4 17 15,-2-8-1-15,17-8-19 16,6-4-19-16,13-12-40 0,5 0-34 15,-4-13-116-15,0 1-98 16,4-8-399-16,1-15 408 16</inkml:trace>
  <inkml:trace contextRef="#ctx0" brushRef="#br0" timeOffset="-101154.21">29133 14463 2475 0,'-13'41'828'0,"20"-37"-753"15,-4-3-265-15,9 3-271 16,6-8-166-16,9-45 363 16</inkml:trace>
  <inkml:trace contextRef="#ctx0" brushRef="#br0" timeOffset="-100524.6">29601 13569 2152 0,'-9'9'695'0,"11"-4"-691"15,4 0-63-15,-4 2 1 0,-1 1-10 16,1-4-63-16,0 2-28 15,-2-6-1-15,-1 0 6 16,0-1 23-16,-1 0 30 16,1 0 18-16,0-1 14 15,-1-3 48-15,-3-5 7 0,-25-30 43 16,16 31 20-16,10 3 61 16,-4-2 30-1,-3-2 38-15,3 4 6 0,-1-1-40 16,-1 1-27-16,0 4-60 15,-3-3-20-15,-7 8-19 16,-1 5 4-16,-12 11 13 16,0 8 4-16,-13 17 3 15,-3 12-1-15,-5 26-9 16,1 13 2-16,8 6 3 16,5-1-5-16,20-3 4 15,7-5 0-15,14-6-12 16,7-7-1-16,8-19-12 15,10-7 0-15,11-17 0 16,10-7 3-16,11-14 11 16,-2-8-3-16,2-7 6 15,-9-7 3-15,-11-11 8 16,-8-2 6-16,-15-9 7 16,1-1 0-16,-16-4 0 0,-3 2-3 15,-9 2-8-15,-12 5-6 16,-12 9-18-16,-3 5-5 15,-13 12-8-15,2 4-3 16,5 8-3-16,5 1-5 16,15-1-11-16,8 2-12 15,9-5-68-15,8-1-74 0,9 1-223 16,11-2-65-16,15-22 267 16</inkml:trace>
  <inkml:trace contextRef="#ctx0" brushRef="#br0" timeOffset="-100359.63">29834 14533 1815 0,'14'54'915'0,"-14"-40"-52"15,1-13-871-15,2 4-227 16,-3-5-115-16,-1-1 207 15</inkml:trace>
  <inkml:trace contextRef="#ctx0" brushRef="#br0" timeOffset="-99971.86">30089 13819 2544 0,'19'13'855'0,"-16"12"-777"16,12 20-118-16,3 4 18 16,6 4 15-16,5 6 1 15,6 4 1-15,5 9 2 16,0-1 3-16,0-2 4 16,-12-12 4-16,-9-16 2 0,-19-7 5 15,-12-12 2-15,-20-5 1 16,-8 1-1-16,-15-7 0 15,-4-8 4-15,3-4 8 16,9-8 5-16,16-14 2 16,12 3-10-16,12-23-17 15,3-11-9-15,23-17-12 16,9-12 3-16,25 2 4 16,16 6 1-16,5 14 2 15,0 5-2-15,-18 4-6 16,-11 2-26-16,-16 3-148 15,-3 0-156-15,9-2 207 16</inkml:trace>
  <inkml:trace contextRef="#ctx0" brushRef="#br0" timeOffset="-99591.41">30655 13522 2453 0,'2'12'901'0,"18"-15"-601"16,12 2-326-16,9-2 3 15,11-1 18-15,0 2 1 16,1-7 1-16,3-2 2 0,-5-1 10 16,0-1 5-16,-6 4 1 15,-8 1 0-15,-14 5-6 16,-7 0-2-16,-8 10-3 15,-2 4 1-15,-5 17-1 16,-2 9 2-16,-4 26 1 16,1 17 0-16,3 19 0 15,0 10 0-15,3-6-1 16,0 4-1-16,2 0-2 16,-1 2 0-16,1-10-1 15,0-16-2-15,-4-28-8 16,0-10-34-16,-9-14-137 15,-6 2-107-15,-18-14-617 16,-12-11 591-16</inkml:trace>
  <inkml:trace contextRef="#ctx0" brushRef="#br0" timeOffset="-99173.8">30873 13806 2409 0,'72'10'885'16,"-67"-7"-641"-16,20 4-242 16,25 0-25-16,13-1 6 15,20-9 4-15,13-8 4 16,-11-8 10-16,-6-4 6 16,-24-2 10-16,-19 2 3 0,-13 9 3 15,-9 6 2-15,-13 7-2 16,-1 4 0-16,-7 9-8 15,0 8-3-15,3 9-5 16,1 3-2-16,6 0 1 16,9-1-1-16,16-3 1 15,10-3-1-15,18-10-1 16,4-9 4-16,1-9 5 16,-1-9 3-16,-19-10 15 15,-9-2 5-15,-18-9 10 16,-9-8-2-16,-11-6-18 15,-19-3-20-15,-21 0-38 16,-11 6-21-16,-25 15-54 16,2 6-30-16,5 10-166 15,1 2-155-15,23-1 290 16</inkml:trace>
  <inkml:trace contextRef="#ctx0" brushRef="#br0" timeOffset="-98916.55">31627 12956 2198 0,'-3'15'826'16,"16"-15"-557"-16,9 1-203 15,16 18-17-15,8 1 4 16,13 17-9-16,3 13-2 0,-1 25 10 16,10 17 5-16,2 22 3 15,8 8-3-15,7 19-20 16,-17 0-9-16,-14-2-13 15,-14 7-3-15,-28-11-3 16,-5 5 0-16,-30-13-5 16,-16-2-3-16,-39 14-47 15,-27-4-52-15,-43 50 149 16,-34 20-72-16</inkml:trace>
  <inkml:trace contextRef="#ctx0" brushRef="#br0" timeOffset="-95462.82">29726 10500 1521 0,'19'4'534'15,"-3"-16"-442"-15,-6 6-108 16,-9 6-4-16,-1 2 1 16,-15 0 17-16,-10 6 10 15,-25-7 29-15,-4 7 9 16,-31-4 3-16,-10-4-5 15,-31-1 2-15,-18-6 4 16,-21-1-1-16,-11-1 1 16,-8 1-7-16,-16-1-6 0,-5 0 0 15,-17-1-1-15,-6-2 3 16,-11 1-4-16,-13-3-2 16,-8-2 4-16,-20-2-9 15,7-1 1-15,-23-1-7 16,5 3-11-16,-8-1-1 15,-15 2-3-15,0 4-1 16,-11-2 2-16,-11 5 0 16,13-1-1-16,-3 2 0 15,-10 4-10-15,4-2 24 16,-2 1 5-16,-6 2 1 16,11 1 17-16,6 4-27 15,-11 4-4-15,5 2-2 16,11 2-8-16,-1 2-1 15,6-2 0-15,16 3-2 16,-11-1 4-16,30-2-2 16,7-1-1-16,26-5 0 0,21 3 5 15,20-1-6-15,25 0 16 16,16 2 5-16,10 0-7 16,32 5 9-16,11 2-17 15,22 5-7-15,14 3-1 16,12 5-8-16,-1 3-7 15,13 5-2-15,4 7-4 16,8 12-2-16,7 6 6 16,9 22 1-16,3 6 2 0,8 9 8 15,-1 4 0-15,4 13 4 16,0 5 2-16,4 6 0 16,1 5 0-16,3-2 0 15,6-1 2-15,0-10 0 16,1-6-3-16,6-14 2 15,3-10 0-15,7-11 0 16,1-4 4-16,4-17 3 16,-2-8-3-16,-1-12 1 15,2-2 0-15,-2-10 1 16,0-1 0-16,1-2 3 16,1-3 1-16,-2-4 3 15,5-1 4-15,-4-4 6 16,4 1-1-16,4-2 3 15,0-2 3-15,21-8-3 16,9-5 1-16,27-9-3 16,7-1-4-16,13-9-4 0,5 1 0 15,11 1-6-15,6 2-2 16,5 3-1-16,7 2 0 16,3-1-1-16,-41 6 0 15,2 1-4-15,84-7-1 16,35-3 3-16,-15 4-1 15,-25 6 3-15,11 0 0 16,10 7 1-16,6 3 3 0,11-3-2 16,11 1 2-16,12-3 0 15,6-2-1-15,12 2 1 16,-2 1-5-16,-10 3 0 16,4 2 0-16,-4 2-1 15,0 2 2-15,5-2-2 16,-8-2 0-16,0-1-1 15,-2-4 2-15,6 0 2 16,-3-2-2-16,9 0 6 16,-2-4 0-16,8 2 0 15,5-4 3-15,-3 2-3 16,3 2-3-16,-21 1 0 16,-6 2-3-16,-19 6 8 15,-13 1 0-15,-6 5 4 16,-10 2 2-16,-10-2-7 15,2-1-2-15,-23-3-1 16,0-2 1-16,-17-4-2 0,-9-4 1 16,-21-1 1-1,-15-4 0-15,-16 2 2 16,-8-3 1-16,-9-1 1 0,-6 1 2 16,-20-3 6-16,-8-2 3 15,-13 0 3-15,-3 0 1 16,-12-6-2-16,-2-4-1 15,-5-10-1-15,-7-13 0 16,1-17-2-16,1-8-1 0,-11-19-2 16,0-2-1-16,-6-13-1 15,-9-6-1-15,-7-10-5 16,-2-9-2-16,-3-5-3 16,0 0 0-16,6 4-2 15,5 6 0-15,6 6-2 16,7 9-1-16,8 10-4 15,0 5-16-15,8 21-68 16,-3 6-58-16,-7 6-237 16,-1-2 183-16,-25-1 78 15</inkml:trace>
  <inkml:trace contextRef="#ctx0" brushRef="#br0" timeOffset="-91094.9">32768 12924 1649 0,'5'22'656'16,"-13"-21"-343"-16,-5 0-293 16,-6 2-11-16,-6-3 14 15,-13 0 4-15,-1-1 8 16,-3-2-1-16,1-2-6 0,3-3-4 15,-1 2-2-15,-5-1 2 16,-5 3-4-16,-14-1 2 16,-9-3-2-16,-11 5-6 15,0-1-2-15,6 3 3 16,-5 1-1-16,-4 1-3 16,-9 3 6-16,-11-1-3 15,6-1 1-15,-4 3 3 16,-2-3 4-16,-6 1 1 15,4 1 4-15,-2-3 3 16,10 1-2-16,-14 0-3 16,-8-4-1-16,6 2 0 15,-8 0-1-15,-2-5 4 16,8 5 0-16,-20-1 1 16,-5 2-1-16,7 1-3 15,-15 1-3-15,-9 2-7 16,-2-4-4-16,-4 5-2 15,-7-1-1-15,14-2 2 0,1 3 1 16,-17-3 5-16,12 1 1 16,-7-1 0-16,-14 2 0 15,18-3-5-15,-12 1 1 16,-7-1-6-16,16-1 0 16,-28 0-1-16,7-2-2 15,-11-2 1-15,-6 1-1 16,12-1 0-16,-18 2 3 0,12 1 3 15,-11 0 0-15,0 4 0 16,0-1 6-16,-5 0-8 16,1 3 1-16,-8-4-2 15,1 5-5-15,-12-1 3 16,1 1-1-16,-7 4 0 16,-1-3-2-16,-4 6 0 15,-6 6 0 16,126-11-1-31,63-4 0 0,32-3 1 0,0 2-1 0,-465 42 2 16,5 4-1-16,3 0 0 16,257-28 1-16,-1-1-1 15,3-1 1-15,2 5-1 16,13-1 0-16,-10 2 2 16,10-3 0-16,-3-2 0 15,4-6 0-15,21-2-2 16,-12 1 1-16,32-2-1 0,-9 3 0 15,3-1 0-15,19 0-1 16,-14-1 0-16,11-1 0 16,18 0 0-16,-1-1 0 15,13 2 0-15,10 2 0 16,14 3 1-16,13-1-2 16,24-1 1-16,9-1 2 15,13 0-2-15,10 0 2 16,13 0-4-16,5 0-2 0,9 7-5 15,3 2-4-15,7 9 0 16,1 5 1-16,6 11 4 16,3 6 5-16,4 4 1 15,2 4 0-15,0 14 0 16,-3 8 1-16,-1 23 0 16,1 2 0-16,-3 15 1 15,-2 12 0-15,-1 12 2 16,0 16-2-16,-3 11 1 15,4-13-1-15,8-2 1 16,-1-6 8-16,6-23 8 16,0-4 3-16,-5-20 1 15,4-5-5-15,-4-9-6 16,-4-2-1-16,3-11-2 16,-2-16-1-16,-4-16 0 15,6-7-2-15,0-13 1 16,-2-7 0-16,-4-9 1 0,4-6 0 15,-1 2-2-15,4-1-1 16,10 1 5-16,0-4 4 16,7-6 5-16,6-4 3 15,10-3-1-15,3-3-3 16,4-7-3-16,5 7-1 16,-6-9-2-16,10 11 0 15,18 0-2-15,6-6 0 0,15 4-3 16,-2-11 0-1,11 3-2-15,11-3-1 0,12 0 2 16,9 1 0-16,16-4 0 16,-7 1 0-16,17-6 2 15,7 0-1-15,-2 1 0 16,7 1 2-16,5-1-3 16,-1 4-1-16,16 0 2 15,-10 0-3-15,11 7 3 16,2 0 0-16,-8 4 0 15,19 3 0-15,-13 2 0 16,1 0-1-16,5-1-1 16,-5-3 0-16,8 6-1 15,0 2-1-15,4 0-1 16,-9-2 1-16,10-3 0 16,-6 6 0-16,5-4 1 15,1 5-1-15,-7-2 0 16,10 0-1-16,-12 4 1 15,13 1 0-15,-14-6 0 0,3 0 2 16,-1-3-2-16,1 0-1 16,4 0 2-16,-3 1 0 15,9 4 0-15,-14-2 0 16,13 4 0-16,-11-3-2 16,5 2 0-16,6 1 0 15,-1-1 0-15,6 2 0 16,-3-3 0-16,3-1 0 0,-8 0 0 15,7 1 0 1,-6 3 0-16,5 1 0 0,-11 0 0 16,-10 3 0-16,7 3 0 15,-7-4 0-15,11 7 0 16,-4 2 0-16,-6-3 0 16,-2 1 0-16,-15-2 0 15,-52-1 0 1,-65-3 0-16,0 1 0 0,188 8 0 15,-8 6 0-15,-12-5 0 16,-83-6 0-16,-14 4 0 16,-10-5 0-16,-4 2 0 15,-5 3 0-15,-6 1 0 16,-2-3 0-16,-11-2 0 16,-4-3 0-16,-1 0 0 15,2-4 0-15,-17 2 0 16,2-4 0-16,-29 1 0 0,-9 1 0 15,2-6 0-15,-13-1 0 16,4 2 0-16,-1 0 0 16,-8-1 0-16,-5 0 0 15,-2-4 0-15,0-4 0 16,1-2 0-16,0-3 0 16,2-15 0-16,0-9 0 15,-3-15 0-15,-2-11 0 16,-9-10 0-16,-2 0 0 15,-4-7 0-15,-4-1 0 0,-1-14 0 16,-5-10 0-16,-8 3 0 16,1-5 0-16,-7 0 0 15,-7-2 0-15,-1-5 0 16,-5 0 0-16,3-16 0 16,4-3 0-16,-1-20 0 15,2-8 0-15,6 9 0 16,3 4 0-16,1 3 0 15,7 4 0-15,-1 19 0 16,1 6 0-16,3 12 0 16,-3 8 0-16,6 3 0 15,-4 4 0-15,2 19 0 16,2 8 0-16,-4 14 0 16,4 3 0-16,-1 6 0 15,-3 4 0-15,0 7-22 16,-1 7-27-16,0 6-73 15,-1 5-43-15,-16 6-111 16,-15 5-71-16,-29 13-161 0,-16 9-337 16,4 4 561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23T18:41:09.6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62 1712 560 0,'0'-12'320'15,"1"2"-94"-15,1 2-43 16,-2 2-26-16,1 7-32 16,-1 6-10-16,-6 18-29 15,-5 9-7-15,-5 23-38 16,-2 6-2-16,-4 0 16 16,2 1-4-16,4-4 5 15,3-4-7-15,10-2-29 16,5 0 5-16,7-15-10 15,6-4-2-15,19-5-3 16,3-9-10-16,25-1 0 16,0-5 0-16,4-9 6 15,4 9 2-15,-16-12 0 16,3-1 2-16,-4 9-2 0,-7-14 0 16,1 0 4-1,-5-2 0-15,-10-9 3 0,7 6-46 16,-13-8-213-16,-8-5-221 15,-6-7 274-15</inkml:trace>
  <inkml:trace contextRef="#ctx0" brushRef="#br0" timeOffset="307.11">4748 1575 643 0,'4'0'356'16,"-5"0"-75"-16,-2 19-80 16,5 15-24-16,-6 20-37 15,-1 20-30-15,-2 19-40 16,-4 3-21-16,10 13-25 16,2 15-5-16,-5-11-8 15,5 5 26-15,-2-13 7 16,-9-19 1-16,12 0-1 15,-7-14-25-15,-1-10-11 16,9-3-4-16,-3-28-94 16,1-3-87-16,6-12 109 15</inkml:trace>
  <inkml:trace contextRef="#ctx0" brushRef="#br0" timeOffset="2517.82">5541 2261 188 0,'90'-8'166'0,"-89"3"53"15,-1-1-14-15,0-1-12 0,-3-4-12 16,1-6-12-16,-2-6-6 16,4 5-27-16,0 0-1 15,-7 1-12-15,4 11-2 16,-7-2-22-16,-3 5-15 15,-7 20-37-15,-12 4-15 16,-6 24-12-16,-2 10-9 16,4 14-8-16,10 5-4 0,5 2-7 15,6 1-2-15,7-5 0 16,2-5-1-16,11-8 4 16,4-9 0-16,6-16-1 15,-1-9 2-15,1-11 0 16,1-7-1-16,-2-10-23 15,3-4-59-15,0-15-230 16,3-7 212-16</inkml:trace>
  <inkml:trace contextRef="#ctx0" brushRef="#br0" timeOffset="8638.85">5749 2044 108 0,'-19'-15'54'16,"7"-2"-19"-16,9-1-16 0,3 10-16 15,3 0 0-15,4 9 7 16,-5 6 3-16,-2-1 4 16,0 7 1-16,-1-3-8 15,-4-2-1-15,6 3 27 16,0-1 26-16,-1-3 59 16,6 4 25-16,-11-6 10 15,2-1-10-15,-1 0-32 16,3 0-12-16,1-4 11 15,0 0 14-15,0 0 35 16,0-2 0-16,-1 1-11 16,0 0-15-16,-2 0-39 15,-24-2-10-15,-36-18-31 16,28 40-14-16,-11 24-30 16,2 15-6-16,-6 26-8 0,4 12-4 15,15 15 1-15,-7 0 2 16,27 12 0-16,1-14-1 15,12-16-6-15,12-12-4 16,19-28-2-16,10-13-1 16,18-24 6-16,10-14 4 15,4-37 2-15,5-9 0 16,-9-34 4-16,3-8 0 16,-17-10 1-16,-5-4 1 0,-7 20 4 15,-12 16 0 1,-10 29 4-16,-3 16 3 0,-12 13 11 15,-7 3 4-15,-6 13-9 16,-7 4-4-16,-3 24-16 16,1 8-7-16,6 15 5 15,4 1 0-15,8-4-1 16,11 5 0-16,14-15 1 16,14-5-1-16,8-23 4 15,8-12 1-15,-2-23 3 16,-4-10 0-16,-7-24 4 15,-7-13 4-15,-2-6 6 16,-7-4 7-16,-16 5 4 16,-11 1 28-16,-15 10 11 15,-16 2 8-15,-11 17 15 16,-12 10-28-16,-10 19-8 16,-5 13-17-16,-6 14-22 15,7 5-5-15,17-4-23 0,14-4-19 16,33-11-9-16,17-3 1 15,31-10 12-15,14-6 20 16,21-7 7-16,8-5 1 16,6 5-4-16,2 5 2 15,-8 13-5-15,-13 5 6 16,-19 23 1-16,-14 13 0 16,-25 12 8-16,1 14 0 0,-12 3-1 15,-5 2 0-15,12 10-2 16,-3-9-1-16,3-3-1 15,-5-14 2-15,-8-19 1 16,2-7 3-16,-5-8 12 16,-3 1 8-16,-13-9 7 15,-12-4-3-15,-25-15-6 16,-8-6-8-16,-5-5-19 16,-1-8-1-16,26-3-31 15,15-4-55-15,27-13-173 16,15-6-102-16,34-5-331 15,15-5 417-15,285-147-762 63,0 1 1159-63,-343 209-14 0,-6 12 179 16,-2-1 2-16,-5 29-11 15,-12 13-22-15,-16 19-113 0,-1 10-23 16,1 9-58-16,12 2-27 15,31-1-23-15,3-17-14 16,24-21-8-16,8-16-6 16,17-24 6-16,15-3 6 15,6-31 6-15,-1-17 11 16,-17-38 11-16,-7-13 1 16,-34-17 17-16,-13-3 0 15,-12-2-3-15,-28-4 1 16,-15 20-1-16,-6 19 8 0,-19 31 3 15,7 27-2-15,2 30-18 16,-3 15-23-16,6 26-12 16,3 8-9-16,12 8-9 15,16-6 6-15,36 1-13 16,14-16 0-16,32-14 1 16,20 5 7-16,17-25 13 15,23 3 25-15,14-15-177 16,-7-19-113-16,-5-16 170 15</inkml:trace>
  <inkml:trace contextRef="#ctx0" brushRef="#br0" timeOffset="8853.89">8347 2347 854 0,'-136'58'379'16,"131"-41"-185"-16,9-1-36 16,19-4-77-16,11 2-18 15,27-7-30-15,6-7-16 16,31 0-6-16,6-7-2 16,-4-19-3-16,4 0-1 0,-9-24-142 15,4-4-158-15,15 0 186 16</inkml:trace>
  <inkml:trace contextRef="#ctx0" brushRef="#br0" timeOffset="9659.84">9396 1619 770 0,'-22'0'333'0,"16"4"-202"15,12 7-39-15,25 1-59 16,11 4-15-16,27 6 2 16,6 3-4-16,5 3-2 15,2 7 0-15,-15 1 1 16,-12-1 43-16,-26 1 36 16,-18-2 12-16,-36-1 18 15,-13 4-40-15,-25-1-31 0,-8 1-13 16,-11 1-14-16,6-4-4 15,10-7-12-15,17-4-2 16,32-11-41-16,10-7-13 16,28-3-3-16,16 2-2 15,23 0 33-15,7 3 9 16,16 12 4-16,1 2 3 16,7 14 2-16,7 8 1 15,-22-2 4-15,-7 4 30 0,-31-12 37 16,-16-2 34-16,-16 7 59 15,-21-8-16-15,-28 14-20 16,-12 4-23-16,-25-2-50 16,4 6-11-16,4-16-21 15,13-9-16-15,15-18-84 16,16-16-81-16,35-27-186 16,12-17-119-16,45-19 279 15,710-479-1303 32,-752 542 1623-31,-14 7 42-16,-5-2 182 15,1-1 31-15,-24 7-26 16,-3 11-29-16,-15 14-142 16,-6 7-43-16,12 12-71 15,-4-6-31-15,21 2-49 0,14-5-12 16,20 1-12-16,21 6 1 15,21-4 14-15,4-4 4 16,5-8 7-16,-2-3 2 16,-7 3 1-16,-7 3 0 15,-22-4 56-15,-15-6 36 16,-36-2 28-16,-8 5 7 16,-28 2-50-16,-7 1-35 0,-5-3-27 15,1-5-10-15,16-17-49 16,11-6-79-16,29-25-204 15,11-15-127-15,41-15 259 16</inkml:trace>
  <inkml:trace contextRef="#ctx0" brushRef="#br0" timeOffset="9852.84">11088 2106 655 0,'0'30'347'0,"0"20"-69"15,-3 13-28-15,3 24-52 16,-4 0-36-16,6 7-66 16,1-3-26-16,0-19-39 15,0-5-13-15,1-19-22 16,1-14-38-16,1-21-149 16,24-7-101-16,-4-31 169 0</inkml:trace>
  <inkml:trace contextRef="#ctx0" brushRef="#br0" timeOffset="10564.97">11394 2190 297 0,'11'25'250'0,"1"9"3"16,1 23-36-16,-2 3-29 0,6 13-71 16,-2-1-24-16,3 1-40 15,0-2-10-15,-3-12-22 16,-1-7-5-16,-4-25-1 15,-3-7-2-15,-4-20 7 16,-2-7-3-16,-1-21 1 16,2-6-1-16,3-22-9 15,-3-7-2-15,9-8-13 16,4-3-4-16,11 7-3 16,6 9 3-16,0 20 7 15,4 15 12-15,-9 23 20 16,4 18 8-16,0 23 16 15,-10 9-4-15,-4 4-9 16,-6-4-4-16,-5 4-15 16,0-4-1-16,-5 4-4 15,1-3-3-15,3-19-8 0,2-9-9 16,8-20-9 0,6-9-3-16,13-25-9 0,8-12 4 15,6-20-1-15,1-9 0 16,-7-8 13-16,0 6 4 15,-7 20 7-15,-9 11 4 16,-12 33 7-16,-9 13 3 16,-9 28 1-16,2 18-1 15,-9 16-7-15,8 11-4 16,5 1-4-16,6-8-5 0,23-2-9 16,3-16-3-16,23-9 2 15,3-13 3-15,6-23 16 16,-1-12 7-16,-26-33 4 15,6-8 5-15,-21-29 3 16,-8-2 0-16,-10-17 4 16,-15-9-5-16,-12 0-1 15,-5 0 3-15,-14 22 2 16,-4 18 10-16,-10 37-2 16,-5 17-13-16,6 28-24 15,1 23-12-15,14 23-13 16,11 9 2-16,28 12 9 15,16-7-5-15,26-16-3 16,21-5 0-16,22-23 6 16,9-7 7-16,11-19 13 15,-1-8-52-15,-6-19-151 0,-12-19-112 16,-28-25 168-16</inkml:trace>
  <inkml:trace contextRef="#ctx0" brushRef="#br0" timeOffset="10768.82">11238 1561 715 0,'-13'18'218'0,"50"-8"-250"15,22-7-8 1,50 2 28-16,19-9-3 0,31 4 15 15</inkml:trace>
  <inkml:trace contextRef="#ctx0" brushRef="#br0" timeOffset="11103.17">13720 2096 807 0,'-8'-2'311'15,"15"4"-215"-15,9 3-33 16,18 0-32-16,11 6-2 16,15-4-12-16,9 5-6 15,6 4-5-15,-7-5 1 16,2 3 3-16,-12-5 4 0,-12-7-132 16,-5-2 92-16</inkml:trace>
  <inkml:trace contextRef="#ctx0" brushRef="#br0" timeOffset="11293.13">13786 2418 609 0,'25'24'255'0,"31"-9"-148"15,9-3-25-15,20-7-42 16,3-8-11-16,6-1-13 15,7-3 1-15,4-11-11 16,-2-3-97-16,-4-17 67 16</inkml:trace>
  <inkml:trace contextRef="#ctx0" brushRef="#br0" timeOffset="11921.75">15217 1739 739 0,'-19'-5'347'16,"2"11"-149"-16,1 12-16 15,3 18-53-15,-2 12-31 0,5 23-41 16,-3 6-16-16,5 14-16 16,6 15-9-16,11 9-2 15,11-2-6 1,5-7-4-16,0-16 0 0,-1-27 4 15,-5-9 2-15,-8-23 10 16,-7-15 11-16,-6-11 8 16,-10-15-4-16,-10-20-2 15,1-8-18-15,-5-25-21 16,-1-12 3-16,5-28-9 16,1-19 9-16,8-13 8 15,5-3 1-15,8 12 5 16,7 23 1-16,11 18 14 15,3 14-3-15,9 21 0 16,0 11-4-16,7 13-17 16,11 14-4-16,4 6-1 15,3 10-3-15,-4 15 4 0,-8 8 2 16,-17 14 2 0,-10-1 13-16,-13 6 10 0,-12-2 9 15,-32 3 5-15,-6 3-6 16,-22-5-8-16,1-3-7 15,16-7-12-15,10 1-4 16,17-9-12-16,10 1-1 16,17 2 1-16,6-6 2 15,21 13 7-15,17 1-2 16,20 3 2-16,9 0 1 0,13 4-1 16,-10-10 0-16,-1 4 4 15,-5-5 0-15,-12-12 3 16,-2-3 1-16,-13-5-26 15,-4-6-61-15,-12-8-162 16,-3-3-110-16,9-26 201 16</inkml:trace>
  <inkml:trace contextRef="#ctx0" brushRef="#br0" timeOffset="12272.88">16805 1113 342 0,'-5'-13'156'0,"-2"6"-80"15,1 3-17-15,1 0-25 16,2 4-21-16,3-1-68 15,-1 1 40-15</inkml:trace>
  <inkml:trace contextRef="#ctx0" brushRef="#br0" timeOffset="13226.96">16832 1795 135 0,'86'78'150'16,"-81"-78"84"-16,-2 2 11 0,-4-2-15 15,1 0 7-15,-1-2-25 16,0 1-19-16,0 0-45 16,0 0-44-16,-27-6-45 15,-37-2-16-15,11 10-20 16,1 8-9-16,-1 12-13 15,9 4-6-15,14 9-13 16,7-5-5-16,23 3-16 16,4-3 0-16,26 1-2 15,10 3 9-15,20-4 10 16,9-1 5-16,2-1 8 16,4 1 0-16,-7 1 6 15,-1 2 2-15,-20 0 9 16,-11-2 3-16,-18 0 73 15,-19-2 1-15,-20-1 43 16,-7 5 12-16,-20 0-64 16,-7-1 0-16,-18-2-45 15,-3-7-15-15,5-2-14 0,9-4-13 16,27-14-164-16,15-9-115 16,28-35 173-16</inkml:trace>
  <inkml:trace contextRef="#ctx0" brushRef="#br0" timeOffset="13451.67">17524 1899 550 0,'-2'40'331'15,"2"5"-106"-15,-3 7-38 16,-2 11-25-16,0 13-94 15,-2 2-24-15,7 10-26 16,2-7-7-16,5-15-8 16,4-6 1-16,4-23-71 15,3-12-78-15,9-17 91 16</inkml:trace>
  <inkml:trace contextRef="#ctx0" brushRef="#br0" timeOffset="13831.93">17773 2065 366 0,'-7'47'212'0,"-7"5"-68"16,3 0-19-16,3 1-17 16,3-9-49-16,5 2-14 15,3-13-6-15,1-11 2 16,2-8-4-16,-1-5-4 15,0-11 21-15,3 0 23 16,1-23 17-16,4-16 9 16,9-23-25-16,4-16-34 15,10-9-22-15,2 1-3 16,-4 18 9-16,-2 11 7 0,-6 35 0 16,-2 8-7-16,-2 22-9 15,2 16 0-15,-5 12 8 16,-1 15-1-16,3 20-3 15,-7 1-2-15,9 10-10 16,1 3 1-16,0-18-6 16,8-5 0-16,-4-18-21 15,1-13-81-15,-7-21-214 16,5-8 205-16</inkml:trace>
  <inkml:trace contextRef="#ctx0" brushRef="#br0" timeOffset="14207.09">19134 859 576 0,'-24'-2'293'0,"-1"12"-105"15,0 10-6-15,-3 14-58 16,-7 16-30-16,-11 35-21 16,-8 21-3-16,-10 39-6 15,-3 16-11-15,12 22-14 16,7 1-5-16,15-1-7 15,17 0-4-15,16-22-16 16,16-5-11-16,26-20-5 16,11-17-1-16,20-27-58 15,-2-24-41-15,14-35-230 16,-3-17 214-16</inkml:trace>
  <inkml:trace contextRef="#ctx0" brushRef="#br0" timeOffset="14684.84">19620 2027 695 0,'-12'-34'341'15,"-6"-3"-117"-15,-4-1 3 16,-9-3-52-16,-1 6-32 0,-2 15-52 16,-2 11-29-16,3 33-35 15,-17 14-23-15,-5 28-21 16,-2 17-3-16,4 14 3 16,17 2 6-16,25 5-2 15,10-13 0-15,16-27-1 16,11-10-2-16,12-29 2 15,3-14 3-15,7-21 10 16,-4-18 5-16,-6-35 20 16,5-9 2-16,-9-30 5 15,3 0 2-15,-3 9-1 16,-9 12 23-16,-9 32 21 16,-3 20 4-16,-9 29-12 15,-4 11-30-15,0 32-27 16,-5 8-5-16,6 28-2 15,8 15 1-15,9-2 3 16,15 9-10-16,16-24-135 0,10-9-51 16,15-17-242-16,2-17 244 15</inkml:trace>
  <inkml:trace contextRef="#ctx0" brushRef="#br0" timeOffset="15896.6">20131 2254 880 0,'-7'2'385'0,"7"-1"-127"15,12 2-175-15,9-3-27 16,17 0-5-16,4 0-22 16,18-2-16-16,11 1 3 15,3-8-3-15,6-8-1 16,3-11-137-16,-3-8-123 15,2-2 154-15</inkml:trace>
  <inkml:trace contextRef="#ctx0" brushRef="#br0" timeOffset="16331.89">21179 1552 682 0,'-4'11'295'0,"-8"19"-165"15,-2 9 13-15,-2 26 16 16,1 15-40-16,3 12-21 16,0 2-10-16,10 11-34 15,1-9-4-15,3-7-18 16,5-7-7-16,-4-29-4 16,0-17 23-16,-6-16 38 15,1-8 31-15,-3-12 30 16,-2-4-18-16,-1-19-36 15,4-6-36-15,7-15-40 16,6-7-12-16,14-4-12 0,13 4-7 16,10 10 1-16,-5 7 3 15,1 19 2-15,-5 10 3 16,-9 11 5-16,10 19 0 16,-8 10 2-16,-7 0 8 15,-5 14 7-15,-11-2 7 16,-10-1 7-16,-18-7-1 15,-8-2 3-15,-1-4 3 16,-4-14-5-16,12 7-5 16,-4-26-22-16,2-10-34 0,17-7-152 15,2-20-112-15,21-20 176 16</inkml:trace>
  <inkml:trace contextRef="#ctx0" brushRef="#br0" timeOffset="16614.68">21485 1001 689 0,'-29'-30'313'0,"11"18"-166"16,5 4-11-16,13 10-44 16,7 5-40-16,17 11-20 15,8 12 11-15,17 26 22 16,13 26 17-16,1 30 31 15,9 10 8-15,-5 20 8 16,-7 3-3-16,0 8-20 0,-13 0-3 16,-13-2-24-16,-13-5-14 15,-16-4-16-15,-10 3-14 16,-20-11-9-16,-6-4-1 16,-18-17-128-16,-4-16-133 15,-15-18 149-15</inkml:trace>
  <inkml:trace contextRef="#ctx0" brushRef="#br0" timeOffset="21266.62">3685 4821 450 0,'89'28'217'16,"-70"-34"-100"-16,6-2-9 15,0-1-5-15,-6-1 4 16,-3-3 17-16,-10 1 37 16,2 4 13-16,-8-1 15 15,0 3-14-15,-3-3-47 16,-7-1-24-16,0-1-38 15,-11 1-9-15,-12 2-13 16,-9 3-3-16,-8 6-4 16,-7 5-9-16,2 9-5 15,1 2-2-15,5 12-15 16,10-2 0-16,11 4-6 16,8-1 0-16,7-6-3 15,5-1-5-15,7-1-2 16,1-1 0-16,12 4 5 0,3 1 4 15,11 0 1-15,6 2 1 16,11 4-1-16,5 6 0 16,11 6 0-16,3 1-1 15,-5 0 2-15,-7-5 1 16,-17-8 0-16,-10-2 3 16,-13-10 13-16,-7-2 13 15,-9-1 28-15,-8-4 9 0,-19 2 5 16,-8-2 1-16,-20-3-9 15,-8-4 2-15,-4-6-1 16,4 0-14-16,19-8-20 16,8-3-13-16,13-2-28 15,8 1-6-15,4 2-51 16,4 2-49-16,13 1-138 16,6-7-64-16,11-8-78 15,10-5-22-15,13-9 284 16</inkml:trace>
  <inkml:trace contextRef="#ctx0" brushRef="#br0" timeOffset="21533.32">3995 4904 819 0,'-11'-3'333'16,"9"-1"-213"-16,2 4-33 15,0 2-34-15,0-2-15 16,0 0 15-16,0 0 20 16,2 12 29-16,12 52 21 15,-5-16-3-15,-2 12-18 16,4 15-27-16,0 1-24 0,3 0-28 16,2-6-5-16,-1-13-10 15,-3-12 0-15,-4-14-8 16,0-10-69-1,-2-11-157-15,1-8-84 0,3-15 161 16</inkml:trace>
  <inkml:trace contextRef="#ctx0" brushRef="#br0" timeOffset="21923.57">4214 4995 744 0,'106'74'395'0,"-111"-35"11"16,11 11-303-16,4 9-12 16,4 0-21-16,1-9-26 15,-1-6-17-15,-7-20 3 16,0-8 21-16,-6-10 42 16,0-6 22-16,0-7 10 0,-1-10-19 15,-2-22-41-15,7-8-21 16,5-19-30-16,3 2-5 15,9 9-10-15,-5 7-2 16,4 21-4-16,0 10-1 16,3 12 0-16,3 10 1 15,5 12 7-15,4 6 3 16,5 22 4-16,-3 5 1 0,-3 8-3 16,-1 1 1-16,-11-8 1 15,-2-6-1-15,-8-12-3 16,-2-1-3-16,-8-15-91 15,-2-7-73-15,-2-10-185 16,-9-7-271-16,-4-20 404 16</inkml:trace>
  <inkml:trace contextRef="#ctx0" brushRef="#br0" timeOffset="22418.62">5217 4990 1562 0,'0'-2'560'16,"-8"-3"-443"-16,4-1-110 15,2 0 0-15,-10-2 8 0,-3 2-2 16,-11 5-2-16,-8 1-6 15,-6 16-5-15,-3 5 1 16,0 13 7-16,2 13 6 16,10 21 4-16,7 8 4 15,16 8-8-15,4-6-3 16,11-21-7-16,6-12-4 0,10-22 2 16,2-9 6-1,7-18 14-15,1-8 6 0,5-23 5 16,4-12-2-16,-2-18-6 15,-6-7-6-15,-7 1-4 16,-6 7-3-16,-6 21-2 16,1 14-3-16,-8 15-5 15,0 12-3-15,0 3-4 16,-1 7 0-16,10 20 5 16,-3 5 0-16,5 20 1 15,0 4-1-15,8-1-1 16,1-1-2-16,5-15-25 15,-6-5-46-15,-12-16-141 16,-3-10-56-16,-14-12 153 16</inkml:trace>
  <inkml:trace contextRef="#ctx0" brushRef="#br0" timeOffset="22584.97">4383 4459 1947 0,'-10'18'618'16,"42"-3"-685"-16,21 8-153 16,31 9-322-16,11 4 357 0</inkml:trace>
  <inkml:trace contextRef="#ctx0" brushRef="#br0" timeOffset="23573.18">6123 4892 1213 0,'2'-7'442'0,"2"-1"-337"16,1 5-62-16,5 1 16 16,-10 1 29-16,1 1 6 15,-4 3-2-15,2-3-18 16,0 1-24-16,-23 29-6 0,-44 47-8 16,26-22 3-16,4 15-1 15,6 5-7-15,17 7-10 16,9-5-6-16,17-16-8 15,6-8-1-15,11-24 1 16,3-8 4-16,8-14 9 16,6-11 6-16,7-14 9 15,1-13 1-15,-6-21-2 16,-5-3 0-16,-14-2-4 16,-7 6-4-16,-9 19-5 15,-8 9-5-15,-2 16-10 16,-1 6-2-16,3 8-9 15,2 8-2-15,1 14 0 16,2 8 1-16,7 3 6 16,5-3 1-16,11-8 5 15,8-6 2-15,9-14 4 16,5-7 3-16,-1-12-4 16,-3-10 1-16,-17-10 8 0,-10-5 13 15,-9-5 15-15,-9-2 11 16,-13-3-4-16,-4 0-7 15,-25 4-5-15,-6 3-5 16,-12 16-5-16,-3 6-7 16,9 7-14-16,8 5-7 15,18-1-13-15,9 3-11 16,13 2-22-16,6 1-3 0,20 2 8 16,11 2 6-16,33 1 21 15,9-2 3-15,10 2 1 16,3 3 1-16,-3 3 2 15,1 2 1-15,-5 7 1 16,-9-1 2-16,-24 3 2 16,-13 2 2-16,-18 1 3 15,-11 0 0-15,-5-4 5 16,-2 0 4-16,-6-3 5 16,1 0 5-16,-10 2 3 15,-2-3 0-15,-13-4-3 16,-4-2-3-16,-15-11-6 15,-5 1-9-15,-2-8-37 16,3-3-34-16,15 1-108 16,5-6-77-16,22 4-188 15,9-6-84-15,23-11 321 16</inkml:trace>
  <inkml:trace contextRef="#ctx0" brushRef="#br0" timeOffset="24112.74">7699 4303 1154 0,'-37'-3'559'0,"7"-8"-92"15,9 5-421-15,14 8-62 16,4 5-9-16,-2 7 9 15,1 7 12-15,2 20 18 16,5 10 20-16,11 17 19 16,6 14 7-16,8 24 10 15,-5 9-12-15,2 6-10 16,-4-4-4-16,-6-22 3 16,3-9 9-16,-8-19 3 15,-1-6 0-15,-4-22-5 16,-1-9 0-16,-5-15-1 15,1-8 19-15,0-5 22 16,0-3-1-16,-1 0-2 16,0 0-26-16,-8-27-40 15,-10-46-12-15,18 13-17 16,6-2-4-16,6 8 3 0,4 9-1 16,8 19-1-16,-2 6-8 15,9 9-1-15,5 9-3 16,7 6 2-16,4 9 9 15,5 17 3-15,-3 4 5 16,-9 16 6-16,-10 2 1 16,-17 0 13-16,-11 0 3 15,-19-4 6-15,-16-2 0 16,-25-2-8-16,-14-12-21 0,-9-10-152 16,-5-9-163-16,-15-17 192 15</inkml:trace>
  <inkml:trace contextRef="#ctx0" brushRef="#br0" timeOffset="28076.6">2502 4809 794 0,'-4'-33'348'15,"-37"-53"-171"-15,29 54 6 16,2 9-12-16,1 8-16 15,1 6-43-15,3 7-35 0,4 7-52 16,1 9-22 0,-6 21-17-16,1 17 9 0,2 36 17 15,2 5 0-15,5 10 17 16,6-1 2-16,-3-6 1 16,2 0 5-16,-5-14-4 15,-2-13-4-15,3-25 14 16,-6-14 12-16,2-19 43 15,-3-6 21-15,-6-10 21 16,1-13-4-16,-5-28-37 16,2-20-17-16,-8-39-40 15,4-9-14-15,-1-26-12 16,-2-7-8-16,8 4-5 16,-2 1 2-16,5 16-3 15,6 17 3-15,3 15 4 16,6 15 1-16,5 25-6 15,4 10-4-15,7 23-15 16,4 4-8-16,6 13-10 16,6 8-3-16,12 14 4 15,4 11 7-15,10 18 12 16,-3 6 7-16,-11 12 5 0,-8 1 2 16,-23-1 3-16,-14 0 1 15,-24-7 8-15,-14 0 3 16,-26-2 8-16,-8-2-1 15,-6 0-1-15,2-5-7 0,9-11-1 16,7-6-2-16,6-15 1 16,0-2 2-16,9-8-4 15,6-3 2-15,18-3-12 16,7 3-6-16,18 7-9 16,9 5-2-16,20 15 4 15,8 6 4-15,18 10 6 16,7 10 1-16,12 7 1 15,6 4 3-15,-7 6-1 16,-6-3 1-16,-17-6-33 16,-4-6-60-16,-5-6-214 15,0-1-130-15,2 1 252 16</inkml:trace>
  <inkml:trace contextRef="#ctx0" brushRef="#br0" timeOffset="28711.71">8833 5008 1820 0,'-85'67'675'16,"75"-71"-492"-16,11 4-159 15,5 0-4-15,5 5 1 16,5-1 8-16,13-2 5 16,10-2 8-16,18-2 7 15,6-4-2-15,12-3-7 16,-5 0-11-16,-5 1-10 15,-9-4-3-15,-8 1-5 16,-2 0 0-16,-8-2-5 0,-4 6-4 16,-12 6-58-16,-6-2-65 15,-7 3-205-15,0 2-115 16,3 6 264-16</inkml:trace>
  <inkml:trace contextRef="#ctx0" brushRef="#br0" timeOffset="29459.95">10349 4501 1683 0,'-14'-31'590'0,"-1"28"-531"15,7 11-62-15,8 20-19 16,0 16 14-16,3 29 35 16,6 16-2-16,5 28 5 15,3 4 2-15,4 8-4 16,-2-7 0-16,1-18-7 15,2-11 9-15,-6-34 26 16,-4-18 21-16,-7-20 36 16,-5-12 2-16,0-11 18 0,-4-1-16 15,-10-27-31-15,-2-16-13 16,-7-35-45-16,0-20-9 16,7-24-9-16,3-10-3 15,9-9-3-15,2 5 0 16,4 4 0-16,6 14-2 0,7 20-2 15,7 9-3-15,8 27-9 16,5 8-5-16,11 26-7 16,1 9-2-16,10 21-3 15,4 12 3-15,11 25 3 16,7 8 3-16,2 19 11 16,-5 5 3-16,-24-2 6 15,-11 0 2-15,-32-14 2 16,-17-6 3-16,-30 2 3 15,-15-1 0-15,-25-3 13 16,-3-5 0-16,8-14 1 16,8-9 4-16,19-12-13 15,6 0-2-15,3-3-6 16,2 0-1-16,8 4-4 16,6-2-4-16,13 11-16 15,7 9-3-15,12 17-3 16,12 9 3-16,16 11 12 15,2-1 4-15,14-7 5 0,0-2 0 16,7-1 2-16,5-1-2 16,-5-2-52-16,-3-3-60 15,-15-4-202-15,-4-1-118 16,-14-3 258-16</inkml:trace>
  <inkml:trace contextRef="#ctx0" brushRef="#br0" timeOffset="31699.6">11692 4872 1176 0,'8'33'472'16,"-8"-44"-218"-16,4 3-222 15,-1 1 11-15,-3 0 40 16,-3 0 13-16,-1 2 5 16,1 0-2-16,-6-1-15 15,3 0-13-15,-6-1-6 16,1 3-1-16,4 0-15 15,-2 1-6-15,3 0-14 16,-1 2-7-16,-2 4-11 16,3 5-7-16,-5 9-16 15,-1 11-1-15,-4 12-2 16,-2 5 1-16,8 6 7 16,3-1 0-16,11 3 5 15,5 0 2-15,7-2 3 16,5-2 3-16,3-10 3 0,5-6 3 15,9-12 4-15,5-6 5 16,10-15 6-16,1-7 4 16,4-15 4-16,-1-8 1 15,-4-12 4-15,-8-5 1 16,-11-3-3-16,-7-2-4 16,-9 9-10-16,-2 6 1 0,-9 10 7 15,-4 9 4 1,-3 9 3-16,0 3-4 0,2 6-17 15,-5 0-17-15,2 0-15 16,0 0-5-16,-1 0-1 16,-3 27 3-16,1 42 8 15,16-25 0-15,5 5 6 16,6-1 3-16,7-7 3 16,5-5 5-16,4-12 0 15,1-7 2-15,3-12 2 16,2-8 0-16,-7-12 8 15,0-7 3-15,-13-11 4 16,0-4 3-16,-10-9-4 16,-7 0 0-16,-6-1 0 15,-10 2-3-15,-12 7-6 16,-7 0-2-16,-17 5-8 16,-7 1 0-16,-10 12-1 15,1 8-2-15,7 10-4 16,6 3-4-16,21 7-6 0,6-2-5 15,15 3-13-15,6-1 2 16,14 1 0-16,19 1 2 16,27-8 13-16,20-2 3 15,14-14 4-15,-2-6 2 16,-4-4 2-16,-10 1 0 16,-13 7 1-16,-7 3 1 0,-22 11-2 15,-10 3 0-15,-11 7 0 16,-4 7-2-16,-1 11 1 15,0 2-1-15,2 10 1 16,0 0 0-16,2-2 1 16,-1-4 4-16,1-5 2 15,-1-2 0-15,-3-4 4 16,2 0 1-16,-11-8 3 16,-1 0 3-16,-6-1 2 15,-6-1 2-15,-9 3-1 16,-6-3-3-16,-4-1-5 15,-1-5-5-15,5-3-35 16,6-3-42-16,7-6-109 16,4-1-87-16,14-12-188 15,12-5-72-15,25-5 323 16</inkml:trace>
  <inkml:trace contextRef="#ctx0" brushRef="#br0" timeOffset="32105.05">13644 4746 2050 0,'-12'-9'683'15,"1"9"-672"-15,-3 6-12 16,-11 18 16-16,-7 7-3 16,-19 23 6-16,-2 6-1 15,0 12-10-15,2 3-1 0,19-3-7 16,10 0-3-16,20-16 3 15,4-8 1-15,15-23 13 16,6-10 11-16,8-18 15 16,10-15 10-16,4-26 3 15,-1-12-3-15,-5-17-11 16,-9 0-9-16,-4 3-11 16,-4 6-4-16,-8 13-1 15,-2 11-2-15,-7 20-3 16,-1 11-3-16,0 12-15 15,1 12-1-15,1 20-3 16,2 11 1-16,4 13 10 16,7 1 1-16,10-1-6 15,9-2 0-15,11-5-62 16,3-3-49-16,0-18-174 16,-2-11-94-16,3-24 237 15</inkml:trace>
  <inkml:trace contextRef="#ctx0" brushRef="#br0" timeOffset="32828.08">14652 4833 1200 0,'3'-4'402'0,"9"-4"-371"0,2 1 18 15,-2-1 58-15,-1 1 10 16,-4 5 15-16,-4-1 4 16,-4 1-9-16,-5 1-17 15,5 1-36-15,-13 0-21 16,-53 15-30-16,22 1-1 16,0 8 10-16,3 1 1 0,4 1-1 15,4 0-6 1,11-7-23-16,7-1-11 0,15-3-11 15,5 1 0-15,17 1 2 16,6-1 6-16,9 4 6 16,0 1 1-16,5 0 4 15,3 6 3-15,1 2 3 16,-2-3-1-16,-10 2 4 16,-8-6 2-16,-16-5 14 15,-7-3 8-15,-11 1 19 16,-10 3 10-16,-16 2 8 15,-3 3 0-15,0-6-23 16,0-3-12-16,14-7-51 16,2-5-48-16,7-4-137 15,4-5-112-15,9-17-416 16,14-8 463-16</inkml:trace>
  <inkml:trace contextRef="#ctx0" brushRef="#br0" timeOffset="33847.69">15041 4852 1711 0,'-20'55'769'16,"20"-15"-163"-16,-5 16-600 16,9 14-16-16,4-4 9 0,-3-8-47 15,2-7-31-15,0-18-78 16,-2-8-59-16,-3-16-89 15,3-5-47-15,-1-11-78 16,6-9-111-16,10-17 362 16,94-117 538 62,2 1-345-78,-113 164 15 0,1 9 56 15,-2-5 29-15,5 24 48 16,-1-1 1-16,-1 1-31 16,4-3-22-16,-1-9-49 15,1-4-15-15,2-13-14 16,0-7 1-16,3-9 13 16,-2-8-1-16,3-16 13 0,3-7-1 15,-1-5-20-15,1 0-3 16,0 12-17-16,-6 4-4 15,-3 14-5-15,1 4-4 16,-2 10-4-16,3 9 0 16,3 16 6-16,2 9 2 15,3 14 1-15,-1-1 1 16,1-4-5-16,-2-4 1 0,-1-15 3 16,-4-5 2-16,-4-14-1 15,0-5-12-15,0-12-55 16,0-13-69-16,0-22-120 15,-2-18-66-15,-1-29-254 16,1-10 364-16,22-967 445 78,-28 1065 210-62,1 1-327-16,5 11-141 15,2 7-25-15,10 32 43 16,2 18 33-16,9 33 23 16,3 14 2-16,0 11 1 15,3 10-8-15,-6-5-6 16,-4-12-12-16,0-26 29 16,-4-20 16-16,-7-28 40 15,-2-13 25-15,-10-15-19 16,-2-10 4-16,0-7 9 0,-4-4-7 15,-5-14-15-15,3-3-21 16,1-16-64-16,3-3-21 16,12-6-20-16,7 0-10 15,13 8-7-15,6 2 6 16,9 15-5-16,4 8 3 0,5 14 5 16,1 11-1-16,-8 9 10 15,-6 2 0-15,-14 3 2 16,-5-1 0-16,-13-2 4 15,-6 1 3-15,-12 3 6 16,-15 2 1-16,-15 12-1 16,-17-1-3-16,-16 1-60 15,-4-2-67-15,2-12-166 16,13-7-101-16,30-21-351 16,23-14 464-16</inkml:trace>
  <inkml:trace contextRef="#ctx0" brushRef="#br0" timeOffset="34177.88">17198 4598 2204 0,'0'0'690'0,"21"5"-756"15,13 7 3-15,14-1 53 16,3 1 2-16,1-5-34 15,1-5-65-15,8-2-177 16,2-4-120-16,0-2 236 16</inkml:trace>
  <inkml:trace contextRef="#ctx0" brushRef="#br0" timeOffset="34359.71">17103 4968 2304 0,'30'3'750'31,"-15"-1"-715"-31,1 1-171 0,67 13-11 0,38-9-125 16,22-6-83-16,-15-30-224 15,6-10 360-15</inkml:trace>
  <inkml:trace contextRef="#ctx0" brushRef="#br0" timeOffset="35072.89">15062 3229 855 0,'-55'-26'306'16,"20"5"-243"-16,28 20-91 16,20 2-4-16,45 1 3 15,29-2 11-15,62-7 40 16,36-2 14-16,64 2 20 16,31 0 0-16,49 11-4 15,20-1-4-15,37 9 2 16,12 0 2-16,34 3-5 15,15 4-7-15,17-2-19 16,1 4-5-16,-15-4-8 16,-5 2 0-16,-39-2-2 15,-27-2-2-15,-41 4-27 16,-31 3-59-16,-46 4-297 0,-20-1 257 16</inkml:trace>
  <inkml:trace contextRef="#ctx0" brushRef="#br0" timeOffset="38471.44">5911 3602 1143 0,'-31'-25'439'0,"17"13"-324"16,9 5-72-16,10 2-27 15,2 3-5-15,10-6 17 16,7-3 14-16,18-5 8 15,8-2 5-15,29 1-6 16,7 2 0-16,15 10-1 16,6 5-3-16,23 8-3 15,7 5-1-15,14-1-10 16,12 2-1-16,-24-7-4 16,-4 0-3-16,-24-5 0 15,-26-2 2-15,-27-3 24 16,-20 1 22-16,-33-3 64 15,-18-1 2-15,-45-5-30 16,-18-8-22-16,-61 3-70 16,-26 1-9-16,-23 8 2 15,-22 9-2-15,17 9 8 0,4 3 6 16,15 6 9-16,26-1 2 16,33-3-2-16,32 4-5 15,46-9-19-15,15 1-12 16,26 2-18-16,12-3-2 15,45 3 1-15,31-6 10 0,64-8 8 16,33-2 2-16,42-9 3 16,18 1-51-16,6 3-152 15,-3 2-104-15,-21 9-190 16,-16 7-144-16,-36 20 421 16</inkml:trace>
  <inkml:trace contextRef="#ctx0" brushRef="#br0" timeOffset="39042.74">7121 5786 1584 0,'-47'-23'565'0,"-8"-1"-455"0,10 6-33 16,16 5 24-16,2 0 20 15,9 4 14-15,3 2 3 16,8 2-31-16,5 5-37 15,9 0-53-15,10 4-17 0,24 3-10 16,18 1 9-16,25 1 3 16,9 1 7-16,14 1 3 15,5-3-1-15,3-3 2 16,-7-1-2-16,-22-2 0 16,-20 0 0-16,-33-1 3 15,-12-1 28-15,-19 1 49 16,-9-2 10-16,-27-4 1 15,-28-2-28-15,-63-1-52 16,-23 2-10-16,-53 4-5 16,4 1 2-16,23 0 7 15,1 0 3-15,48 1 1 16,19 2-2-16,37 0-10 16,29 3-5-16,29-1-18 15,13 1-7-15,33 7-8 16,20-2 0-16,56 3 11 15,30-1 3-15,62 0-110 16,23-1-136-16,39 7 169 16</inkml:trace>
  <inkml:trace contextRef="#ctx0" brushRef="#br0" timeOffset="40310.45">11993 3335 734 0,'39'-102'330'16,"-25"76"-70"-16,8 8-195 15,6 1 4-15,-3 5-3 16,4 2-18-16,-2-1 3 15,-9 3 19-15,-3 1 62 16,-8 4 49-16,-13-2 13 16,-9-2-26-16,-19 0-55 15,-17-2-53-15,-42 7-28 16,-20 2 11-16,-17 2 16 16,-7 2 14-16,12 3 8 15,12-3-7-15,16 0-18 16,16-3-12-16,35-1-19 15,16 1-7-15,20 1-40 16,8 2-16-16,22-1-7 16,16-2-1-16,49-3 29 0,30-6 10 15,40-7 4-15,18 1 3 16,2-2 0-16,-1 3 1 16,-9 6 1-16,-17 2 1 15,-37 5 2-15,-24 1-1 16,-46 0 5-16,-14 0 6 15,-27 0 45-15,-9 1 5 16,-36 0-6-16,-35 8-4 0,-50 6-42 16,-26 8-3-16,-47 11 9 15,11-4 1-15,-7 0 0 16,14-4-1-16,57-11-3 16,21-3-4-16,61-8-12 15,19-1-18-15,32 2-23 16,15-1-1-16,54 0 1 15,39-5 15-15,68-7-23 16,35-7-55-16,57-2-204 16,19 1-116-16,40 6 248 15</inkml:trace>
  <inkml:trace contextRef="#ctx0" brushRef="#br0" timeOffset="41015.47">16202 5725 1215 0,'-2'20'477'15,"6"-31"-248"-15,2 2-141 16,-1 5 42-16,-1-1 35 0,-9 1 23 15,-8-5-17-15,-20-3-43 16,-16-5-25-16,-16 2-36 16,-16 4 0-16,-17 5 3 15,-5 3 1-15,2 3-6 16,14 0-11-16,31 1-21 16,18 0-7-16,25 0-24 15,4-1-27-15,18 0-17 16,6 1-5-16,37-3 8 15,28-4 24-15,44-10 4 16,24-2 8-16,20-4 2 16,-4 1 1-16,-33 6 6 15,-19 0-1-15,-54 8 11 16,-26 0 11-16,-32 0 34 16,-22-1-1-16,-44-3-9 15,-40 3-13-15,-54 5-43 16,-42 10-4-16,-36 19-38 15,-15 8-41-15,-21 21-191 16,-2 11-126-16,-5 14 244 16</inkml:trace>
  <inkml:trace contextRef="#ctx0" brushRef="#br0" timeOffset="43243.66">2768 8157 1238 0,'-3'-44'659'16,"-18"16"-10"-16,8 3-459 15,10 7-68-15,2 8-32 16,1 2-57-16,0 7-18 16,1 1-23-16,0 3-4 15,-1-3 1-15,3 15 12 0,13 72 15 16,-10-15 9-16,-6 23 11 15,1-1 3-15,1-9 7 16,0-10-5-16,8-17-5 16,-2-7-1-16,3-11-4 15,2-3 2-15,2-13-2 16,6 1-8-16,5-10 2 16,-2 1-4-16,9-5-7 15,8-3 4-15,16-2-6 16,15-6 1-16,15-3 1 15,-1-4-2-15,-7-6 0 16,-4-1-3-16,-9-3 0 16,2 0 4-16,-2 2-5 15,-8-1-2-15,-9 5-4 16,-10 0-1-16,-16 4-86 16,-9 1-71-16,-14-1-243 15,-12-3-113-15,-21-8 310 16</inkml:trace>
  <inkml:trace contextRef="#ctx0" brushRef="#br0" timeOffset="43513.87">3332 8177 1591 0,'-50'-30'684'0,"44"38"-228"15,17 26-445-15,0 14-4 0,7 36 11 16,1 14 6-16,-3 28 13 15,3 18 9-15,-6 4 25 16,-4 3 9-16,-1-8-1 16,-2-14 4-16,3-15-22 15,2-13-11-15,-1-20-15 16,-2-15-14-16,-1-17-13 16,-1-7-16-16,4-17-105 15,2-6-91-15,2-19-210 16,5-15-91-16,4-36 309 15</inkml:trace>
  <inkml:trace contextRef="#ctx0" brushRef="#br0" timeOffset="43743.45">3984 8659 2183 0,'10'-3'787'0,"7"3"-597"15,28 4-191-15,11 2-1 16,13 1 3-16,2 0 1 16,-11-5-1-16,-8-2-1 15,-13-3 0-15,-7-2-52 16,-5 4-148-16,-7 0-98 16,-9 1-202-16,-10 4-187 0,-15 13 453 15</inkml:trace>
  <inkml:trace contextRef="#ctx0" brushRef="#br0" timeOffset="43934.75">3920 8975 1765 0,'-18'16'680'0,"20"-13"-484"16,10-1-104-16,22 5-50 15,15-5-3-15,27 0-4 16,12 0-5-16,3-4-13 15,1-1-9-15,-3-4-37 16,-9-3-71-16,-1-2-199 16,-6-3-111-16,-7-10 231 15</inkml:trace>
  <inkml:trace contextRef="#ctx0" brushRef="#br0" timeOffset="44734.5">5345 8327 1667 0,'-10'15'874'16,"8"-19"-17"-16,-4 2-789 15,11 4-81-15,-4 1-5 0,-1-3 10 16,0 0 4-16,0 0 2 15,5 15 1-15,32 39 4 16,-30-20 5-16,3 19-3 16,-5 14-1-16,1 36-2 15,1 16-2-15,0 3 4 16,0-5 2-16,1-18-1 16,-1-10 1-16,-1-9 0 15,0-7 0-15,-2-27 0 16,0-13 1-16,-4-19 1 15,0-6 5-15,-1-8 8 16,-4-3 6-16,-4-16 4 16,-4-8-3-16,-1-34-9 15,0-17-7-15,2-17-5 16,1-10-5-16,3-1 0 16,3-12 1-16,5-1-2 15,0 9 2-15,8 0-3 16,1 18 0-16,15 9 0 0,7 3 2 15,10 18-1-15,5 8-6 16,9 17-6-16,5 8-5 16,7 18-3-16,1 10 6 15,-5 14 2-15,1 12 3 16,-2 15 3-16,-4 7 0 16,-13 11 5-16,-13 2 0 0,-24 3 5 15,-14 0 2-15,-26-7 3 16,-11-2 2-16,-16-9 1 15,-1-2-2-15,-2-7 3 16,-6-6-1-16,-2-9 0 16,-11-3 1-16,4-9-3 15,9 1-3-15,22-3-4 16,13 0-2-16,19 0-5 16,1 0-7-16,13 11-3 15,6 7 1-15,20 16 4 16,17 11 6-16,17 1 2 15,12 2 3-15,9-2-2 16,-5 2 1-16,-10-1-1 16,-6-1 0-16,-9-4 2 15,-7-6-1-15,-4-6-45 16,-8-7-64-16,-8-10-173 16,-2-4-115-16,-6-12-167 0,-2-11 323 15</inkml:trace>
  <inkml:trace contextRef="#ctx0" brushRef="#br0" timeOffset="45124.08">6774 8719 2430 0,'-23'1'875'16,"1"5"-674"-16,-3 10-218 15,-2 6-5-15,-13 15 2 16,-1 2 7-16,1 2 4 16,7-6 6-16,16-8-3 15,5-3-9-15,20 1-4 16,9 3-1-16,22 9 4 16,8 2 11-16,7 6 7 15,-1 1 2-15,0-1 5 16,-8 0-2-16,-8-8 4 15,-6-5-1-15,-18-6 19 16,-6-2 8-16,-14-1 2 16,-7 2 5-16,-13-4-13 15,-4 1-5-15,-1-4-4 16,-5-6-5-16,0-1-33 16,-2-8-38-16,0-7-141 15,4-4-127-15,16-21-215 0,13-17 311 16</inkml:trace>
  <inkml:trace contextRef="#ctx0" brushRef="#br0" timeOffset="45347.52">7283 8800 2671 0,'-5'59'879'0,"6"24"-891"15,4 11-3-15,3 3 9 16,3 1 0-16,-1-8-42 16,-1-8-22-16,-2-26-32 15,-6-13-41-15,-5-18-132 16,2-10-99-16,0-11-395 16,5-15 470-16</inkml:trace>
  <inkml:trace contextRef="#ctx0" brushRef="#br0" timeOffset="45722.31">7614 8871 1581 0,'6'67'710'16,"-6"0"-157"-16,12 28-547 0,2 0 9 15,-1-8-1-15,-2-7-6 16,-5-27 4-16,-2-13 3 15,0-25 40-15,-3-7 21 16,-1-11 35-16,0-2-1 16,3-14-35-16,2-11-21 15,8-26-43-15,1-13-7 16,4-10-6-16,3 9 2 16,-2 19 4-16,-1 17 2 0,-4 22-1 15,-3 5-7-15,3 12-4 16,1 7-3-16,7 18-1 15,2 12 6-15,1 19-2 16,1 8 2-16,-2 3-3 16,0-6-7-16,-3-16-65 15,-4-13-53-15,-1-19-193 16,0-10-86-16,5-29-329 16,7-16 448-16</inkml:trace>
  <inkml:trace contextRef="#ctx0" brushRef="#br0" timeOffset="46123.85">8716 8702 1812 0,'-1'-4'713'16,"-2"4"-398"-16,-1 7-306 0,-3 7-9 15,-14 20 2-15,-10 12 4 16,-13 23 8-16,-7 9 8 15,4 8 12-15,7 1 2 16,15-4-1-16,12-7-5 16,13-18-11-16,4-12-2 15,9-23 4-15,3-9 1 16,11-15 11-16,5-14-10 0,13-27 0 16,-1-14-4-16,-1-30-11 15,-5-5 9-15,-8-1-3 16,-2 8-4-16,-9 30 9 15,-1 11-3-15,-10 29-3 16,-2 9-5-16,3 16-6 16,-1 12 1-16,16 19-1 15,3 7 5-15,11 7-8 16,11-2-8-16,14-4-47 16,2-1-59-16,3-13-189 15,5-10-106-15,3-19 241 16</inkml:trace>
  <inkml:trace contextRef="#ctx0" brushRef="#br0" timeOffset="48878.39">11327 8474 1432 0,'-36'5'594'0,"9"-8"-287"16,10-3-139-16,10 4-31 16,6 1-11-16,2-2-56 15,-1 2-18-15,0 0-25 16,20-7-10-16,56-12-2 15,-17 17-4-15,17 9-8 16,1 6 1-16,-2 13-3 16,-7 0 1-16,-15 3-1 15,-5-2-1-15,-24-2 5 16,-13 2 21-16,-31 7 35 16,-20 6 15-16,-17 10 17 15,-12 3-4-15,-10-6-12 16,4-6-5-16,3-12-9 15,9-9-12-15,25-11-16 16,11-5-6-16,20-3-23 16,6 0-10-16,14-3-15 15,13-2-6-15,30 0 5 16,20 2 4-16,18 8 5 0,9 13 1 16,12 12 3-16,-2 8 3 15,-11 4 3-15,-14 2 1 16,-41-1 5-16,-17-3 2 15,-28 2 11-15,-6 4 4 16,-22 14 7-16,-19 2 2 16,-31 0-5-16,-16-8-3 15,-12-14-6-15,6-7-2 16,14-9-7-16,7-2-9 0,9-11-65 16,7-7-70-16,24-7-232 15,21-16-54-15,38-40 240 16</inkml:trace>
  <inkml:trace contextRef="#ctx0" brushRef="#br0" timeOffset="49090.77">12641 8635 2808 0,'0'7'910'0,"31"13"-931"16,18 3-23-16,30 2-2 16,9-7-40-16,1-13-94 15,-2-8-49-15,-5-10-120 16,-6-4-46-16,-4-3-237 16,-10 4 388-16</inkml:trace>
  <inkml:trace contextRef="#ctx0" brushRef="#br0" timeOffset="49300.93">12654 9043 2584 0,'-13'29'884'0,"39"-19"-789"15,20 0-117-15,34 2-23 16,13-3-14-16,-2-11-76 15,0-4-50-15,-9-6-147 16,-3-7-68-16,5 2-156 16,3-3 324-16</inkml:trace>
  <inkml:trace contextRef="#ctx0" brushRef="#br0" timeOffset="51380.7">14035 8532 2163 0,'-3'-9'829'16,"-1"6"-518"-16,2 3-325 15,5 9-25 1,2 0 4-16,-2 26 13 0,5 44 22 15,6 33 8-15,0 30 4 16,-2 11-1-16,-2-4-4 16,0-16-1-16,-3-30 11 0,4-19 3 15,-8-41 30-15,-1-13 13 16,1-16 7-16,-3-9 9 16,-1-5-4-16,-8-11-9 15,-3-8-11-15,-5-7-13 16,-8-34-29-16,7-16-8 15,2-43-8-15,9-6-2 16,10-15 5-16,1 2 5 16,12 17 0-16,6 8-1 0,12 25-2 15,11 14-3 1,15 16-6-16,8 3-2 0,10 21-2 16,-4 13-3-16,-2 27 0 15,-6 17 0-15,-8 17 3 16,-1 4 2-16,-17 0 8 15,-12-4 5-15,-30-1 5 16,-19 6 4-16,-28 7 5 16,-7 3-6-16,-3-4-3 15,-1-9 0-15,3-12-3 16,0-7 5-16,2-9 2 16,6-3-1-16,17-1-3 15,7-1-3-15,12 0-7 16,5 4-8-16,10 9-5 15,9 5-1-15,13 18 4 16,10 9 2-16,22 11 5 16,3 12 0-16,1 3 2 15,-3-4 0-15,-10-9-1 16,2-14 1-16,-5-15-21 0,-6-7-35 16,-8-9-123-16,-7-4-82 15,-5-7-216-15,-1-6-42 16,-4-21 321-16</inkml:trace>
  <inkml:trace contextRef="#ctx0" brushRef="#br0" timeOffset="52579.78">15288 8909 2418 0,'2'12'809'0,"-2"-2"-777"16,-2 9-44-16,-7 18 12 15,-5 10 0-15,-7 26 6 16,2 10-1-16,7 8 2 16,6 1 1-16,15-18-4 15,6-13 2-15,11-21 1 16,4-11 3-16,9-13 18 16,3-4 3-16,5-11 17 15,-5-12 4-15,0-12-10 16,2-4 0-16,-6-14-14 15,5 6-4-15,-13 1-5 16,-7 6-2-16,-14 16-1 16,-4 7-3-16,-5 6-9 0,1 4-6 15,8 11-6-15,5 2-1 16,10 10 4-16,7 2 3 16,14-7 2-16,2-1 2 15,6-12 3-15,0-4 2 16,0-10 5-16,3-4 1 15,-2-11 4-15,-3-4 4 0,-14-9 3 16,-11-11 4-16,-19-11 8 16,-15-4 3-16,-29-1 0 15,-13 4-4-15,-11 15-11 16,-2 6-7-16,-10 14-10 16,1 7-2-16,-3 7-6 15,6 5-5-15,25 4-4 16,15 1-4-16,22 2-16 15,12-1-2-15,28 5 4 16,19-2-3-16,34-3 17 16,17 0 6-16,22-5 0 15,1 0 8-15,-17-1 2 16,-15 1-1-16,-42 6 2 16,-20-1 1-16,-17 8 0 15,-7 3-1-15,-1 13 0 16,-1 7-2-16,3 15 1 15,-2 2 2-15,4 1-2 0,0-1 2 16,-2-16 3-16,4-5 1 16,-5-10 1-16,0-9-1 15,-3-8 7-15,-3 2 6 16,-10-3 7-16,-10-2 3 16,-16 2-10-16,-4-4-7 15,-6-2-23-15,4 2-19 16,-2-2-51-16,1-4-46 15,11 3-120-15,5-4-52 16,29-8-121-16,23-6-12 0,36-23 2 16,28-12-195-16,34-12 449 15,726-355 303 32,-850 422 486-31,0-1-238-16,-1 2 12 15,-1-2-67-15,0 1-67 16,-5 0-65-16,-26 3-102 16,-70 19-26-16,25 12-24 15,-7 10-9-15,11 16-13 16,2 8-7-16,29 8-4 16,14 0-3-16,15-14-2 15,13-8 0-15,10-20 2 16,-4-14 0-16,19-4 2 15,0-13 4-15,9-15 2 16,15-3 3-16,0-30-1 0,4-6-1 16,-7-16 2-16,-6-2 1 15,-11 12 0-15,-7 10 1 16,-9 23 0-16,-7 12 0 16,-5 4-3-16,0 9-5 15,-1 3-11-15,0 3-7 0,0-6-1 16,3 16-2-1,18 59 5-15,-4-20 0 0,5 12 0 16,0 0 1-16,1-12 0 16,5-5-48-16,8-20-158 15,11-7-138-15,17-22 201 16</inkml:trace>
  <inkml:trace contextRef="#ctx0" brushRef="#br0" timeOffset="52730.66">17834 9482 2793 0,'-16'44'752'0,"-11"-12"-1172"16,3 2-214-16,1-3 409 15</inkml:trace>
  <inkml:trace contextRef="#ctx0" brushRef="#br0" timeOffset="54758.89">2620 10860 1770 0,'-15'-9'706'0,"4"-4"-432"16,3 9-188-16,8 2-74 15,6 5-22-15,3 17-17 16,7 16 3-16,5 29 30 16,3 21 12-16,6 32 23 15,-1 12 5-15,3 5-3 16,-2-5-9-16,-2-17-18 16,-3-11-4-16,-3-21-14 15,-6-14-38-15,-2-31-197 16,-1-15-139-16,10-47 216 0</inkml:trace>
  <inkml:trace contextRef="#ctx0" brushRef="#br0" timeOffset="55078.33">2981 11108 2182 0,'-35'111'746'0,"21"27"-709"15,11 7-3-15,22-12-16 16,13-17-8-16,18-29-10 16,3-22 0-16,3-34 1 15,-2-18 2-15,-5-20 19 16,-4-11 14-16,-13-18 28 16,-7-7 12-16,-14-11-2 15,-12-5-4-15,-18 5-18 16,-13 4-10-16,-27 14-13 15,-9 12-10-15,-13 13-18 16,4 11-7-16,14 14-39 16,12 7-38-16,14 13-148 15,12 1-129-15,14 6-269 16,15-6 373-16</inkml:trace>
  <inkml:trace contextRef="#ctx0" brushRef="#br0" timeOffset="55284.71">3636 11192 2361 0,'13'1'849'16,"2"4"-683"-16,15 1-168 16,23 2-26-16,4 1 5 0,13-6 9 15,1-2-2-15,-4-4-66 16,1-3-52-16,-13 0-179 15,-10 1-90-15,-11 4 248 16</inkml:trace>
  <inkml:trace contextRef="#ctx0" brushRef="#br0" timeOffset="55449.31">3757 11389 2125 0,'13'28'792'0,"-7"-20"-569"16,25 1-211-16,21 0-40 16,16-1 5-16,26-12-87 15,12-9-130-15,12-21 156 16</inkml:trace>
  <inkml:trace contextRef="#ctx0" brushRef="#br0" timeOffset="55993.03">4692 10805 2518 0,'81'192'828'16,"-73"-104"-839"-16,12 21-5 16,7 23 3-16,0 0-17 15,-4-13-13-15,-5-19 0 0,-5-26 15 16,-6-13 25-16,-7-26 35 15,-4-11 7-15,-3-19 4 16,1-5-10-16,-5-25-25 16,-3-11-7-16,2-32-9 15,1-17 6-15,7-33 2 16,3-18 0-16,7-5-3 16,11 6-3-16,7 28 5 15,9 22 0-15,4 28 2 16,3 9-1-16,7 28-7 15,0 11-1-15,1 26-6 16,0 15 4-16,-9 18 5 16,-8 6 4-16,-16 2 8 15,-12-1 4-15,-20-1 10 16,-13-2-2-16,-18-6 7 16,-1-7 1-16,3-16-3 15,7-5 2-15,14-8-6 16,3-6-2-16,11 0-2 15,4 0-4-15,12 8-10 0,6 10-2 16,16 12-5-16,11 6-2 16,16 3 2-16,5-3-3 15,1 1-3-15,-1-2-3 16,-10-6-20-16,-3-2-43 0,-5-9-154 16,-2-9-99-16,-8-12-222 15,-3-9 322-15</inkml:trace>
  <inkml:trace contextRef="#ctx0" brushRef="#br0" timeOffset="56291.77">5446 10569 1680 0,'-2'-1'789'15,"15"5"-86"-15,19 0-729 16,7 4-13-16,11 9 15 15,-5 0 6-15,-15 12 18 16,-13 4 7-16,-25 10 10 16,-15 3 5-16,-18 7 8 15,-4-1 3-15,3-8 10 16,6-6 6-16,15-21-3 16,10-3-7-16,14-7-26 15,9-4-13-15,19 1-19 0,15-4-6 16,27-6-31-16,6-3-52 15,8-10-176-15,1-5-118 16,0-6 239-16</inkml:trace>
  <inkml:trace contextRef="#ctx0" brushRef="#br0" timeOffset="56574.56">6059 10966 1963 0,'-55'47'718'0,"4"-1"-562"15,8 6-128-15,20 15-28 16,14 4-4-16,19 0 1 16,8-3 1-16,19-11 3 15,5-7 0-15,13-13 9 16,7-3 3-16,-2-8 11 16,-6-2 3-16,-21-8 21 15,-13-1 16-15,-17 3 28 16,-13 1 9-16,-22 10-15 15,-13 5-18-15,-24 2-36 16,-4 0-36-16,6-9-103 16,8-7-67-16,20-22-222 15,11-24-254-15,23-32 424 16</inkml:trace>
  <inkml:trace contextRef="#ctx0" brushRef="#br0" timeOffset="56753.53">6598 11264 2574 0,'10'65'854'15,"10"21"-856"-15,5 5-7 16,-5-10-104-16,-5-8-31 16,-18-19-42-16,-7-12-25 0,-7-20-6 15,-4-10-62-15,4-27 181 16</inkml:trace>
  <inkml:trace contextRef="#ctx0" brushRef="#br0" timeOffset="57074.4">6916 11253 1694 0,'10'76'721'15,"7"7"-305"-15,6 14-359 16,-1-4-2-16,-10-22-26 15,-3-8-10-15,-6-21 4 16,-3-15 1-16,0-17-13 16,1-12-8-16,4-21-34 15,7-15-7-15,11-26 7 16,8-9 1-16,11-9 28 16,-2 4 0-16,-3 20 8 0,-5 9 4 15,-10 28 1-15,-1 15-2 16,-2 21-1-16,2 14-3 15,6 16 1-15,1 6 2 16,-2-1-1-16,-4 1 0 16,-4-2-132-16,-4-3-103 15,-7-9-277-15,-6-7 289 16</inkml:trace>
  <inkml:trace contextRef="#ctx0" brushRef="#br0" timeOffset="57697.53">7391 10783 2077 0,'28'3'716'15,"10"3"-612"-15,25 10-131 16,5 4 8-16,-6 7 11 16,-7 2 3-16,-27-3 6 15,-8-2 6-15,-22 0 19 16,-10 4 9-16,-18 7 10 15,-9 1 11-15,-4 3 18 16,1-4 10-16,13-7 21 16,12-5-9-16,11-8-40 15,8-4-16-15,20 1-39 16,8-1-8-16,16 0-8 16,3-3 1-16,5-8-6 15,2-3-2-15,10-9-38 0,9-2-38 16,4-5-48-16,-5 0-7 15,-22 0 50-15,-17 3 40 16,-21 7 75-16,-10 4 29 16,-3 7 29-16,-4-2 12 15,2 0-6-15,0 0 0 0,-31 4-18 16,-32 63-16 0,25-2-5-16,1 10 1 0,6 6 3 15,7-5 6-15,12-9-1 16,9-10-13-16,10-17-15 15,5-9-3-15,4-20-8 16,6-9 0-16,10-19-2 16,7-11-3-16,5-28 3 15,2-10 0-15,-6-22 1 16,-5-1-1-16,1 19 3 16,-10 9-1-16,0 34 0 15,-9 15-4-15,1 18-7 16,5 14-1-16,9 29-5 15,14 18 3-15,13 13 6 16,4 3-8-16,5-8-36 16,0-11-55-16,10-17-208 15,6-16-70-15,19-33 214 16</inkml:trace>
  <inkml:trace contextRef="#ctx0" brushRef="#br0" timeOffset="58301.5">11718 10855 2551 0,'-102'43'905'15,"90"-64"-704"-15,8-8-230 16,-3 0 1-16,-3-1 18 15,-3 3 1-15,-5 12 2 16,-1 8-11-16,-6 16-17 16,-3 13 2-16,3 23 10 15,4 8 5-15,19 3 17 16,9-3-3-16,16-19-2 16,6-8 6-16,4-11 12 15,1-10 4-15,-2-8 6 0,-3-9-2 16,2-18-9-16,-4-4 1 15,0-15-3-15,1 0 1 16,-10 7 5-16,-1 10-1 16,-10 16-1-16,-2 8-4 15,-2 12-13-15,3 13-4 0,3 33-3 16,3 21 7-16,1 39 6 16,-1 19 5-16,2 11 0 15,4-3-4-15,11-11 0 16,2-13-3-16,5-20-31 15,0-6-45-15,-10-34-142 16,-1-17-124-16,1-36-187 16,4-26 306-16</inkml:trace>
  <inkml:trace contextRef="#ctx0" brushRef="#br0" timeOffset="58484.27">12549 11080 2293 0,'17'4'861'16,"-6"1"-518"-16,15 2-381 15,16 3-32-15,16-4-67 16,12-3-77-16,2-6-227 16,-7-5 38-16,-29-2 227 0</inkml:trace>
  <inkml:trace contextRef="#ctx0" brushRef="#br0" timeOffset="58646.45">12509 11287 2458 0,'16'23'833'16,"6"-3"-740"-16,15 6-135 0,35-8-61 15,14-11-24-15,25-25-113 16,8-12-76-16,4-20-156 15,1 1 285-15</inkml:trace>
  <inkml:trace contextRef="#ctx0" brushRef="#br0" timeOffset="59167.59">13657 10873 1593 0,'13'9'663'16,"-28"38"-238"-16,4 25-426 15,3 15-3-15,6 17 43 16,5 7 17-16,9-6 38 16,5-7 7-16,3-20-16 15,0-10-16-15,-1-16-22 16,-5-11 0-16,-6-22 12 16,-5-9 14-16,-3-10 16 15,-1-4 1-15,-6-19-12 0,-2-13-17 16,-1-29-44-16,3-21-16 15,14-41-13-15,10-7-5 16,15 2 8-16,7 8 4 16,6 37 5-16,-1 11 2 15,-2 20-3-15,-3 16-6 0,-9 21-14 16,-3 16-5-16,-7 12-8 16,-4 12-5-16,-9 22-3 15,-6 12-1-15,-11 16 16 16,-11 9 13-16,-24-2 27 15,-7-7 18-15,-6-12 6 16,-5-12-1-16,17-17 0 16,7-9 0-16,15-11 0 15,11-2-2-15,11-6-17 16,5 3-13-16,12 4-12 16,7 3-6-16,18 7 0 15,8 3-1-15,13 2-3 16,1 2-25-16,-4-4-97 15,2-2-78-15,0-10-217 16,3-8-288-16,-9-30 472 16</inkml:trace>
  <inkml:trace contextRef="#ctx0" brushRef="#br0" timeOffset="59481.62">14096 10377 2422 0,'-7'21'857'16,"37"-13"-671"-16,5 3-213 15,17 7-12-15,10 1 25 16,-3 2 12-16,-11-1-1 16,-18-4 5-16,-13-2 7 0,-24-2 6 15,-10 6 2-15,-20 8-4 16,-4 4-3-16,0 1 4 15,5-6 4-15,17-6-1 16,9-4-3-16,14-2-16 16,9 2-8-16,19 2-4 15,16-2-6-15,15-1-70 16,5-4-63-16,17-5-200 16,8-1-102-16,3-4 277 15</inkml:trace>
  <inkml:trace contextRef="#ctx0" brushRef="#br0" timeOffset="60776.52">14781 11049 2022 0,'-40'78'866'0,"0"1"-330"0,10 6-521 15,26 5-49-15,8-5 5 16,19-20 9-16,11-12 3 15,20-11 4-15,5-10 8 16,5-10 21-16,0-8 8 16,-1-23 9-16,2-4-3 0,-4-12-4 15,-3-1-2-15,-19-1 0 16,-10 5 6-16,-17 10 4 16,-4 4 1-16,-9 7-10 15,-1 1-11-15,-4 1-22 16,5-1-11-16,0 0-5 15,0 10 4-15,8 14 11 16,31 31 6-16,4-35 5 16,7-4 5-16,3-10 8 15,1-6 3-15,-4-14 6 16,-2-6-5-16,-10-3 13 16,-8-3 1-16,-20 1 8 15,-13-2 11-15,-24-5-21 16,-9 0 0-16,-9-1-13 15,2 3-10-15,4 10-9 16,6 5-11-16,9 8-19 16,6 2-5-16,13 5-19 15,5 0-6-15,19 4 9 16,7-1 2-16,30 1 23 0,21 1 14 16,23 3 4-16,9 4 6 15,-20-1 3-15,-19 7 0 16,-32-3 5-16,-14 3 2 15,-6 5 5-15,1-2 6 16,0 8 3-16,0-2 2 16,3 7 1-16,0 1 2 0,-1-6 11 15,0 1-3-15,-4-8 8 16,-4-5-2-16,-7-9-11 16,-5-4 4-16,-10-3-15 15,-3-2-17-15,-14-6-55 16,-8-7-48-16,-3-16-110 15,0-11-53-15,11-14-183 16,5-9-61-16,19-14-260 16,13-1 453-16,152-165 1058 78,1 1-649-78,-146 243 28 15,-3-3 76-15,3 3-29 16,14-1-29-16,-1 4-41 16,-3 5-7-16,-6 1-7 15,-8 1-4-15,-6-1 20 16,-7 0 4-16,-8 3 0 0,-1 4 5 16,-8 7-34-1,1-1-8-15,-3-3-10 0,4-4-8 16,8-4-19-16,7 0-14 15,13 7-21-15,2-7-7 16,1-1-10-16,26 5-12 16,24 3-79-16,7-12-66 15,15-8-185-15,-3-6-112 0,-3-8 295 16,136 6-959 31,-222 13 1722-32,3-1-293-15,-2 3-48 16,-2 1-86-16,-3 3-13 16,-2 1-2-16,-8 10-19 15,-7 3-8-15,-5 20-24 16,0 10-4-16,-2 15-18 16,5 4-17-16,10-8-31 15,3-7-6-15,15-19-17 16,5-8-3-16,9-13 7 15,1-3-2-15,15-15 2 16,2-12-2-16,8-20-10 16,5-9-4-16,-7-18-5 15,-3-4 6-15,-14 6 13 0,-9 6 5 16,-12 28 33-16,-1 10-1 16,-6 14-7-16,1 6-3 15,2 19-22-15,0 13-1 16,5 21-5-16,7 5-12 15,13-3-23-15,10-4-52 16,17-9-209-16,4-13 305 16,18-29-78-16</inkml:trace>
  <inkml:trace contextRef="#ctx0" brushRef="#br0" timeOffset="60942.24">17773 11484 2973 0,'-28'57'838'0,"-25"3"-1042"15,-4 8 82-15</inkml:trace>
  <inkml:trace contextRef="#ctx0" brushRef="#br0" timeOffset="62007.53">3769 13153 1396 0,'-29'-30'774'16,"-8"8"-1"-16,14 6-588 16,7 6-41-16,8 5-64 15,4 2-31-15,3 3-38 16,1 2-9-16,0-2-5 15,0 3-1-15,5 29 5 16,14 127 4-16,-8-19 2 16,-1 25 1-16,-3 14 1 15,3-9 0-15,3-15-2 0,-1-14 1 16,4-32-5-16,1-19-21 16,-3-29-122-16,3-21-120 15,-3-36-225-15,1-23-340 16,2-58 535-16</inkml:trace>
  <inkml:trace contextRef="#ctx0" brushRef="#br0" timeOffset="62320.71">4050 13296 2579 0,'-33'163'874'0,"5"-54"-840"16,12 31-14-16,13 7-10 15,8 5-5-15,12-12-3 16,4-28 0-16,9-30 2 16,2-23 2-16,5-34 4 15,4-17 4-15,8-27 7 16,5-15 2-16,-6-27 6 16,-8-13-6-16,-20-7-5 15,-15 0 1-15,-7 13 0 16,-8 11 8-16,-12 14 2 15,-13 11-13-15,-24 20-21 16,-9 13-20-16,-7 33-79 16,5 12-57-16,18 22-240 0,15 13-137 15,34-7 328 1</inkml:trace>
  <inkml:trace contextRef="#ctx0" brushRef="#br0" timeOffset="62535.23">4867 13485 2774 0,'-10'44'955'0,"5"-5"-878"16,9 19-79-16,9 28-16 16,5 13-1-16,0 4-19 15,0-11-20-15,-6-12-40 16,-7-12-23-16,-5-15-69 15,0-4-87-15,-1-20-318 16,1-10 376-16</inkml:trace>
  <inkml:trace contextRef="#ctx0" brushRef="#br0" timeOffset="62712.32">4618 13889 2319 0,'5'51'905'16,"3"-38"-530"-16,34 4-372 16,9 0-18-16,20-4-78 0,6-2-57 15,5-16-176-15,8-4-113 16,5-20 272-16</inkml:trace>
  <inkml:trace contextRef="#ctx0" brushRef="#br0" timeOffset="63145.83">5545 13418 2703 0,'-14'-30'927'0,"-28"22"-871"16,4 1-31-16,10 7-27 15,-2 5-6-15,1 12-5 16,2 13 4-16,0 13 10 15,4 8 6-15,8 11 9 16,10 2-3-16,12 7-8 16,11-6-3-16,7-13-4 15,2-9 1-15,12-23 1 16,3-15 2-16,14-22-1 16,4-14 0-16,-5-21 0 15,-1-7 0-15,-11-4 6 16,-7 2 2-16,-19 9 4 15,-2 13 2-15,-12 17 4 16,-2 8 1-16,2 14-4 16,-3 2-7-16,-4 12-10 0,4 13-6 15,0 38 1-15,-2 25 0 16,2 38 2-16,5 13-2 16,2 10-1-16,1-6 1 15,8-22-38-15,-5-18-49 16,3-35-144-16,2-17-160 15,8-22 247-15</inkml:trace>
  <inkml:trace contextRef="#ctx0" brushRef="#br0" timeOffset="63346.56">6276 13706 2946 0,'0'6'963'0,"23"-1"-1016"16,18-1-66-16,17-7-160 15,12-7-75-15,0-5-166 16,-7-4-18-16,-19 6-41 16,-8 8 335-16</inkml:trace>
  <inkml:trace contextRef="#ctx0" brushRef="#br0" timeOffset="63521.55">6023 14095 2710 0,'0'1'911'16,"41"1"-885"-16,21-2-49 15,27-12-130-15,19-2-63 16,2-23-220-16,-3-7-92 15,-8-5 330-15</inkml:trace>
  <inkml:trace contextRef="#ctx0" brushRef="#br0" timeOffset="64140.73">7197 13668 2279 0,'8'-1'947'0,"-31"0"-472"15,18-1-439-15,10 3-70 16,2 2-8-16,3 10 18 16,-4 10 16-16,-2 32-1 15,0 24 9-15,0 26 1 16,-3 11 0-16,4 2-1 15,3-12 0-15,-2-24 0 16,0-19 4-16,-2-32 5 16,-5-13 0-16,-6-15-2 0,-1-5-4 15,-8-21-12-15,2-14-10 16,-5-39-2-16,3-21-1 16,10-27 7-16,5-17 5 15,12-6 7-15,8 7 3 16,7 20 9-16,-1 17 4 15,7 25 3-15,4 7 2 16,11 20-7-16,7 10-2 0,10 22-9 16,2 13-5-16,-8 16-5 15,-3 11-1-15,-19 16 4 16,-14 9 6-16,-18 15 10 16,-15 5 6-16,-35 3 3 15,-6-3 0-15,-19-9 5 16,2-6-1-16,16-13 3 15,10-8-2-15,17-12-4 16,9-1-4-16,12-6-9 16,0 2-2-16,12 10-7 15,3 6-1-15,19 17 1 16,9 3 2-16,18 3-4 16,10 1-3-16,5-7-7 15,-1 1-53-15,-12-7-170 16,-10-6-123-16,-12-15-408 15,-3-11 471-15</inkml:trace>
  <inkml:trace contextRef="#ctx0" brushRef="#br0" timeOffset="64456.18">7895 12887 2556 0,'10'9'904'0,"13"-3"-709"0,28 8-222 16,10 3-9-16,0 4 23 16,-10-1 5-16,-28-3 9 15,-11-1 7-15,-29 7 9 16,-15 4 2-16,-23 15-5 16,-12 4-3-16,2 1 1 15,8-3 6-15,27-13 9 16,8-8-1-16,16-9-10 15,12 1-10-15,18-1-15 16,15 3-5-16,32-6-9 16,8-7-19-16,8-8-99 15,9-10-82-15,7-9 332 16,1-5-150-16</inkml:trace>
  <inkml:trace contextRef="#ctx0" brushRef="#br0" timeOffset="64764.43">8930 12917 2261 0,'-2'15'922'15,"-6"-30"-500"-15,1 15-375 16,1 3-84-16,-7 13-4 15,-18 20 12-15,-8 14 19 16,-11 45 21-16,1 32 12 0,-8 41 11 16,1 31 0-16,-6 20-5 15,3 3-4-15,24-4-13 16,15-17-2-16,31-28-8 16,17-26-6-16,27-35-38 15,15-20-40-15,11-41-146 16,10-24-137-16,16-54 227 15</inkml:trace>
  <inkml:trace contextRef="#ctx0" brushRef="#br0" timeOffset="65128.68">9275 13898 2268 0,'-43'24'943'15,"27"-35"-470"-15,-4 11-466 16,11 3-93-16,3-3 4 16,1 3 25-16,-3 3 35 15,4 5 11-15,4 6 3 16,2 9 6-16,12-1 2 15,0 0 8-15,23 27-1 0,14 12 0 16,5-3 3-16,-14-13 11 16,-9-2 10-16,-18-13 22 15,-9-3 3-15,-12-1-9 16,-5 0-6-16,-10-3-31 16,-4-3-20-16,-5-5-90 15,0-8-95-15,4-16 290 16,2-28-131-16</inkml:trace>
  <inkml:trace contextRef="#ctx0" brushRef="#br0" timeOffset="65324.27">9706 13876 1906 0,'-12'88'966'0,"12"-19"-44"15,0 17-884-15,21 13-200 16,2 2-104-16,4-23-235 0,-3-12-40 16,-17-27 64-16,-5-15 103 15,-6-16 312-15,-4-16 40 16</inkml:trace>
  <inkml:trace contextRef="#ctx0" brushRef="#br0" timeOffset="65635.2">9954 14023 1652 0,'13'58'710'0,"0"-9"-288"15,7 7-347-15,11 1-63 16,0-4 4-16,-7-20-6 16,-6-10 2-16,-8-13 8 15,0-7 2-15,0-10 1 16,4-8-4-16,5-16 1 15,4-6-1-15,3-7 3 16,-1 3 4-16,-1 13-6 16,-4 9 5-16,-1 15-1 15,0 7-2-15,3 16-4 16,4 5-8-16,3 19-5 16,0 5 0-16,-5 7-39 15,-4-5-43-15,-8-14-184 16,-5-11-121-16,-10-23 230 15</inkml:trace>
  <inkml:trace contextRef="#ctx0" brushRef="#br0" timeOffset="65938.37">10278 13431 1723 0,'-15'14'858'16,"16"-13"-162"-16,11-1-631 0,20 0-125 15,6 1 6-15,9 0 44 16,-2 4 7-16,-10 4 3 16,-8 1 2-16,-16 8 12 15,-9 0 12-15,-22 8 17 16,-11 6 8-16,-14 9 13 16,-4 3 11-16,13-2 15 15,7-8-4-15,22-10-27 16,11-1-26-16,21-3-38 15,14-1-9-15,27-4-21 16,9-10-17-16,8-12-83 16,7-10-82-16,8-14-122 15,3 0 195-15</inkml:trace>
  <inkml:trace contextRef="#ctx0" brushRef="#br0" timeOffset="66324.68">11201 13851 2777 0,'-23'4'972'0,"11"-2"-834"16,8 1-198-16,1 0-13 16,-9 9 11-16,-4 10 26 15,-5 16 36-15,-1 7 10 16,11 11 7-16,-2-5 1 0,12-2-9 15,7-4-5-15,1-12-7 16,6-8-3-16,4-18-4 16,-1-9-4-16,9-26 0 15,-3-9 0-15,-1-16 7 16,1-2 4-16,-5 1 7 16,-3 3 2-16,-5 17 6 15,-2 9 1-15,-6 18 3 16,0 5-7-16,4 13-10 15,2 11-5-15,11 15-14 16,6 8-14-16,16 8-119 16,8 1-98-16,18-3-245 15,2 0-324-15,17-27 534 16</inkml:trace>
  <inkml:trace contextRef="#ctx0" brushRef="#br0" timeOffset="66915.43">12020 13829 1996 0,'-7'9'821'0,"-2"-8"-471"16,6 1-255-16,20 5-100 15,6 0 7-15,11 5 30 16,5 0 8-16,13 0-9 16,7-1-2-16,17 0-24 15,3-5-5-15,-5-6-56 16,-6-2-70-16,-19-11-163 16,-13-5-96-16,-14-11-125 15,-9-11 292-15,-242-200 292 78,214 265 727-78,6-7-454 16,2 20-176-16,-7 25-95 16,11 23-44-16,3 4-17 15,5-6-9-15,3-5-3 16,7-8-20-16,3-4-37 0,1-5-148 15,4-3-129-15,1-21-464 16,4-20 500-16</inkml:trace>
  <inkml:trace contextRef="#ctx0" brushRef="#br0" timeOffset="67599.06">13007 13622 2486 0,'-41'30'883'16,"6"12"-706"-16,6 25-189 16,3 13-7-16,10 3 9 15,8-8 4-15,21-12 3 16,12-9-2-16,19-7-1 16,7-3 0-16,2-17 7 15,3-7 4-15,7-21 2 16,5-11 4-16,2-10-4 15,-4-3 2-15,-20 1 11 0,-16 5 4 16,-18 8 17-16,-6 5 4 16,-8 4 1-16,-5 2-11 15,-5 4-25-15,-3 5-12 16,6 6-23-16,7 4 0 16,13 4 3-16,14-1 5 0,14-3 11 15,6-8 6-15,14-12 9 16,5-12 7-16,9-12 4 15,-1-5 3-15,-16 1-1 16,-10 3 0-16,-29 7 24 16,-13 2 8-16,-24 1 9 15,-13-2-2-15,-25 2-28 16,-8 5-11-16,-2 0-22 16,7 9-9-16,13 1-14 15,10-1-6-15,13 2-11 16,5-2-9-16,16 0-24 15,9-1-1-15,22-1 10 16,12-6 12-16,33 3 32 16,12 2 6-16,21 1 5 15,0 4 4-15,-20 7 5 16,-10 4 1-16,-20 10 6 16,-8-2 3-16,-11 7 7 15,-8-3 2-15,-18 0 15 16,-6 2 4-16,-12 1 3 0,-5 0 7 15,-7-3-10-15,-3-3-3 16,-5-10-5-16,5 2-14 16,6-8-18-16,3-1-15 15,8-3-46-15,-5-8-45 16,-2-21-146-16,1-13-103 16,4-33 215-16</inkml:trace>
  <inkml:trace contextRef="#ctx0" brushRef="#br0" timeOffset="67914.2">14164 13408 2310 0,'-16'26'908'0,"17"-24"-552"16,10 6-358-16,19 2-70 15,3 0 19-15,3 0 35 16,-3-4 17-16,-10 3 1 15,-8-1 1-15,-15 2 5 16,-6 7-1-16,-17 8 3 16,-8 3-4-16,-5 3 22 15,3-1 12-15,12-9 20 16,9-5 1-16,13-2-24 16,6-6-15-16,15 4-23 15,6 0-1-15,20-6-25 16,8 0-20-16,10-9-84 15,-4-6-72-15,0-4-221 0,-2-4 413 16,-2 6-65-16</inkml:trace>
  <inkml:trace contextRef="#ctx0" brushRef="#br0" timeOffset="68305.02">15007 13649 2671 0,'-21'-5'917'0,"-2"5"-855"16,-6 0-62-16,-6 5-14 16,-12 4-1-16,-7 14 12 15,-1 12 3-15,6 20 9 16,7 10 3-16,18 5 0 16,10-4-6-16,17-18-13 15,11-8-6-15,9-14 2 16,5-10 2-16,8-13 2 15,2-7 3-15,8-20-7 16,-4-9-5-16,-4-19 2 16,-8-5 1-16,-14 0 13 15,-4 8 6-15,-9 22 14 16,-3 11 4-16,0 15-7 16,3 4-11-16,-2 17-16 15,12 13-10-15,5 22-5 16,4 3 1-16,18 0-46 0,8-11-31 15,17-12-83-15,11-6-64 16,12-17-155-16,-2-12-17 16,-1-24 252-16</inkml:trace>
  <inkml:trace contextRef="#ctx0" brushRef="#br0" timeOffset="68578.55">14824 12644 1807 0,'16'29'869'16,"6"13"-26"-16,23 41-858 16,13 17-13-16,23 22 28 15,9 17 4-15,14 14 9 16,0 17 6-16,-24 26 13 15,-19-7 2-15,-30 8-4 16,-16-5-5-16,-15-31-11 16,-5-6-12-16,-20-26-95 15,-8-14-79-15,-30-15-233 16,-25-8 242-16</inkml:trace>
  <inkml:trace contextRef="#ctx0" brushRef="#br0" timeOffset="70202.42">5123 15934 1732 0,'-62'27'771'0,"32"-35"-294"15,13-3-332-15,6 0-48 16,10-7-45-16,1-3-31 15,11-2-11-15,0-1 1 16,11 2-1-16,8 6-2 16,15 9-7-16,10 7-8 15,10 24-14-15,-4 13 2 0,-1 22 4 16,-6 9 5-16,-9 8 14 16,-3 6 0-16,-25 10 14 15,-17-1 13-15,-31-1 20 16,-13-7 7-16,-15-13-1 15,0-6-10-15,-22-12-10 16,-11-6-6-16,-7-14-8 16,-1-12-3-16,24-13-9 15,11-12-3-15,10-17-8 16,3-3-4-16,10-14-6 16,7-3 0-16,22 3 2 15,12 4 2-15,18 10 1 16,16 5 1-16,17 12-4 15,7 5 1-15,9 10 0 16,5 4-1-16,14 10-3 16,11 1-2-16,2 4-119 15,-3 2-110-15,0-4-255 16,-5-5 286-16</inkml:trace>
  <inkml:trace contextRef="#ctx0" brushRef="#br0" timeOffset="70471.34">5665 16012 2395 0,'-99'127'929'0,"67"-100"-563"16,32 8-367-16,18 2-28 0,34 4-2 15,13 2 12-15,8 2 18 16,2-1 7-16,7 0 11 15,2-3 4-15,1-5 2 16,-6-1-4-16,-27-6-3 16,-14-4-1-16,-28-4-1 15,-11 2 1-15,-24 3-50 16,-18 2-81-16,-32-4 198 16,-10-10-103-16</inkml:trace>
  <inkml:trace contextRef="#ctx0" brushRef="#br0" timeOffset="70637.16">5770 16062 1833 0,'38'57'971'0,"-29"-35"-21"15,24-9-882-15,63-6-319 16,28-13-191-16,44-42 272 0</inkml:trace>
  <inkml:trace contextRef="#ctx0" brushRef="#br0" timeOffset="70968.53">6932 15965 2987 0,'-93'108'1006'0,"108"-103"-985"16,18 0-37-16,33-1-70 16,16 2-9-16,3-7-65 15,-2-2-38-15,-9 0-52 16,-5-3-82-16,0 3-257 16,-3 3 374-16</inkml:trace>
  <inkml:trace contextRef="#ctx0" brushRef="#br0" timeOffset="71146.43">6822 16375 2066 0,'-22'35'978'0,"25"-32"-263"16,9 1-623-1,24-4-120-15,22-2-11 0,26-9 20 16,3-2-4-16,-9-2-50 15,-5-3-38-15,-5-2-238 16,7-8-33-16,-10-13 220 16</inkml:trace>
  <inkml:trace contextRef="#ctx0" brushRef="#br0" timeOffset="71701.32">7667 16069 2636 0,'1'84'960'0,"-21"-16"-745"16,24 11-267-16,24 17-91 15,6-8 0-15,-11-25 28 16,-5-13 60-16,-14-18 91 16,-3-6 32-16,-1-9 14 15,0-8-1-15,3-6-36 16,-3-6-20-16,-1-14-22 0,-3-5-1 15,-4-18 6-15,2-6 2 16,-1-27 4-16,8-14-4 16,7-16-9-16,3 3 0 15,12 24-1-15,1 7-2 16,10 16-1-16,9 4 1 0,3 7-2 16,3 8 0-16,-6 21-5 15,-3 7 2-15,-7 12-5 16,-4 9-2-16,-10 8-12 15,-7 7 2-15,-25 8 6 16,-16 3 6-16,-29 10 20 16,-13 3 4-16,-1 0 16 15,7-2 8-15,22-10 11 16,13-7 2-16,19-10-11 16,1-5-5-16,10-2-13 15,2-1-6-15,9 6-3 16,12 0 0-16,25 2 1 15,6 0-2-15,35-7-8 16,5 2-3-16,-8-15-24 16,12 3-31-16,-14-4-139 15,1-6-111-15,3-10-367 16,-24-18 415-16</inkml:trace>
  <inkml:trace contextRef="#ctx0" brushRef="#br0" timeOffset="72057.48">8166 15546 2476 0,'14'17'919'0,"-2"-14"-680"15,6-6-229-15,32-3-58 16,13 0 13-16,5 3 27 15,-2 7 6-15,-18 8 2 16,-17 0 6-16,-25 13 10 16,-18 7 1-16,-34 21 3 15,-13 14-1-15,-8 9 3 16,3-8 7-16,25-15 18 16,9-15 6-16,13-21-6 15,11-5-11-15,8-8-30 16,8-2-11-16,29 0-18 15,20-2-12-15,41-13-32 16,18-4-46-16,18-17-155 16,8-6-135-16,3-5 249 15</inkml:trace>
  <inkml:trace contextRef="#ctx0" brushRef="#br0" timeOffset="72890.47">6789 17715 2551 0,'-19'6'938'0,"16"-4"-765"16,9-2-123-16,29-8-72 15,13-5-4-15,28-7 20 16,10-6 5-16,5 5 1 16,-5 1-1-16,-5 7 17 15,-6 5-61-15,-5 4-139 16,-2 4-144-16,-13 10 176 15</inkml:trace>
  <inkml:trace contextRef="#ctx0" brushRef="#br0" timeOffset="73082.1">6838 17916 2555 0,'0'28'950'15,"17"-26"-717"-15,21-4-205 16,38-14-59-16,19-4-20 16,7-19-64-16,1-3-77 0,-5-5-266 15,1-8 16 1,6-2 244-16</inkml:trace>
  <inkml:trace contextRef="#ctx0" brushRef="#br0" timeOffset="73681.73">7948 17277 2732 0,'30'132'963'0,"-45"-105"-856"16,9 2-87-16,15 9-46 16,10 5 1-16,3 14 20 15,1 11 5-15,-4 13 14 16,-1 3 4-16,-5-6 9 15,-2-12 3-15,-7-23-5 16,-1-14-2-16,-3-18-5 16,-3 0 2-16,-2-10 11 15,-3 2-1-15,-3-3-2 16,-3-10-8-16,-3-12-20 0,0-15-6 16,1-36-6-16,2-15-1 15,7-21 5-15,2-1 2 16,10 0 2-16,5 5 3 15,13 1-3-15,12 9-1 16,10 21-1-16,2 15-1 16,-4 28-2-16,-3 9 0 15,-3 16 0-15,2 7-2 16,9 11 1-16,-2 10 0 0,-7 11 0 16,-9 6 5-16,-26 17 10 15,-13 3 9-15,-28 11 12 16,-11 1 1-16,-3-11-3 15,0-9-2-15,10-17 1 16,6-13-2-16,1-7-6 16,5 0-4-16,7-8-9 15,7 1-2-15,9-1 0 16,6-4 0-16,16 8 0 16,6 3 0-16,18 9 0 15,6 9 0-15,23 8-2 16,15 1-5-16,24 5-30 15,2-2-37-15,-11-3-124 16,-10 2-92-16,-29-11-247 16,-14-3-62-16,-40-10 365 15</inkml:trace>
  <inkml:trace contextRef="#ctx0" brushRef="#br0" timeOffset="74111.57">5561 17630 1972 0,'6'-7'899'0,"-6"7"-246"16,1 0-594-16,3 1-48 16,-4-1-16-16,0 0 3 0,0 30 13 15,-7 53 13-15,-5-17 19 16,2 3 2-16,10-13-8 16,6-5-8-16,25-14-21 15,18-11-8-15,22-7-5 16,15-3 1-16,23-3 3 15,6-3 2-15,-1 0 2 16,-11-2 1-16,-35 1 3 16,-29 1 3-16,-25 4 8 15,-9 3 4-15,-16 7 2 16,-4 4-16-16,-24 7-95 16,-19 1-84-16,-36-8 111 15,-14-14-14-15</inkml:trace>
  <inkml:trace contextRef="#ctx0" brushRef="#br0" timeOffset="74301.72">5774 17807 2943 0,'13'14'1006'15,"7"-5"-956"-15,20-2-48 16,31-8-55-16,15-7-14 15,11-9-80-15,-6-4-46 16,-15-2-164-16,-3-3-103 16,1-3 295-16</inkml:trace>
  <inkml:trace contextRef="#ctx0" brushRef="#br0" timeOffset="75144.39">9301 16915 1148 0,'30'-12'508'0,"-10"0"-230"16,-5 2 55-16,-15 6 91 15,-7 0-39-15,-21-1-65 16,-6-1-69-16,-10-2-117 16,-10 0-37-16,-32 1-41 0,-17 0-19 15,-28 3-22-15,-17 1-5 16,-23 8-7-16,-1 1-1 16,-49 12-1-16,3 5-1 15,-25 7 1-15,-9 3 0 16,5 1 2-16,-8-5 0 15,13-6 0-15,4-2 0 16,13-1-1-16,18-3 1 0,27-3 3 16,8-3 2-16,41-3 4 15,11 1 2-15,40 1-1 16,15-1-2-16,15 2-4 16,5 0-4-16,6 11-3 15,8 7-5-15,12 31-10 16,6 17-2-16,7 28 0 15,3 15 4-15,2 12 13 16,0 6 0-16,1-17 4 16,0-7 1-16,0-11-1 15,0-17 0-15,-2 10 0 16,3-11 0-16,6-27-3 16,4-14 0-16,14-16-3 15,6-11-3-15,20-2 0 16,6-5-1-16,22-4 1 15,12 2 3-15,27-1 0 16,13 4 0-16,30-4 2 16,15 1-1-16,18 0 0 0,26-1 1 15,19-5-1-15,8-2 0 16,20-2 2-16,-5-4 0 16,6 4 5-16,-9 0 1 15,-7-2 1-15,-14 2 0 16,-24 2-4-16,-2 0 0 15,-35-1-1-15,-74-3-1 16,2 2 0-16,46-7 0 0,-23-4 1 16,-45 6 4-16,-60-2 0 15,-10 7-2-15,-16-11-2 16,-4-9-3-16,-7-20 0 16,-7-28 0-16,-9-44 0 15,-3-18 0-15,-7-60 0 16,5-10 0-16,11-22-15 15,6-14-38-15,14 2-175 16,4-18-262-16,1 14 311 16</inkml:trace>
  <inkml:trace contextRef="#ctx0" brushRef="#br0" timeOffset="80004.39">2943 10193 1670 0,'31'-36'554'15,"18"1"-512"-15,51 2-79 16,27 2 5-16,54-3 19 16,14 4 1-16,35 0 8 15,19 3-3-15,27 12 3 16,12 0 2-16,12 11 3 15,11 9 3-15,-8 4 0 16,5 5 0-16,-2 3 5 0,-11-3 4 16,-2 0 11-16,-9-4 3 15,-16 1-8-15,-11 0-2 16,-23 2-14-16,-24-1-2 16,-41 1-8-16,-18-1-6 0,-54-5-159 15,-23 2-113-15,-61 1 174 16</inkml:trace>
  <inkml:trace contextRef="#ctx0" brushRef="#br0" timeOffset="80292.62">3258 10227 1928 0,'18'0'664'0,"26"-13"-588"16,40-6-88-16,99-11-24 16,54-5 21-16,87-9 7 15,31-1 6-15,35-3 2 0,5 4 0 16,-13 2 0-16,-13 6-1 15,-42 14-1-15,-20 2 0 16,-45 20-4-16,-22 7-44 16,-35 17-194-16,-23 11-113 15,-36 8 199-15</inkml:trace>
  <inkml:trace contextRef="#ctx0" brushRef="#br0" timeOffset="81319.15">21026 4202 1966 0,'-1'-4'623'0,"1"2"-654"15,0 1-19-15,10 7 42 16,39 47 5-16,-27-1-1 15,2 8 2-15,6 4 4 16,3-1 6-16,5-11 10 16,0-10 8-16,-3-12 16 15,-3-8 11-15,-1-15 6 16,2-2-1-16,1-15-4 16,2-8-7-16,1-10-12 15,-3-10 1-15,-7-7-9 16,-4-2-2-16,-10-4-4 15,-4 5-7-15,-6 6-7 16,-2 9 1-16,-1 13-5 16,0 8 0-16,0 9-1 15,-2 2-4-15,-1 11-5 16,-2 8 0-16,0 26 3 16,3 9 4-16,3 12 7 15,5 4 1-15,7 3-2 16,2 3-1-16,-3 0-1 0,2-6-1 15,-5-16-1-15,-2-9 0 16,-2-17-30-16,-2-8-62 16,-3-12-159-16,-6-6-95 15,-15-11 197-15</inkml:trace>
  <inkml:trace contextRef="#ctx0" brushRef="#br0" timeOffset="81557.78">20820 4908 1977 0,'8'3'682'15,"16"5"-592"-15,34 7-77 16,14-5 49-16,34-4 0 16,4-6-7-16,9-5-19 15,4-2-11-15,-6-5-13 16,-4 2-5-16,-23-2-5 15,-10 1-6-15,-19 2-80 16,-2 2-83-16,-14 1-194 16,-13 0-115-16,-25 5 286 15</inkml:trace>
  <inkml:trace contextRef="#ctx0" brushRef="#br0" timeOffset="81818.12">21378 5261 1078 0,'-37'32'544'16,"26"0"-7"-16,11 12-489 16,13 1-14-16,4-1 17 15,18-6 29-15,6-4-1 16,14 1 6-16,3-4-3 16,-1 2-26-16,-5 1-4 0,-14-5-2 15,-10 0-2-15,-15-6 1 16,-3-3-6-16,-12-2-27 15,-5-2 2-15,-11 1-8 16,-13-1-18-16,-18-4-116 16,-9-5-91-16,-13-14-235 15,2-9 263-15</inkml:trace>
  <inkml:trace contextRef="#ctx0" brushRef="#br0" timeOffset="81993.22">21217 5318 1533 0,'123'-38'681'0,"-78"38"-158"15,19 1-517-15,27 4-7 16,6-4 3-16,-8-3-13 16,-8-4-33-16,-18-8-177 0,-1-3-93 15,-6-6 177-15</inkml:trace>
  <inkml:trace contextRef="#ctx0" brushRef="#br0" timeOffset="82583.5">22531 4723 1306 0,'-120'30'517'0,"110"-37"-369"0,13 7-36 15,5 0 7-15,14-2-39 16,5 1-9-16,22-4-19 15,8 0-8-15,8 0-19 16,1 0-15-16,-9 1-4 16,-2 0-4-16,-6 4-73 15,-6-2-85-15,-16 2-160 16,-9 1 182-16</inkml:trace>
  <inkml:trace contextRef="#ctx0" brushRef="#br0" timeOffset="82803.28">22377 4905 1585 0,'4'34'670'0,"31"-27"-218"16,18 7-464-16,28 1 0 0,3-8 10 15,7-10-32-15,-2-7-59 16,-1-15-144-16,2-7-78 15,-5-7-225-15,-5 0 326 16</inkml:trace>
  <inkml:trace contextRef="#ctx0" brushRef="#br0" timeOffset="83881.39">23832 4591 1044 0,'-6'62'370'15,"2"-65"-298"-15,4 0-19 16,-4 2 31-16,3 0 40 15,0 0 21-15,-2 0-29 16,-21-6-31-16,-37 2-35 16,27 17-23-16,-7 7-12 15,2 5 5-15,12 9-9 16,6-1-1-16,16 6 0 16,10-3 4-16,20 3 9 15,5-1 6-15,13-4 3 16,3-1-3-16,1-4-5 15,3-5-4-15,-11-3-5 16,-8-3-1-16,-21-7 19 16,-8-1 11-16,-20 0 12 15,-8 0 5-15,-13 3-16 16,-5 3-9-16,-2-4-15 16,-3 0-5-16,1-4-38 15,5-4-59-15,6-7-160 16,7-6-105-16,22-17 203 0</inkml:trace>
  <inkml:trace contextRef="#ctx0" brushRef="#br0" timeOffset="84753.33">24042 4626 1895 0,'14'33'629'0,"-11"23"-600"16,1 17-59-16,-2 9 36 15,-2-6-3-15,-1-14 0 16,-1-9 0-16,0-16-1 16,-1-8-66-16,3-11-124 15,1-10-74-15,5-12-160 16,7-10-144-16,8-21 378 16,91-166 721 62,1-2-537-78,-110 220 19 0,2 16 25 15,-1-4 29-15,4 33 48 16,0 1 14-16,2-6 2 0,2-7-7 16,4-13-39-16,-1-13-13 15,-2-10-14-15,-2-4 10 16,0-10 12-16,5-3 7 15,3-15-2-15,4-5-10 16,6-12-26-16,1-9-21 16,0-3-13-16,-1-2-4 15,-6 15-3-15,-7 8-3 0,-4 18-7 16,-2 8-3-16,-2 13-6 16,2 9 1-16,-5 8 5 15,0 3 2-15,2-1 1 16,1-2 0-16,4-5-10 15,2-2-38-15,2-5-156 16,0-5-82-16,9-13-178 16,0-7-173-16,8-21 429 15,288-411 535 63,-327 442 143-78,-4 11-294 16,-4 2-118-16,-22 28-39 16,-6 8 16-16,-8 13 4 15,4 0-2-15,18-10-9 16,11-5-5-16,19-14 13 0,10-13 10 16,15-13 26-16,8-7 11 15,9-16 0-15,2-7 5 16,-1-11-17-16,-2-6-8 15,-9 6-5-15,-2 5-16 16,-6 12-14-16,-2 12-8 16,0 13-14-16,2 10-3 15,7 14-3-15,5 3 3 0,10-4-5 16,9 0-7-16,3-9-90 16,1-10-98-16,7-12-176 15,-3-12-247-15,-3-35 396 16</inkml:trace>
  <inkml:trace contextRef="#ctx0" brushRef="#br0" timeOffset="84935.02">23930 4164 2247 0,'-16'22'630'0,"41"30"-989"16,27 7-101-16,54-22 292 15</inkml:trace>
  <inkml:trace contextRef="#ctx0" brushRef="#br0" timeOffset="85652.46">27362 4154 1445 0,'-16'-19'528'16,"10"9"-431"-16,10 8-49 15,16 2-14-15,10-4-15 16,17 7 0-16,2 0-1 15,8 7-12-15,-4 5-3 16,-8 8-7-16,-5 3 1 16,-18-1 7-16,-5-2 0 0,-15-7 13 15,-8-1 8-15,-12-2 25 16,-5 2 10-16,-1 0 2 16,2-2-5-16,8-2-26 15,10-3-10-15,6 1-5 16,11 1-6-16,13 1 0 15,9 3-1-15,14 1-5 16,7 5 3-16,1 5-1 16,-4 2 5-16,-16-4-7 15,-8-3-1-15,-19-5 8 16,-8-2 9-16,-14 1 11 16,-11 0 6-16,-15 2-6 15,-6 3-10-15,-10-1-13 16,-4 0-19-16,0-1-141 15,0-3-111-15,-7 5 157 16</inkml:trace>
  <inkml:trace contextRef="#ctx0" brushRef="#br0" timeOffset="85891.76">27219 4751 2317 0,'73'14'763'16,"40"7"-785"-16,22 0 22 0,17-8 3 15,-7-6-3-15,-11-10 0 16,-4-8-1-16,-18-4-8 16,1-4-35-16,-15 0-122 15,-16 2-74-15,-22 1-165 16,-14 4-63-16,-24 6 301 15</inkml:trace>
  <inkml:trace contextRef="#ctx0" brushRef="#br0" timeOffset="86196.42">27645 5051 1737 0,'-23'11'578'0,"19"-2"-533"16,5 10-66-16,8 9 29 15,8 4 16-15,10 9 9 0,9 2 10 16,7 3 26-16,11 1-3 16,6 3-3-16,-3-2-7 15,-2-5-28-15,-17-8-1 16,-13-10-6-16,-11-8-5 15,-14-4-5-15,0-1 3 16,-15-3-11-16,-12 0-44 16,-24-6-164-16,-16-3-101 15,-18-12-329-15,6-7 384 0</inkml:trace>
  <inkml:trace contextRef="#ctx0" brushRef="#br0" timeOffset="86345.72">27560 5194 1465 0,'63'-42'502'0,"-8"43"-441"16,20 4-60-16,26-2 14 15,2-3-8-15,-1-7-53 16,-3-8-74-16,-4-11-269 16,1-4 253-16</inkml:trace>
  <inkml:trace contextRef="#ctx0" brushRef="#br0" timeOffset="87120.76">29139 4479 1491 0,'48'7'486'15,"-52"-9"-504"-15,-5 6 0 16,-16 9 28-16,-6 8 11 16,-8 19 30-16,3 11 7 0,8 12 15 15,6 6 0-15,14 2 6 16,8-7-9-16,13-12-5 16,8-9 15-16,16-18-4 15,8-9 8-15,17-16-17 16,11-8-16-16,8-10-10 15,-3-8-12-15,-22-5 0 16,-14-1 2-16,-20 6-5 16,-12 7-5-16,-4 12-11 15,-7 5-9-15,-13 10-9 16,3 7 3-16,-2 11-1 16,4 7 7-16,11 2 7 15,6-1 4-15,14-5 5 16,5-5 5-16,15-10 10 15,5-4 1-15,10-10-1 16,-1-1 4-16,-5-12 1 16,-9-2 4-16,-14-11 8 0,-11-4-3 15,-17-11-12-15,-10-8-7 16,-20-4-20-16,-11 0-9 16,-17 10-9-16,-7 11-2 15,4 13 5-15,8 7 1 16,19 6 6-16,8 6-1 15,15 3-10-15,6 3 0 16,7 3 1-16,8 0-2 16,12 1 10-16,9 1 3 0,23 0 2 15,7-3 5-15,2-3 1 16,-4-1-1-16,-23 0 4 16,-12-4 0-16,-17 0-2 15,-6 0 0-15,-9 2-5 16,-5 0-1-16,-7 4 2 15,-3 1-2-15,0-2 0 16,1 5-1-16,5-5-2 16,5 1 0-16,6-1-8 15,4 3-1-15,3 0-18 16,2-1-34-16,2 0-82 16,1-6-77-16,1-9-171 15,3-8-149-15,2-15 342 16</inkml:trace>
  <inkml:trace contextRef="#ctx0" brushRef="#br0" timeOffset="87471.19">28561 4809 1771 0,'6'2'570'16,"15"7"-597"-16,11 2-59 15,8-2-29-15,14-9-164 16,0-8-190-16,-10-7 298 16</inkml:trace>
  <inkml:trace contextRef="#ctx0" brushRef="#br0" timeOffset="87636.48">28536 4972 1803 0,'16'8'590'0,"10"6"-617"16,34-2-33-16,14-5-51 15,28-12-147-15,8-10-98 16,11-17 213-16</inkml:trace>
  <inkml:trace contextRef="#ctx0" brushRef="#br0" timeOffset="88280.05">30294 4643 750 0,'-1'-2'333'16,"0"1"-56"-16,-1 0-148 16,1 0 27-16,-6-2 9 0,-21-1-38 15,-37-26-23-15,15 35-25 16,1 5-12-16,5 6-17 16,6 4-8-16,18 7-17 15,3 5-9-15,19 9-9 16,9 6 3-16,12 4 4 15,13 1 2-15,12-1 5 16,6-5-4-16,10-9 8 16,-3-4-4-16,-19-11 1 15,-7-6 13-15,-21-4 21 16,-13-4 17-16,-19-4 1 16,-11 3-11-16,-20-2-32 15,-3-2-15-15,4-4-94 16,8-2-59-16,14-5-144 15,14-6-92-15,33-17-248 16,19-13 387-16</inkml:trace>
  <inkml:trace contextRef="#ctx0" brushRef="#br0" timeOffset="88605.9">30898 4580 1391 0,'3'-1'532'0,"-7"1"-372"16,-15 19-81-16,-12 4 22 15,-23 21-14-15,-7 12-9 16,-4 11-29-16,10 0-9 16,24-10-21-16,10-8-4 0,15-18 1 15,6-7 4-15,15-13 16 16,4-8 9-16,15-12 22 16,8-10-4-16,2-16-3 15,4-9-4-15,-2-6-21 16,-4 3-3-16,-11 12-9 15,-8 10-5-15,-11 17-16 16,-3 8-2-16,-1 17-13 16,0 5 0-16,5 15 4 15,-1 4 0-15,4 4-3 16,9 0-7-16,12-8-178 16,12-4-106-16,21-12 181 15</inkml:trace>
  <inkml:trace contextRef="#ctx0" brushRef="#br0" timeOffset="88761.34">31619 5080 2391 0,'-10'20'775'16,"8"15"-884"-16,1 4-65 15,2-7-140-15,1-5-60 16,5-18-147-16,6-9 319 15</inkml:trace>
  <inkml:trace contextRef="#ctx0" brushRef="#br0" timeOffset="92412.53">22640 6994 1297 0,'8'5'574'0,"-3"-6"-83"16,18 4-521-16,6 1 10 0,7-4 29 15,8 0 9-15,7-5-10 16,3-3-6-16,6 1-13 15,-1-2-107-15,-8-1-219 16,-9-1 222-16</inkml:trace>
  <inkml:trace contextRef="#ctx0" brushRef="#br0" timeOffset="92604.13">22502 7226 1613 0,'1'17'685'0,"24"-7"-185"16,18 4-541-16,29-2-1 15,11-5 24-15,24-15-92 16,6-12-80-16,5-14-204 16,2-6-198-16,-17-4 378 15</inkml:trace>
  <inkml:trace contextRef="#ctx0" brushRef="#br0" timeOffset="93143.35">23860 7015 1475 0,'0'-1'499'15,"3"-5"-426"-15,0-4 6 0,-3-6 51 16,-4-3 15-16,-11-6-16 15,-3 0-1-15,-5 4-30 16,-6 5-16-16,0 15-43 16,-4 11-28-16,-4 21-24 15,-4 9-2-15,0 16 5 16,3 1 2-16,11 1 7 16,16-1 2-16,13-16 8 15,10-5 10-15,12-19 15 16,3-7 7-16,6-11 9 15,1-11-7-15,-4-14 0 16,-3-6-11-16,-3 0-10 16,-8 2 4-16,3 12-19 15,-2 10 4-15,4 13-8 16,5 10-6-16,13 18-2 16,4 8-2-16,13 11-7 15,9 1 0-15,-3-8-56 16,-1-4-96-16,-3-18-218 0,-4-12-82 15,-4-33 260-15,-214-267-1641 32,162 287 1847-17,-2-1 0-15,-44-11 0 16,-77-76 0-16,0 7 0 16,-3 19 0-16,-3 11 0 0,-2 22 0 15,-4 22 0-15,-5-8 0 16,-4 8 0-16,-3 9 0 15,-6 5 0-15,-4 8 0 16,-2 40 0-16</inkml:trace>
  <inkml:trace contextRef="#ctx0" brushRef="#br0" timeOffset="93568.17">19339 7005 1659 0,'-8'-13'637'15,"-2"2"-378"-15,1 6-250 16,-2 3 6-16,-8 2 0 16,-7 5-6-16,-9 9-11 15,-1 1-5-15,8 6-4 16,5 0-5-16,17-2-4 0,6 4-4 15,22 12 1-15,12 3 11 16,14 12 9-16,10-1 8 16,2 2 5-16,0-1-2 15,-4-8-1-15,-6-5-2 16,-16-13 4-16,-9-5 5 16,-19-4 10-16,-6 1 6 15,-17 0 8-15,-8 2 4 0,-14 4 0 16,-6-1-3-16,0-1-11 15,2 0-7-15,3-6-24 16,3-4-25-16,6-5-139 16,1-6-91-16,12-8-170 15,11-10 236-15</inkml:trace>
  <inkml:trace contextRef="#ctx0" brushRef="#br0" timeOffset="94091.52">19639 7241 1581 0,'15'27'565'0,"0"14"-446"15,2 13-92-15,1 12 15 16,-4-3-12-16,-9-7-18 16,-5-7-7-16,-4-13-3 0,-2-6-22 15,-2-15-114-15,0-5-72 16,-3-10-179-16,2-9-176 15,0-24 367-15,86-178 794 79,2 1-569-79,-71 232-1 0,0 18 73 15,-1-6-43-15,8 35 29 16,-7 0-4-16,0-15-32 15,-2-5-12-15,-4-21-19 16,5-7 1-16,-3-10 13 16,0-8 4-16,-1-9 20 15,-2-6-5-15,4-15-16 16,5-6-6-16,10-19-33 16,5-7 1-16,8-1 3 15,-2 6-4-15,-4 23 20 16,-6 12-2-16,-5 22-8 15,-1 8 5-15,-1 20-15 16,3 11-2-16,-3 12 3 16,-2-2-3-16,-3-8-7 15,0-9-28-15,-2-14-64 16,-2-7-68-16,-5-11-137 16,0-10 186-16</inkml:trace>
  <inkml:trace contextRef="#ctx0" brushRef="#br0" timeOffset="94304.13">19866 6823 1955 0,'-1'0'626'0,"8"14"-663"15,52 35-8-15,1-29 34 16,4-5-13-16,2-12-66 15,1-4-77-15,-11-16-187 16,-7-9-192-16,-3-8 339 16</inkml:trace>
  <inkml:trace contextRef="#ctx0" brushRef="#br0" timeOffset="94478.03">20523 6458 1433 0,'-8'15'474'0,"6"7"-453"16,2 15-28-16,1 10 30 16,-1 6-2-16,1 9-12 15,0-1-7-15,2 2-13 16,0 0-48-16,-2-5-170 16,-1-3-113-16,2-12 193 15</inkml:trace>
  <inkml:trace contextRef="#ctx0" brushRef="#br0" timeOffset="94777.23">21026 6302 1886 0,'-8'4'614'0,"-2"11"-611"16,-3 15-40-16,-11 24 22 15,-7 11 14-15,-7 23 2 16,-3 11 5-16,-1 23-1 16,5 10 7-16,3 25 8 15,1 10-1-15,10 6 1 16,1 3-6-16,14-13-8 16,15-17-1-16,18-29-6 15,8-15-2-15,9-36-22 16,-2-10-58-16,13-30-156 15,6-21-105-15,10-45 196 16</inkml:trace>
  <inkml:trace contextRef="#ctx0" brushRef="#br0" timeOffset="95182.35">21332 6471 1577 0,'-13'8'541'0,"6"4"-418"16,8 22-173-16,-1 12 16 15,6 21 33-15,-2 0 6 16,13 2 5-16,2-4 6 0,9-21 14 16,5-7 0-16,-3-19-3 15,4-9-7-15,-7-10-8 16,0-10 2-16,-6-17-50 15,-4-8-29-15,-8-16-56 16,-7-7-14-16,-5-1 52 16,-3 5 33-16,-3 16 66 15,1 11 25-15,3 19 25 16,2 6 6-16,3 6-17 16,0 7-12-16,2 19-14 15,3 15-1-15,2 21 2 16,-2 10-3-16,4 3-13 15,-3-4-9-15,1-9-7 16,0-2-3-16,-3-8-148 16,-7 0-93-16,-14-6 148 15</inkml:trace>
  <inkml:trace contextRef="#ctx0" brushRef="#br0" timeOffset="95606.2">21056 7341 2339 0,'30'15'738'0,"29"-3"-799"16,11-4 1-16,21-9 10 16,0-13-39-16,1-10-156 15,-3-5-90-15,-23-3-169 16,-12 2-147-1,-33 14 429-15,-202 213 1130 79,0 0-897-79,182-169 8 0,1 7 54 15,3-8 16-15,12 34 50 16,6-5 18-16,11-7-8 15,3-4-6-15,-3-15-24 16,-3-4-16-16,-9-11-30 16,-7-3-15-16,-11-4-20 15,-8-3-13-15,-13-1-25 16,-7 1-28-16,-6-11-148 16,15 4-101-1,0-1-227-15,-49-17 294 0</inkml:trace>
  <inkml:trace contextRef="#ctx0" brushRef="#br0" timeOffset="95756.16">21605 7551 1105 0,'40'8'546'0,"-3"-1"-15"0,17-4-531 16,10-2-2-16,6-14-138 15,6-13-110-15,-1-32 151 16</inkml:trace>
  <inkml:trace contextRef="#ctx0" brushRef="#br0" timeOffset="96026.99">21967 6177 2055 0,'-11'1'667'0,"24"20"-649"15,12 17-83-15,24 36 39 16,7 11 14-16,11 26 29 16,7 12 5-16,15 20 14 15,4 10 10-15,2 13-10 16,-10-1 0-16,-33-17-10 16,-16-6-6-16,-33-14-9 15,-5-5-4-15,-18-8-5 0,-8-6-6 16,-7-12-71-16,-6-3-95 15,2-1-231-15,6 0 244 16</inkml:trace>
  <inkml:trace contextRef="#ctx0" brushRef="#br0" timeOffset="96458.19">23258 9156 1771 0,'-44'-35'645'0,"55"31"-438"16,16 2-206-16,5 2 16 15,17-3 17-15,6 2-7 16,6 1-16-16,2 0-7 16,-9 6-22-16,-6 0-73 15,-16-2-243-15,-11 2-242 0,-28 6 340 16</inkml:trace>
  <inkml:trace contextRef="#ctx0" brushRef="#br0" timeOffset="96622.59">23204 9419 2089 0,'26'38'797'0,"-10"-30"-466"16,29 8-353-16,35-5-45 16,21-9-35-16,12-19-157 15,8-12-105-15,2-27 212 16</inkml:trace>
  <inkml:trace contextRef="#ctx0" brushRef="#br0" timeOffset="97011.69">24395 8969 2147 0,'-42'23'736'0,"-9"-28"-666"15,10 7-98-15,2 6 13 16,-5 6 3-16,-3 7 5 0,-3 6 14 16,-1 7 6-16,15 12 2 15,8 5 3-15,20 7 0 16,12 0-3-16,23-8-7 16,10-11 0-16,15-20-6 15,2-12 4-15,1-26 12 16,2-12 9-16,-9-19 13 15,-1-4-2-15,-12 8-4 16,-7 8-3-16,-15 18 3 16,-3 8-6-16,-7 14-18 15,3 10-7-15,7 26-20 16,3 14 0-16,13 27 6 16,7 4-10-16,14-5-20 15,8 2-57-15,20-16-170 16,4-6-96-16,23-21 208 15</inkml:trace>
  <inkml:trace contextRef="#ctx0" brushRef="#br0" timeOffset="97627.07">19258 9762 1380 0,'-113'-13'550'0,"26"-7"-294"16,20 11-150-16,40 4-3 0,13 3-34 16,38 2-56-16,21 0 4 15,51 1 8-15,23 0 28 16,52 3 31-16,22-1-1 15,41 6 5-15,18 1-8 16,24 3-6-16,14-1-3 16,4-1-28-16,7 0-4 0,-13-4-16 15,-11-3-7-15,-41 0-9 16,-25-4-3-16,-47 1-1 16,-35 1-1-16,-49-2-9 15,-28 1-39-15,-39-1-106 16,-14-2-113-16,-33-5-514 15,-23-3 515-15</inkml:trace>
  <inkml:trace contextRef="#ctx0" brushRef="#br0" timeOffset="140427.65">19248 9007 1664 0,'-20'-32'557'0,"20"31"-518"16,2 0-4-16,4 0 13 16,-6 1-5-16,0 0-24 15,0 0 0-15,3 10 7 16,16 36 5-16,-17-26 8 16,-1-3 2-16,8 1 3 15,3 1 0-15,5 0-8 16,6 5-3-16,0 0-4 0,2 0-1 15,18 0 9-15,6 0-4 16,16-3-1-16,6 0-3 16,-10-4-12-16,-5 2 2 15,-20-4 1-15,-12 0 4 16,-12-3 14-16,-8 2 13 16,-14 2 12-16,-5 3 0 15,-25 1-9-15,-11-1-14 0,-11-4-20 16,-4-2-9-16,4-4-63 15,4-3-56-15,13-9-183 16,-1-8-127-16,2-17-355 16,0-13 471-16</inkml:trace>
  <inkml:trace contextRef="#ctx0" brushRef="#br0" timeOffset="140604.16">19072 9117 1431 0,'-24'-53'609'16,"36"52"-237"-16,20-3-267 16,8 0 4-16,20-4-35 15,7-2-41-15,8-3-58 16,2-5-70-16,-5 0-218 16,1-4-128-16,-12-2 248 0</inkml:trace>
  <inkml:trace contextRef="#ctx0" brushRef="#br0" timeOffset="141086.69">19928 8878 2126 0,'15'12'686'0,"14"-8"-716"15,9 4 2-15,13-1 29 16,1 1-1-16,-5 1-1 16,-4 1 0-16,-14 4 8 15,-9 0-3-15,-18 2 15 16,-9 0 9-16,-21 3 4 16,-10 1 16-16,-10 3-5 15,-2-4-4-15,7-4-11 16,9-2-10-16,15-6-14 15,9 0-13-15,11-3-15 16,7-3-3-16,15 2 1 16,12 3 12-16,21 1 14 15,9 1 3-15,3 6 6 16,-2 3-1-16,-10 7 5 16,-5 3 0-16,-12-4 5 15,-7 0 4-15,-19-6 17 0,-11-1 15 16,-16 2 19-16,-11-1 2 15,-12 1-13-15,-7 1-12 16,-9-6-27-16,-2-2-6 16,-7-4-56-16,-1-2-51 15,10-4-158-15,8-4-128 16,22-2-430-16,12-6 507 16</inkml:trace>
  <inkml:trace contextRef="#ctx0" brushRef="#br0" timeOffset="141249.2">20793 9420 3293 0,'1'19'204'0,"-6"-17"-310"15,0-1-146-15,10-22 170 16</inkml:trace>
  <inkml:trace contextRef="#ctx0" brushRef="#br0" timeOffset="144231.54">22474 8747 2522 0,'37'22'840'0,"-38"-4"-832"16,5 6-17-16,14 5 1 16,7 2-11-16,12-9-9 15,0-6 6-15,-3-11 17 16,-2-5 8-16,-9-8 24 15,-7-1 13-15,-7-9 17 16,-4-2 7-16,-5-7-6 16,-3-2-12-16,-12-1-49 15,-8 2-33-15,-26 7-96 16,-18 9-93-16,-30 24-256 16,-5 15-194-16,-12 17 413 15</inkml:trace>
  <inkml:trace contextRef="#ctx0" brushRef="#br0" timeOffset="144728.62">20761 9475 1423 0,'-8'82'572'0,"16"-87"-242"16,5-6-253-16,4 5 0 15,-3-2 5-15,-2-1-29 16,-4 8 3-16,-5-1 40 16,-2 2 24-1,1 0 25-15,-3 0-4 0,0 0-29 16,0 0-19-16,0 0-35 16,-1 0-12-16,1 0-23 15,1 0-11-15,0 0-7 16,0-2-1-16,0 1 4 15,3-1 3-15,12-10 1 16,28-27 0-16,-25 34-5 16,-7 3 0-16,-3 7 0 15,-7 2 0-15,-6 11 0 16,-9-2 2-16,-7 3-8 0,-1 5-21 16,-3-8-110-16,-4 3-98 15,-9-5-624-15,-10-9 567 16</inkml:trace>
  <inkml:trace contextRef="#ctx0" brushRef="#br0" timeOffset="150644.74">21336 8947 1141 0,'-7'11'504'0,"7"-11"-164"15,0 3-216-15,6 3-43 0,0-1 15 16,2 8-9-16,3 7-15 16,-1 15-15-16,-2 10-4 15,-1 19-15-15,-4 13-13 16,2 14-17-16,-3-2-3 16,0-3-8-16,-1-10-12 15,3-20-76-15,5-10-87 0,5-20-209 16,4-15-138-16,8-21 317 15</inkml:trace>
  <inkml:trace contextRef="#ctx0" brushRef="#br0" timeOffset="151063.84">21788 8881 1610 0,'5'12'560'0,"5"-5"-450"16,7 4-61-16,14 7 12 16,9 2 2-16,8 6-36 15,1-2-12-15,-13-3-5 16,-7 2-2-16,-20-4 12 16,-11 2 3-16,-19 6 13 15,-7-1 6-15,-12 4 13 16,0-1 5-16,11-6 6 15,5-7-6-15,12-9-28 0,9-4-21 16,6-1-20-16,9 3-2 16,12 4 7-16,11 6 9 15,14 4 4-15,8 6-3 16,5 5-1-16,-4-2 1 16,-16-2 0-16,-10-3 4 15,-21-4 28-15,-7 1 14 0,-19 1 29 16,-10 0 5-16,-23 3-22 15,-10-2-14-15,-11-2-56 16,0-6-49-16,11-7-192 16,8-7-158-16,14-17 246 15</inkml:trace>
  <inkml:trace contextRef="#ctx0" brushRef="#br0" timeOffset="156166.43">19425 12748 918 0,'43'-58'504'15,"-24"24"-57"-15,-3 3-172 16,6 7 9-16,-8 7-61 16,-2 6-53-16,0 7-68 15,0 4-12-15,-8 0-32 16,2 3-11-16,2 12-19 15,-6 3-8-15,8 23-7 16,-2 6-3-16,1 7 0 16,2-1 1-16,8-3 3 15,5-7 0-15,13-9 2 16,0-5 1-16,4-14 0 0,0-8-2 31,-21-4 0-31,1 2-3 0,69 1-4 0,7-6-4 16,1-7-29-16,-40-6-43 15,-20-9-140-15,-7-1-98 16,-12-11-457-16,-6-15 490 16</inkml:trace>
  <inkml:trace contextRef="#ctx0" brushRef="#br0" timeOffset="156401.88">20191 12474 1564 0,'-1'0'700'0,"-11"-1"-249"15,-33 3-305-15,33 17-96 16,2 4-7-16,3 23-24 16,1 15-2-16,5 25 12 15,3 11 1-15,7 5 6 16,5-5-5-16,5-4-16 16,0-8-3-16,-1-4-14 15,-1-7-1-15,-8-27-73 16,4-4-65-16,-2-16-217 15,1-11-140-15,9-17 305 16</inkml:trace>
  <inkml:trace contextRef="#ctx0" brushRef="#br0" timeOffset="157480.97">20754 12665 2222 0,'-5'11'803'15,"-11"13"-631"-15,-8 13-146 16,0 25-36-16,4 8 3 16,5 5-4-16,9-2 1 15,14-8 3-15,6-7 0 0,12-6 3 16,-1-4-1 0,6-17 3-16,3-7 7 0,5-18 12 15,7-9 4-15,15-24 5 16,4-11-4-16,6-14-7 15,-3-1-1-15,-16 10-3 16,-12 12-1-16,-22 14 13 16,-7 9 10-16,-11 6 8 15,-2 2-3-15,-2 12-18 16,-5 3-12-16,7 10-11 16,1 4-1-16,10 8-1 15,9-1 0-15,10-2 0 16,8-1 1-16,18-16 5 15,5-7 3-15,16-15 2 16,-2-12 2-16,-11-11 2 16,-9-5 2-16,-21-2 8 15,-16-1 7-15,-19 4 18 0,-11 2 7 16,-25 1 1 0,-11 5-5-16,-17 4-19 0,-4-1-10 15,11 8-13-15,9 3-5 16,26 2-21-16,11 5-16 15,15 0-28-15,15-2-4 16,29-1 11-16,17 1 14 16,30 4 26-16,2 2 5 15,-13 10 9-15,-12 1 2 0,-29 3 9 16,-8 0 5 0,-12 2 11-16,-7-2 5 0,-6 6 0 15,1 3-4-15,0 1-11 16,0 2-6-16,6 4-6 15,1-2 0-15,3 1 2 16,0-2 4-16,-3-7 4 16,-2-5 1-16,-7-2 6 15,-5-5 1-15,-7-1 1 16,-6 1-1-16,-14-2-22 16,-4 0-27-16,-8-4-75 15,4-4-63-15,9-7-162 16,6-4-118-16,28-18-112 15,15-7 18-15,29-6 126 16,16 0 134-16,5 11 190 16,-3 7 69-16,-24 10 152 15,-15 3 95-15,-20 10 169 0,-5 2 41 16,-7 6-20-16,0 5-64 16,-2 6-154-16,-4 4-57 15,3 7-78-15,4 2-23 16,7 2-23-16,6 0-5 15,13-4-1-15,3-5 4 16,15-15 11-16,3-7 1 16,1-13 6-16,-6-10 0 15,-7-19-5-15,-4-10 0 16,-17-11-13-16,-11-7-1 0,-21-2-6 16,-15 3-2-16,-15 6 5 15,-7 7 2-15,-5 22 4 16,3 11 0-16,11 21-3 15,3 7 0-15,11 12-2 16,2 4-3-16,9 7-6 16,10 4-8-16,20 10-15 15,8 3-5-15,19-2-43 16,8-2-49-16,21-13-151 16,8-6-131-16,15-16 244 15</inkml:trace>
  <inkml:trace contextRef="#ctx0" brushRef="#br0" timeOffset="157680.68">22937 13029 2508 0,'0'38'910'16,"14"-31"-665"-16,14-2-263 15,30 3-95-15,8-4-29 16,13-18-128-16,7-4-87 0,4-14-230 16,0-14 362-16</inkml:trace>
  <inkml:trace contextRef="#ctx0" brushRef="#br0" timeOffset="158129.66">23565 12521 2704 0,'2'12'845'0,"11"-12"-912"16,15 3-49-16,27 3 31 15,8-2 33-15,18 5 20 16,-2 3 12-16,-4 6 24 15,-11 2 3-15,-30 4 10 16,-13-4 6-16,-24 3 11 16,-11 4 0-16,-19 3 1 0,-6 0-4 15,-2-4-12-15,6-1-2 16,13-10-13-16,11-6-8 16,11-5-17-16,4 1-4 15,18 3 3-15,7 5 7 16,21 6 13-16,6 3 2 15,1 6 3-15,-8-2 3 16,-19-1 5-16,-9-2 6 16,-14-6 24-16,-8-1 8 0,-12 1 6 15,-7 2-3-15,-19 2-25 16,-5 0-11-16,-9-1-31 16,-2-1-37-16,8-9-131 15,3-3-125-15,13-18-551 16,19-16 557-16</inkml:trace>
  <inkml:trace contextRef="#ctx0" brushRef="#br0" timeOffset="158380.93">24394 12685 2359 0,'-7'16'817'0,"7"4"-703"16,1 5-131-16,14 17-11 15,4 3 5-15,12 3 3 16,5 3 5-16,-2-10 15 16,-3-4 8-16,-12-10 9 15,-4-5 4-15,-12-6 3 0,-6-2 1 16,-9-4-4-16,-8 1-17 16,-13-3-59-16,-5 1-62 15,-8-5-165-15,-3-5-132 16,16-17 255-16</inkml:trace>
  <inkml:trace contextRef="#ctx0" brushRef="#br0" timeOffset="158562.38">24781 12893 1957 0,'-10'49'825'16,"10"-17"-274"-16,2 10-609 15,5 2-66-15,0-13-161 16,0-5-83-16,1-10-123 16,-3-4-7-16,2-15 334 15</inkml:trace>
  <inkml:trace contextRef="#ctx0" brushRef="#br0" timeOffset="159220.93">25067 12906 2336 0,'-2'35'811'15,"-2"3"-692"-15,5-1-160 0,5-9-28 16,6-13-45-16,1-5-12 16,8-9 7-16,3-6 35 15,3-13 47-15,2-11 14 16,5-16 17-16,7-2 3 15,1 4 3-15,-7 8 5 16,-14 18 9-16,-9 9 6 0,-9 13 24 16,-3 15 4-1,-4 20 10-15,-1 7 4 0,0 12-15 16,5-3-5-16,9-4-17 16,7-1-10-16,8-9-1 15,2-7-1-15,6-17-1 16,1-11-4-16,4-20 6 15,2-9 5-15,-3-22 6 16,-4-5 6-16,-2-6-10 16,-4 2-4-16,-7 15 3 15,-4 7 4-15,-9 16 10 16,-1 6-3-16,-6 9-17 16,1 7-10-16,-2 12-16 15,6 10-4-15,11 9 6 16,6 0 2-16,14 2 3 15,7-6 2-15,3-8 0 16,-4-6-1-16,-5-19-16 16,-8-5-4-16,-10-19-25 15,-5-8-17-15,-13-18-29 0,-10-10-16 16,-16-6 20-16,-6-3 26 16,-12 14 74-16,0 13 36 15,3 19 40-15,0 11 2 16,11 11-20-16,4 3-15 15,11 9-40-15,6 3-11 16,4 5-37-16,3 4-10 0,10 3-27 16,5 0-23-16,20 2-49 15,5-5-60-15,12-7-193 16,7-8-253-16,-9-25 419 16</inkml:trace>
  <inkml:trace contextRef="#ctx0" brushRef="#br0" timeOffset="159401.62">24587 12113 2393 0,'12'41'770'0,"4"-6"-738"15,39-12-407-15,59 4 222 16</inkml:trace>
  <inkml:trace contextRef="#ctx0" brushRef="#br0" timeOffset="159660.77">26292 12550 2501 0,'3'0'855'16,"6"0"-742"-16,14 0-145 16,14-2 8-16,20 0 4 15,5 0-4-15,2 0-37 16,-5 1-47-16,-5 1-121 15,-1 0-110-15,-8 2-442 16,-7 5 505-16</inkml:trace>
  <inkml:trace contextRef="#ctx0" brushRef="#br0" timeOffset="159835.44">26474 12701 2198 0,'17'19'819'0,"-1"-8"-557"16,8 3-256-16,13 4-38 16,6-5-8-16,16-8-96 0,13-6-58 15,12-14-199-15,0-5-91 16,-6-7 303-16</inkml:trace>
  <inkml:trace contextRef="#ctx0" brushRef="#br0" timeOffset="160225.54">27362 12212 2453 0,'72'66'905'16,"-92"-59"-622"-16,-10 14-298 15,-1 3 4-15,-6 11 3 16,-3-1-3-16,11-4 7 15,6-1 4-15,10-5 5 16,9-3 1-16,9 2-3 16,11-3-5-16,19 0-6 15,8 0 0-15,18-2 5 16,2 0 4-16,3-2 9 16,-7 2 1-16,-10 1-1 15,0 1-1-15,-8 3 0 16,1 2 0-16,-10-5 4 15,-8 2 6-15,-13-4 11 16,-8-3 5-16,-8 1 7 0,-7 0 1 16,-12 2-3-16,-9 2-3 15,-8-3-10-15,-4-1-8 16,2-4-19-16,-3-3-27 16,-12-7-90-16,-7-3-83 15,-24-17-697-15,-4-18 615 16</inkml:trace>
  <inkml:trace contextRef="#ctx0" brushRef="#br0" timeOffset="160449.61">27113 12137 3020 0,'27'21'1007'0,"20"-5"-989"15,23-2-48-15,39-6-85 16,11-9-56-16,19-15-152 16,2-4-96-16,-9 1-165 15,-3 1-100-15,-14 11 437 16</inkml:trace>
  <inkml:trace contextRef="#ctx0" brushRef="#br0" timeOffset="161644.77">28821 12385 1824 0,'-4'0'677'0,"-9"-9"-501"16,-2 0-62-16,-9 1 2 15,-6-1-36-15,-7 5-50 16,-3 5-16-16,9 8-13 16,4 4 0-16,11 2-7 15,9 4-6-15,7 1-6 16,6 3-2-16,18 6 3 15,9-1 5-15,14 1 7 16,1 0 3-16,-11-2 12 16,-9-3 11-16,-20-3 26 0,-8 2 14 15,-20 1 19-15,-7 3 6 16,-13-1-14-16,0-4-11 16,4-2-26-16,9-4-15 15,7-6-65-15,5 0-57 16,6-8-199-16,1-3-156 15,17-20 280-15</inkml:trace>
  <inkml:trace contextRef="#ctx0" brushRef="#br0" timeOffset="162154.44">29085 12482 2384 0,'-7'29'862'15,"7"-3"-656"-15,-2 17-208 16,2 10 5-16,2 6-11 16,0-1-12-16,3-10-46 15,-3-8-18-15,0-17-64 16,-1-6-40-16,2-11-96 16,4-6-60-16,6-17-88 15,15-19-196-15,15-33 427 16,228-226 272 31,-282 310 466-47,3-2-249 15,0 6 23-15,-7 14-131 16,6 4 8-16,2-1-21 16,5-4-65-16,5-5-24 15,5-6-45-15,4-6-5 16,11-8-12-16,1-5-11 15,9-13-8-15,3-9-2 16,13-9 2-16,1-3 5 0,0 10 19 16,-5 5 3-16,-19 13 4 15,-7 5 5-15,-9 14-1 16,-2 10-4-16,-4 13-12 16,-3 7-8-16,-3 2-22 15,-3-2-26-15,0-7-67 16,2-10-47-16,-2-12-131 15,0-9-99-15,-5-23 245 16</inkml:trace>
  <inkml:trace contextRef="#ctx0" brushRef="#br0" timeOffset="162499.47">30462 11433 2235 0,'6'17'853'0,"-11"-17"-503"16,-2 10-371-16,-3 5 1 16,-12 14 4-16,-7 15 1 31,14-22 7-31,2 0 8 0,-66 97 18 0,-3 17 8 0,-9 28 16 15,32-27 4-15,2 18-6 16,3 21-5-16,7 18-17 16,11-2-5-16,33 4-10 15,14-8-5-15,31-25-8 16,6 0-3-16,12-21-45 16,8-18-49-16,15-26-173 15,9-24-132-15,9-50 250 16</inkml:trace>
  <inkml:trace contextRef="#ctx0" brushRef="#br0" timeOffset="164368.31">29931 12610 1556 0,'12'-3'565'0,"-1"-2"-372"16,2-3-104-16,5 0 22 15,-1 1 9-15,-5 2-28 16,-3 1 4-16,-7 4 12 16,1-1 3-16,-3 1-22 15,-2 0-19-15,1 0-33 16,1 5-15-16,4 24-11 16,14 33-4-16,11-22-8 15,6-2 1-15,14-4 3 16,4 0 2-16,-3-7 4 15,-6 0 1-15,-12-3 0 16,-9-5 2-16,-12-8 7 16,-8 1 3-16,-16-4 4 15,-4 3-3-15,-15 5-38 16,-9-1-36-16,-11-2-121 16,-1-1-78-16,0-15-211 15,1-6-301-15,-2-29 503 16</inkml:trace>
  <inkml:trace contextRef="#ctx0" brushRef="#br0" timeOffset="164522.56">29894 12602 1796 0,'88'-63'731'0,"-78"60"-396"16,16-2-260-16,15-1-8 0,22-1-57 15,13 0-19-15,13 1-164 16,-6-4-113-16,-16-1-245 15,-12 2 294-15</inkml:trace>
  <inkml:trace contextRef="#ctx0" brushRef="#br0" timeOffset="164957.14">30603 12355 2208 0,'-17'37'719'0,"30"-37"-727"16,13 2-39-16,14 3 36 15,6-1 4-15,4 4 4 16,-4 4 3-16,-10 2 3 16,-7 3 1-16,-17-2 8 15,-9-1 4-15,-23 1 12 0,-17-1 3 16,-22 3 0-16,-8-4-4 15,6 1-5-15,11-3-2 16,22-3-8-16,12 1-6 16,16-5-22-16,2 3-5 15,20 1-3-15,10 1 3 16,21 4 15-16,14 4 4 0,7 9 6 16,-5 1 2-16,-18 3 5 15,-15-3 2-15,-20-10 20 16,-11-5 17-16,-8-3 22 15,-6-1 8-15,-21 4-17 16,-8 0-14-16,-16 2-33 16,-6-2-30-16,0-3-100 15,5 0-84-15,13-2-245 16,10-1 272-16</inkml:trace>
  <inkml:trace contextRef="#ctx0" brushRef="#br0" timeOffset="165133.27">31184 12964 2704 0,'-12'36'919'0,"8"-33"-869"15,4 1-173-15,8-3-236 0,7-7-116 16,13-30 278-16</inkml:trace>
  <inkml:trace contextRef="#ctx0" brushRef="#br0" timeOffset="165477.72">31599 12337 1897 0,'-2'-37'742'15,"-4"30"-512"-15,5 7-139 16,1 6 10-16,-1 13-60 15,-2 14-16-15,-1 19-13 16,-1 9-4-16,-3 10-2 16,-1 3-1-16,0 3-2 15,4-2-2-15,4-9-2 16,1-9-35-16,3-20-180 16,2-10-144-16,5-21 208 15</inkml:trace>
  <inkml:trace contextRef="#ctx0" brushRef="#br0" timeOffset="165882.53">31664 12287 2407 0,'5'-1'818'0,"22"3"-747"15,40 12-91-15,-10 4 8 16,8 3 1-16,-11 5 2 15,-8-2 2-15,-22-3 7 16,-9-6 5-16,-16 0 7 16,-10-1 2-16,-10 1 3 15,-6 1-3-15,-6-5-3 16,1 1-4-16,5-3-3 16,5-2-2-16,12 0-6 15,9-4 0-15,9 8 1 16,6 5 4-16,5 6 10 15,3 9 2-15,-5 6 2 16,-3 0 0-16,-10 1 7 16,-3 0 1-16,-13-4 8 15,-4 0 0-15,-13-4-6 16,-6-3-5-16,-6-6-17 16,0-6-29-16,5-5-106 15,3-6-74-15,8-16-215 16,13-15-361-16,27-30 520 0</inkml:trace>
  <inkml:trace contextRef="#ctx0" brushRef="#br0" timeOffset="166111.81">32130 12234 2405 0,'0'-1'826'0,"0"0"-742"15,0 1-75-15,4 2-6 16,26 16-3-16,51 29-4 15,-24-32 0-15,-1-9 13 16,-13-6 15-16,-18-11 41 16,-10-5 16-16,-11-10 11 15,0-7-8-15,-11-7-34 16,-5 1-23-16,-20 1-46 16,-15 3-24-16,-20 10-65 15,-12 0-70-15,-4 16-237 16,6 10-470-16,11-2 577 15</inkml:trace>
  <inkml:trace contextRef="#ctx0" brushRef="#br0" timeOffset="166988.34">32286 12814 1655 0,'-31'-10'627'15,"3"-3"-436"-15,11 4-87 16,17 7-8-16,7 0-12 15,13 0 0-15,9 2 2 16,19-1 25-16,0 1-8 16,10 5-30-16,3 1-17 15,1 3-29-15,5-3-11 16,-2-3-38-16,-7-3-69 0,-7-5-208 16,-9-4-152-16,-11-6 260 15</inkml:trace>
  <inkml:trace contextRef="#ctx0" brushRef="#br0" timeOffset="167466.47">32992 12408 1794 0,'-28'21'779'0,"28"-23"-284"15,-3 2-459-15,-2 12-48 16,3 7-6-16,-3 15 2 16,-7 11 4-16,7 21 16 15,1 7 8-15,5 16 16 16,12-2 5-16,2-12-3 0,2-10 2 16,10-24-5-16,4-10-5 15,7-13 1-15,-1-8 3 16,6-16 7-16,0-10 6 15,5-25 2-15,8-16-5 16,-17-28-10-16,-12-11-8 16,-11 0-12-16,-16 5-2 15,-22 14-3-15,-8 9 2 16,-26 9 1-16,-12 6-1 0,-10 24-5 16,8 11-1-16,11 25 4 15,4 11 5-15,19 19 6 16,7 6-2-16,16 10-11 15,15 3-5-15,25 4-9 16,6 4 0-16,27-2-9 16,15-4-47-16,18-20-135 15,10-15-53-15,-21-31-157 16,-14-20-64-16,-22-30 326 16</inkml:trace>
  <inkml:trace contextRef="#ctx0" brushRef="#br0" timeOffset="167725.29">33079 11438 1953 0,'-31'3'755'16,"14"-3"-433"-16,26 22-329 0,13 11 0 15,28 35 3-15,20 20 3 16,15 32 7-16,-2 16 8 15,-9 27 20-15,-15 7 16 16,-15 10 14-16,-6 11 2 16,-20-7-10-16,-18 4-11 15,-24 6-22-15,-7-9-9 0,-14 12-62 16,-7-7-88-16,-25-3-66 16,-29-4 106-16</inkml:trace>
  <inkml:trace contextRef="#ctx0" brushRef="#br0" timeOffset="173806.37">23100 15108 1989 0,'-8'-4'775'15,"3"1"-490"-15,11-2-232 16,9 0-9-16,17 0-14 16,5-4 0-16,11 2-1 15,7-1-3-15,14-2-7 16,14 4-6-16,9 3-9 15,-5-2-3-15,-20 7-88 16,-9 3-83-16,-16 2-257 16,-7 6-140-16,-15 6 342 0</inkml:trace>
  <inkml:trace contextRef="#ctx0" brushRef="#br0" timeOffset="173989.4">22964 15331 2481 0,'-8'9'824'0,"26"-9"-799"16,22-2-70-16,33-5-6 15,16-7 25-15,25-9 5 16,5-4-51-16,0-4-123 16,-4-1-86-16,-8 3-270 15,-4-1 342-15</inkml:trace>
  <inkml:trace contextRef="#ctx0" brushRef="#br0" timeOffset="174349.4">24417 14812 2495 0,'-12'13'862'0,"-1"-13"-786"16,2 4-66-16,-2 7-19 15,-3 3-5-15,1 5 3 0,-1 3 0 16,9 1 4-16,7 2 0 16,8 3-3-16,13-2-1 15,20 1-6-15,11-1 2 16,20-5 9-16,3 4 6 16,-7 0 13-16,-5 3 3 15,-16-1-2-15,-5 1 1 16,-15-6 7-16,-9-5 5 0,-16-3 9 15,-4 1 2-15,-18 2 4 16,-6 6-1-16,-8 5-12 16,-4 0-4-16,5-4-31 15,-1-6-28-15,-9-4-83 16,-12-3-95-16,-16-11-72 16,-3-12 155-16</inkml:trace>
  <inkml:trace contextRef="#ctx0" brushRef="#br0" timeOffset="174554.36">24105 14850 1769 0,'105'34'910'0,"-102"-36"-70"15,14 0-744-15,29 1-123 16,21-4 7-16,38-4 10 0,1 1 2 15,3-1-80 1,-5 1-66-16,-9 4-205 0,5 2-134 16,-16-5 305-16</inkml:trace>
  <inkml:trace contextRef="#ctx0" brushRef="#br0" timeOffset="175275.54">25818 15038 1597 0,'7'0'667'0,"4"-1"-344"0,-3-4-157 16,1 3 16-16,-9 0-8 15,-1-1-22-15,-12 3-51 16,-8 3-21-16,-13 1-44 16,-6 1-14-16,5 3-8 15,19-3-2 1,1 0-6-16,2 3-3 0,7 6-13 16,6-2-8-16,12 2-8 15,6 2-2-15,16 3 5 16,12 7 5-16,12-1 11 15,3 2 6-15,-6-6 6 16,-9 0 1-16,-23-5 7 16,-8-2 3-16,-15 0 5 15,-3 0 2-15,-15 5 2 16,-5 2-5-16,-10 2-4 16,-4-1-4-16,4-5-37 15,-1 1-31-15,9-9-118 16,5-3-81-16,5-6-212 15,3-13-343-15,18-25 536 0</inkml:trace>
  <inkml:trace contextRef="#ctx0" brushRef="#br0" timeOffset="175799.3">26118 15067 2097 0,'3'25'783'16,"-6"-3"-556"-16,-1 9-180 0,6 14-43 15,1 4 2-15,1 0-9 16,3-3-1-16,-4-9 2 16,2-3-2-16,-3-17-80 15,0-3-68-15,-2-11-232 16,0-7-79-16,11-30 278 16,211-343-144 62,-230 390 1058-78,-1 9-378 15,1-5-30-15,-7 27-265 16,7 1 0-16,6-3-6 16,2 0-16-16,3-15-21 15,2-4-2-15,0-13 0 16,0-3 0-16,7-6 5 15,3-4 1-15,16-14-2 0,10-7 1 16,13-16-11-16,-1 0-2 16,-9 3 2-16,-7 9 1 15,-15 15 9-15,-4 10 1 16,-4 12 9-16,-3 4 4 16,-6 19 3-16,1 5-1 15,3 12-12-15,-3 2-7 0,1-6-14 16,2-5-31-16,-4-12-122 15,1-5-101-15,2-16-278 16,0-8-298-16,10-28 535 16</inkml:trace>
  <inkml:trace contextRef="#ctx0" brushRef="#br0" timeOffset="176982.26">27209 15118 1343 0,'-64'69'634'15,"58"-73"-108"-15,0 0-373 16,3 0 0-16,3 2 5 15,-1 1-34-15,0 0-48 16,1-1-19-16,0 1-25 16,6-2-1-16,24-5-5 15,40-1-3-15,-20 9-6 16,2 0-2-16,-3 0-3 16,-6 0 0-16,-15 1 1 15,-11-1 6-15,-14 0 24 0,-8-3 2 16,-25 2-3-16,-12 1-6 15,-27 0-24-15,-5 4-1 16,10-1 6-16,1 1 5 16,25-2 5-16,8 1 0 15,13-1-8-15,8-1-9 16,8-1-23-16,4 0-11 16,12 0 0-16,8 0 6 15,22 2 18-15,13 0 11 0,16 1 1 16,6 2-1-16,-12-1-2 15,-14-1 3-15,-27-2 5 16,-13-1 2-16,-14 0 7 16,-5 2-5-16,-9-1-19 15,-5 0-20-15,-4 0-74 16,1-1-61-16,6 0-227 16,11-6 477-16,18-16-145 15</inkml:trace>
  <inkml:trace contextRef="#ctx0" brushRef="#br0" timeOffset="177811.34">28127 14556 763 0,'23'68'153'0,"-13"-75"-44"16,16-41 251 78,1 1-268-94,-27 44 19 15,-1 2 75-15,2-2 14 16,-1 1-18-16,-1 1-22 15,1 0-7-15,0 0-25 16,-1 0-13-16,0 0-19 16,-1 0-7-16,1-1-13 15,0 1-2-15,1 0-2 16,-1 0-1-16,0 0-6 16,1 0-4-16,0-1-9 15,0 1-4-15,0 1-10 0,0 0-5 16,0 0-7-16,0 0-7 15,-1 0-5-15,-1 0-1 16,1 0-2-16,0 0 1 16,0 0 0-16,-7 1 0 15,-4 5 0-15,-28 31-1 16,27-25-3-16,-2-4-1 0,3 11-3 16,0 6 0-16,-4 5 0 15,3 8-2 1,-6 3 0-16,-1 3 1 0,3 2 2 15,-4 6 0-15,7-1 2 16,0-2 0-16,8-3-1 16,1-4 1-16,5 2 1 15,5 3 3-15,7 9 3 16,4 2 2-16,5 2-1 16,1-1-1-16,1-9-5 15,1-1-3-15,2-11-3 16,1-5-3-16,2-5 0 15,3-4-3-15,3-2-22 16,1 0-37-16,-4-6-122 16,-3 0-92-16,-6-12 9 15,1-11 125-15</inkml:trace>
  <inkml:trace contextRef="#ctx0" brushRef="#br0" timeOffset="178453.41">28613 14867 2202 0,'12'8'785'0,"-18"-12"-643"16,2 2-92-16,0 0-26 15,0 1 1-15,3 1-17 16,0 0-4-16,-12 21 15 15,-37 44 7-15,29-11 13 16,0 3 6-16,7 9-10 16,8 8-6-16,12 0-5 15,6-4-3-15,7-15 4 16,-1-9 1-16,2-19 7 16,3-6 1-16,1-16-1 15,10-5 1-15,5-12-5 16,7-12 0-16,4-25-12 0,-4-20-9 15,-9-24-21-15,-8-4-8 16,-19 1-1-16,-12 8 6 16,-18 17 14-16,-9 5 5 15,-15 14 4-15,-5 11-1 16,-5 17-6-16,1 10-3 16,7 22-4-16,5 13 0 0,3 21 0 15,5 14-1-15,12 11-7 16,8 1-1-16,25 0-5 15,6-4-4-15,16 2-29 16,2-3-28-16,13-7-111 16,10-8-51-16,12-25-174 15,10-15-376-15,-12-24 544 16</inkml:trace>
  <inkml:trace contextRef="#ctx0" brushRef="#br0" timeOffset="178677.46">29104 15310 2697 0,'12'2'863'0,"18"-2"-913"16,13-1-29-16,22-8 20 0,5-6-13 15,5-2-45-15,-3-3-20 16,-8 2-126-16,1 0-128 16,-2-3 255-16</inkml:trace>
  <inkml:trace contextRef="#ctx0" brushRef="#br0" timeOffset="178977.29">29835 14867 2534 0,'-91'76'859'16,"69"-74"-783"-16,14 8-144 15,8-2-11-15,10 5-2 16,11 3 13-16,16 4 34 16,9 8 32-16,7 1 32 15,4 6 12-15,-11 2 8 16,-7-2-4-16,-15-1-13 15,-8-7-6-15,-8-6 4 16,-5-6 4-16,-8 0 6 16,-11-1-5-16,-7 0-26 15,-2-1-31-15,-16-9-91 16,2-2-73-16,-12-8-247 0,-1-9-342 16,13-19 502-16</inkml:trace>
  <inkml:trace contextRef="#ctx0" brushRef="#br0" timeOffset="179145.27">29731 14811 2535 0,'23'2'836'16,"57"7"-845"-16,-19-3-21 0,12 0-26 15,0-1-60-15,4 0-151 16,-3 0-128-16,-3-3 242 15</inkml:trace>
  <inkml:trace contextRef="#ctx0" brushRef="#br0" timeOffset="179595.69">30242 14863 2440 0,'-3'25'855'0,"13"-24"-682"16,8-1-255-16,19 1-46 15,14-1 41-15,3 2 29 16,-3-1 34-16,-11 7 33 16,-10 2 12-16,-10 3 11 0,-2 3 2 15,-11-4 4-15,-7 0-6 16,-12 4-3-16,-7 1-2 15,-3 3-2-15,-4 1 1 16,0-6-3-16,4-2-1 16,3-4-9-16,3-3-7 0,12-2-14 15,4 1-5-15,12 0-3 16,5 4 2-16,4 0 10 16,-3 1 2-16,1 3 4 15,-5-3 2-15,-4 4 1 16,-4-2 3-16,-6 0 3 15,0 3 6-15,-10 0 7 16,-2 2 0-16,-7-2-6 16,-7 1-17-16,-10-1-82 15,-3-2-70-15,-8 1-249 16,4-3-411-16,15-9 531 16</inkml:trace>
  <inkml:trace contextRef="#ctx0" brushRef="#br0" timeOffset="179743.2">30634 15376 2624 0,'-10'26'903'0,"17"-21"-849"0,2-2-243 16,12-3-275-16,5-10-380 15,1-20 532-15</inkml:trace>
  <inkml:trace contextRef="#ctx0" brushRef="#br0" timeOffset="179940.67">30949 14873 2419 0,'11'137'905'15,"-18"-122"-579"-15,5 10-350 16,0 7-11-16,5 9-14 15,3 1-14-15,-1 3-25 16,0-3-8-16,-1-5-58 16,-1-6-77-16,-6-9-147 15,-1-8 222-15</inkml:trace>
  <inkml:trace contextRef="#ctx0" brushRef="#br0" timeOffset="180376.23">31078 14781 2579 0,'36'99'852'0,"2"-90"-852"16,12 3-91-16,21 2-34 0,-1-1 8 15,-15 2 15-15,-13-2 40 16,-26 0 62-16,-9-2 28 15,-16-4 33-15,-7 6 0 16,-25-1-6-16,-11 0-21 16,-9 0-20-16,1-4-4 0,20-1-5 15,9-2-3-15,19 0-10 16,9-1-6-16,12 2-2 16,13 5 2-16,16 4 8 15,8 4 6-15,7 9 4 16,-3 2 7-16,-10 7 15 15,-11-2 8-15,-16-2 16 16,-7-3 9-16,-14-2 6 16,-5-5 2-16,-14-1-14 15,-6-3-14-15,-3 0-35 16,0-2-31-16,0-8-70 16,6 2-51-16,10-11-140 15,5 0-104-15,19-20-389 16,18-11 491-16</inkml:trace>
  <inkml:trace contextRef="#ctx0" brushRef="#br0" timeOffset="180626.59">31662 14886 2527 0,'-1'-1'841'15,"0"0"-839"-15,0-1-41 16,1 2 0-16,0 0 1 15,30 20 15-15,61 27 17 16,-39-36 30-16,-4-4 15 16,-14-11 16-16,-9-1 10 15,-13-7-11-15,-4-1-5 0,-6-5-29 16,-4-8-23-16,-12-5-48 16,-8 0-39-16,-29 0-163 15,-9 3-126-15,-10 11 234 16</inkml:trace>
  <inkml:trace contextRef="#ctx0" brushRef="#br0" timeOffset="180895.98">31779 14292 2421 0,'42'64'908'0,"-22"-55"-631"15,9 11-240-15,11 17-40 16,10 13 3-16,3 16 3 16,4 12 2-16,9 26 10 15,-5 7 5-15,-10 8 4 16,-9 5-1-16,-19-3-8 16,-8 1-6-16,-8-8-8 0,-6-12-21 15,-4-16-86-15,-4-4-72 16,-14-3-239-16,-5 2 185 15,-10-24 99-15</inkml:trace>
  <inkml:trace contextRef="#ctx0" brushRef="#br0" timeOffset="182780.45">27472 14068 1899 0,'33'-15'647'0,"-29"6"-646"16,3 1-108-16,10 0 11 0,-7 1 32 15,-4-1 131-15,-6 2 40 16,-14 3 26-16,-4-4 1 16,-24 0-47-16,-11 2-29 15,-18 3-35-15,-2 3-11 16,7 6 6-16,6 0 8 15,20 2 12-15,5-1 0 16,11 2-7-16,6-2-9 0,4-3-10 16,5 2-4-1,1 3-1-15,3 6-3 0,3 14-2 16,-2 9 1-16,0 20-2 16,-3 10-1-16,-5 28 1 15,2 9 0-15,3 34 1 16,0 14 0-16,12 11 2 15,6 10 5-15,16-14 16 16,7-11 7-16,7-7 9 16,2-7 8-16,7-15 4 15,0-9-1-15,-4-34-1 16,-6-19-6-16,-16-24-10 16,-6-9-3-16,-8-8-8 15,-4-6-7-15,-5-2-24 16,0-5-30-16,0-2-149 15,1-1-141-15,-2-3-379 16,30-30 430-16</inkml:trace>
  <inkml:trace contextRef="#ctx0" brushRef="#br0" timeOffset="183391.37">32133 13883 1806 0,'-16'3'827'0,"12"-17"-250"16,4 5-508-16,16 13-91 16,6 8-15-16,15 9-1 15,8 3 30-15,5 4 13 0,3-3 8 16,1-3 13-16,-2 1 2 16,-4-4 4-16,-2-1-5 15,-5-2-10-15,-7 1-4 16,-11 3-1-16,-5 1 0 15,-14 19 5-15,-4 11 3 0,-11 30-1 16,-8 9 0 0,-4 23-8-16,0 15-2 0,3 19-6 15,1 15 0-15,8 22-3 16,5-2 0-16,6-2 0 16,12 0-2-16,9-21 0 15,4 0-28-15,9-3-150 16,-5-8-123-16,-7-17 176 15</inkml:trace>
  <inkml:trace contextRef="#ctx0" brushRef="#br0" timeOffset="188440.27">22797 17004 2718 0,'-9'9'574'0,"31"-19"-569"15,24-3-45-15,35-9 40 16,21 0 7-16,-8 5 4 16,-1 1-3-16,-11 4-3 15,-10 5-2-15,2 4-75 16,-12 3-77-16,-23 2-251 15,-13 4-126-15,-38 6 314 0,-794 249-232 79,809-255 1199-64,-2-6-407-15,5-1-31 0,20-1-306 16,14-4-35-16,38-6 40 15,21-2 4-15,9-7-13 16,11 2 2-16,12-2-184 16,-1-3-150-16,12-15 206 15</inkml:trace>
  <inkml:trace contextRef="#ctx0" brushRef="#br0" timeOffset="190666.91">24077 17110 1804 0,'-15'-6'749'15,"-2"4"-351"-15,16-3-306 16,7 0-14-16,10 2 18 16,5-5-4-16,15 3-8 15,-1 0-12-15,9 1-33 0,10 1-14 16,13 0-21-16,14 0-12 15,15-2-166-15,-8-1-131 16,-6-9-379-16,-2-6 402 16</inkml:trace>
  <inkml:trace contextRef="#ctx0" brushRef="#br0" timeOffset="190976.27">24880 16783 1882 0,'-45'59'833'0,"16"-50"-318"16,7 3-437-16,17 9-115 16,2 1 2-16,13 9 2 15,7-1 6-15,19 3 15 16,17 2 10-16,23 2 21 16,6 3 10-16,-8 4-1 15,-4 3-5-15,-24-3-6 16,-8-3 4-16,-13-8 15 15,-10-8 8-15,-13-1 3 16,-5 0-6-16,-17 0-34 16,-3 0-31-16,-8-1-121 15,-2-8-100-15,-14-12-241 16,-17-12 293-16</inkml:trace>
  <inkml:trace contextRef="#ctx0" brushRef="#br0" timeOffset="191116.24">24804 16840 2020 0,'40'30'745'15,"6"-29"-545"-15,21 1-164 16,28-2-49-16,16 0 14 0,14-7-163 16,-1-3-133-1,-6-8-444-15,-6 2 440 0</inkml:trace>
  <inkml:trace contextRef="#ctx0" brushRef="#br0" timeOffset="191502.19">26195 16932 1981 0,'2'8'638'0,"0"-7"-643"16,-2-1-30-16,-4 0 92 15,3 0 16-15,0 0-1 16,-16 7-11-16,-37 29-33 16,29-13 0-16,7-1-8 0,5 0-9 15,18 6-18-15,9 2-10 16,15 5 2-16,1 5 15 15,11-1 26-15,3 0 8 16,0-5 14-16,-2-2-4 16,-19-13 4-16,-10-1 10 15,-17-4 14-15,-13-2 2 32,9-6-18-32,0 1-16 0,-31 22-50 0,-5-5-59 0,4-2-195 15,17-14-153-15,1-27 248 16</inkml:trace>
  <inkml:trace contextRef="#ctx0" brushRef="#br0" timeOffset="191685.37">26602 17156 2643 0,'-8'41'862'0,"7"14"-913"15,2 8-114-15,13 1-76 16,2-9-29-16,-4-16-61 16,-6-11-22-16,-1-17-119 15,1-6 286-15</inkml:trace>
  <inkml:trace contextRef="#ctx0" brushRef="#br0" timeOffset="192000.55">26932 17339 1975 0,'-9'66'846'0,"-5"-36"-335"15,9 2-510-15,12-9-120 16,5-6-1-16,4-13 29 16,0-6 47-16,5-13 56 15,5-13 15-15,10-17-14 16,2-6-9-16,0-3-10 15,-3 7 5-15,-10 25 9 16,-5 9 12-16,-6 24 17 16,-2 14 11-16,-1 23 0 15,1 13-4-15,-5 6-17 16,3-2-20-16,-5-19-42 16,2-8-40-16,0-18-161 15,0-5-142-15,9-29-388 16,8-16 467-16</inkml:trace>
  <inkml:trace contextRef="#ctx0" brushRef="#br0" timeOffset="192267.47">28011 16432 2323 0,'8'41'871'0,"-17"-13"-599"0,-7 14-247 15,-11 24-45-15,-7 17 16 16,-17 26 7-16,-9 7 6 16,-7 20 11-16,6 18 3 15,12 0-1-15,12 10 0 0,22-3-17 16,4-16-5-16,10-19-9 16,9-59-8-1,0 1-55-15,11 27-50 0,20-16-176 16,13-28-154-16,16-69 283 15</inkml:trace>
  <inkml:trace contextRef="#ctx0" brushRef="#br0" timeOffset="192691.15">28231 17013 1856 0,'-83'53'915'0,"67"-45"-163"16,0 7-721-16,7 16-119 16,-1 12 16-16,3 19 58 15,2 9 19-15,5 9 17 16,5-4 1-16,8-9-3 16,7-8-4-16,16-11-14 0,5-4-2 15,11-14 6-15,1-9 7 16,-1-21 6-16,-2-8 2 15,-3-28-8-15,-4-11-6 16,-13-36-19-16,-7-21-14 16,-13-19-22-16,-8-2 1 0,-11 24 24 15,-9 19 23-15,-24 31 39 16,-6 13 5-16,-17 20-11 16,-1 11-8-16,8 23-14 15,6 9-2-15,19 18 1 16,10 1-4-16,21 6-14 15,8 9-8-15,22 1-31 16,10 6-28-16,15-6-86 16,4-5-70-16,7-22-226 15,-2-14 284-15</inkml:trace>
  <inkml:trace contextRef="#ctx0" brushRef="#br0" timeOffset="192886.47">28584 17265 2755 0,'-1'15'902'0,"28"-3"-931"16,15 1-100-16,31-5-46 0,8-7-2 15,2-6-37-15,-6-5-59 16,-7-9-119-16,6 0 233 15</inkml:trace>
  <inkml:trace contextRef="#ctx0" brushRef="#br0" timeOffset="193156.41">29360 16890 2514 0,'-71'91'884'0,"40"-82"-747"15,7 6-192-15,20 1-25 16,4 0 22-16,14 4 37 16,4-1 15-16,18 16 9 15,10 4 6-15,9 6 5 16,-2 2 2-16,-13-4-3 16,-12-5 1-16,-17-11 6 15,-6-4 5-15,-5-7-2 16,-3-2-11-16,-11-2-72 15,-8-1-88-15,-26-15-286 16,-10-13 277-16</inkml:trace>
  <inkml:trace contextRef="#ctx0" brushRef="#br0" timeOffset="193330.37">29232 16819 2470 0,'95'90'882'16,"-52"-73"-709"-16,14 1-247 16,21 1-134-16,3-5-64 15,-4-14-206-15,3 0-61 0,-3-11 334 16</inkml:trace>
  <inkml:trace contextRef="#ctx0" brushRef="#br0" timeOffset="193736.6">29979 16907 2524 0,'19'14'832'16,"9"-1"-741"-16,22 7-180 15,7 0 18-15,-4-6 56 16,-10-3 10-16,-20-1 15 15,-10 2 0-15,-16-1-4 16,-11 3-6-16,-16 1-1 16,-6-1-3-16,0 0 4 15,3-4 4-15,14-3 1 0,9 0-5 16,11-2-10-16,11 1 0 16,9 3 1-16,7 1 9 15,9 5 9-15,6 4 1 16,1 4-1-16,-6 2-1 15,-12-1 5-15,-13-3 9 16,-20 0 23-16,-10-3 10 16,-14 4 5-16,-6 1-8 15,-2-6-23-15,2 1-24 0,6-9-59 16,4-3-53-16,11-9-215 16,3-6 250-16,18-16-12 15</inkml:trace>
  <inkml:trace contextRef="#ctx0" brushRef="#br0" timeOffset="193873.7">30667 17444 2752 0,'-12'38'903'0,"15"-37"-1031"15,8 4-386-15,11-21 286 16</inkml:trace>
  <inkml:trace contextRef="#ctx0" brushRef="#br0" timeOffset="194110.52">30979 16976 2693 0,'-3'38'958'0,"1"-8"-729"15,2 22-318-15,0 11-6 16,5 9 9-16,0 0-4 0,0-6 14 16,1-2-20-16,3-16-117 15,0-9-108-15,6-18-417 16,5-19 461-16</inkml:trace>
  <inkml:trace contextRef="#ctx0" brushRef="#br0" timeOffset="194729.4">31073 16918 2267 0,'-3'44'827'0,"35"-37"-640"16,11 1-156-16,18 6-32 16,3 1 4-16,-9 1 12 15,-10 3 4-15,-22-2 6 16,-10 2 0-16,-21 6 11 15,-12 1 2-15,-17 5-8 16,-4-1 3-16,3-4-13 16,5-6-3-16,17-7-6 15,8-1-8-15,17 0-8 0,14 1-5 16,20 7 3-16,9 1 7 16,3 0 13-16,-4 2 5 15,-15 3 4-15,-10-4 1 16,-11-3 4-16,-5 3 5 15,-12-7 10-15,-7 5 4 16,-11-1-9-16,-3-1-5 16,-15-1-20-16,1-3-16 0,-3-4-53 15,1-4-35-15,14-7-97 16,8-2-51-16,18-12-117 16,14-10-91-16,30-29-284 15,9-18 452-15,165-274-806 31,-219 344 1620-15,-1-1-18-16,-1 2 142 16,-2-2-164-16,4 3-249 15,0 0-62-15,0 0-66 16,0 0-14-16,20 12-11 16,48 35-3-16,-9-30-1 15,2-2-8-15,0-5-13 16,-8-6 0-16,-23-5 2 15,-3-4 4-15,-22-6 3 16,-2-8-8-16,-7-7-30 16,-10-5-17-16,-12-8-30 15,-13-2-12-15,-25-1-25 0,-14 2-31 16,-11 8-102-16,6 9-105 16,12 11 337-16,9 2-114 15</inkml:trace>
  <inkml:trace contextRef="#ctx0" brushRef="#br0" timeOffset="195029.48">31949 16426 2364 0,'10'83'766'0,"-2"-109"-817"15,11 1-215-15,27 12 24 16,9 4 90-16,7 26 202 16,0 11 76-16,-2 24 55 15,0 19 0-15,-12 38-38 16,-4 17-23-16,-18 26-41 16,-10 11-15-16,-12-3-9 15,-11-5-4-15,-17-6-11 16,-15-12-6-16,-25-14-83 15,-18-8-95-15,-19-6 277 16,7-5-154-16</inkml:trace>
  <inkml:trace contextRef="#ctx0" brushRef="#br0" timeOffset="197140.31">22731 18063 2263 0,'-56'29'803'0,"16"-22"-700"0,17-4-96 15,29-3-26-15,3-3 19 16,7 3 49-16,5-2 20 16,9 2 15-16,11 0-3 15,22-3-11-15,15 1-13 16,35-1-21-16,4 1-10 15,20 2-9-15,15 0 1 16,0 0-1-16,20-1 0 0,18 0-3 16,1-1-2-16,26-1 1 15,-2 1-2-15,9-1 0 16,-5-1-2-16,3 4-4 16,1 0 3-16,-2 4-2 15,1-1 1-15,-7 2 0 16,6-2 0-16,-11 2 2 15,9-1 1-15,-7-2 1 16,6 4 0-16,-1-3 0 16,1 0 0-16,1 2-3 15,-7-5-2-15,5 6 0 16,-8-5-1-16,13 5 3 16,-10-3 1-16,14 0 1 15,-13 4 1-15,4 3-1 16,0 1-1-16,-10 2-1 15,16 0-2-15,-17-4-3 16,5-2 1-16,-15-3-2 16,-3-4 1-16,-8-2-1 15,-13 2-1-15,3 0 2 0,-11 3 0 16,-26 1-1-16,1-3 1 16,-22 0-1-16,-6 0 0 15,-9-2 1-15,-10 1 0 16,-22 0 0-16,-4-2 0 15,0 2-1-15,2 0 2 16,-6-7-1-16,-6 2 1 16,-19-3 3-16,-9-2 1 0,-11 1 3 15,-7-3 2-15,-5-2 0 16,3-1-2-16,-3-1-5 16,-1 0-2-16,-2-6-4 15,1-7 0-15,1-19 0 16,1-14 0-16,4-27 0 15,-1-14 0-15,-2-10 0 16,3-15 0-16,-5-13 0 16,-2 6 0-16,-5-3 0 15,-10 10 0-15,1 18 0 16,-5-1 0-16,4 18 0 16,2 9 0-16,-3 12 0 15,4 6 0-15,-4 4 0 16,2 3 0-16,-3 7 0 15,-3 4 0-15,-3 8 0 16,-3 2 0-16,-10 11 0 0,-5 3 0 16,-13 0-3-16,-8 2-1 15,-10 0-1-15,-13 1-1 16,-32 8 0-16,-10 2 1 16,-27 4 1-16,-13 1 0 15,4 2 3-15,-22 1 1 16,-18-2 1-16,-4 0 1 15,-29 0-2-15,-7 2 0 0,-17 1 0 16,-26 0 0-16,-10-3 2 16,-12-2-1-16,-22-2-1 15,24-3 1-15,-19 4 1 16,-14 0-1-16,2 3 1 16,-2-1 0-16,-4-3-1 15,23-1 1-15,11-4-1 16,-21 4-1-16,23-2 2 15,-3 1-2-15,1 0 0 16,32-4 0-16,-9-1 0 16,25-1 2-16,-7 0 0 15,0 3 0-15,8 3 0 16,-8 4-1-16,15 6 1 16,-11 1-1-16,11 5 0 15,-8 2-1-15,10-1 1 16,-3-1 0-16,6 0-1 15,-5-2 0-15,1 0 1 16,8 0 0-16,-6-2-1 0,8 3 1 16,-2 4-1-16,-3 4 0 15,10 3 0-15,4 3 0 16,9-4 0-16,30-3 0 16,4 2 0-16,13-4 0 15,30 0 0-15,-8-1 0 16,16-1 0-16,9 2 0 15,8 2 0-15,9 0 0 0,20 4 0 16,9-1 0-16,11 0 0 16,12-1 0-16,25-2 0 15,6 0-3-15,14-3-6 16,7 1-4-16,5 5 0 16,2 5-1-16,7 14 6 15,-3 7 2-15,6 25 1 16,0 13-1-16,-1 25 1 15,3 13-1-15,-7 26 1 16,-1 16 2-16,-5 4 1 16,-2 16 2-16,3-9 0 15,-3-11 1-15,3 2 0 16,1-12-1-16,5-13 0 16,0-13 0-16,-1-17 0 15,1-12 1-15,-1-19 0 16,3-3 0-16,6-22-2 15,1-4-3-15,3-15 0 16,3-6-3-16,7-10-3 16,4-5 0-16,13-8 0 0,2 1 2 15,0-2 4-15,9-4 0 16,9 3 0-16,13-1 1 16,28-5-1-16,4 1 1 15,30 0 0-15,16-2-1 16,19 2 3-16,28-4-1 15,15 2 2-15,21-5 0 0,30 2 1 16,7 2 0-16,39-2-1 16,4 5 1-16,26-1 0 15,13 2 0-15,6-1-1 16,-6 3 1-16,-20 0-1 16,-7 1-29-16,-48 0-44 15,-12-3-45-15,-50-7-183 16,-30-4-63-16,-43-13 217 15</inkml:trace>
  <inkml:trace contextRef="#ctx0" brushRef="#br0" timeOffset="197658.07">20964 16620 2136 0,'-42'1'866'0,"31"32"-386"31,-1 1-512-31,18 46-32 0,27 20 42 15,17 0 38 1,21-55 20-16,6-12 1 0,-9-18 2 16,-21-17 9 15,0 1-9-31,28-22 7 0,-10-9-1 16,-7-16-11-16,-38 7-4 15,-8 0-9-15,-2 8-4 16,-7 16-11-16,0 6-6 0,-1 17-23 15,3 19-10-15,5 43-3 16,5 35 0-16,6 76 19 16,5 14 7-16,8 23 8 15,-2-14 5-15,-7-64 25 16,-11-19 13-16,-16-51 26 16,-12-15 8-16,-14-17-2 15,-7-12-8-15,-17-21-18 16,-1-10-10-16,1-27-28 15,7-9-16-15,19-43-58 16,22-40-63-16,46-77-183 16,37-53-654-16,68-39 659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23T17:15:14.7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45 4929 239 0,'13'-39'192'15,"-2"-1"7"-15,-6 2-27 16,-4 5-19-16,1 4-39 0,-5 6-15 16,3 4-37-16,4 4-14 15,0 3-27-15,4 1-17 16,6 6-10-16,1-2-3 15,14 7-2-15,9 0 9 16,12 5 3-16,11 3 2 16,21 5 5-16,12 3 4 15,27 4 8-15,10 1 5 16,16 5 4-16,9 1-1 0,10-3-6 16,8-2-4-16,6-11 38 15,-3-4 4-15,3-10 35 16,-5-5 8-16,-11-4-39 15,-5-1 0-15,-19 8-39 16,-12 1-8-16,-17 8-3 16,-15 5-9-16,-18 7-134 15,-8 7-125-15,-29 6 155 16</inkml:trace>
  <inkml:trace contextRef="#ctx0" brushRef="#br0" timeOffset="1605.5">9293 5225 560 0,'-20'-12'203'0,"18"2"-173"15,7 4-12-15,8-1-9 16,6-2-6-16,16 1 4 16,4-1-1-16,22 1 4 0,14-2 3 15,17 2 1-15,18-1 6 16,24 0 7-16,6 1 5 16,20-3 14-16,10-1 0 15,10 3 6-15,5-4-1 16,13 1-10-16,0 1-4 15,0-3-14-15,0 2-4 16,-6 4-5-16,-8 0-5 16,-14 0 1-16,-8 0-1 0,-13 4-5 15,-13 0-25-15,-2 11-293 16,-5 2 228-16</inkml:trace>
  <inkml:trace contextRef="#ctx0" brushRef="#br0" timeOffset="2290.8">19155 4873 819 0,'6'-15'262'16,"16"4"-243"-16,33 7-47 15,18 1 9-15,40 0 20 16,19 0 3-16,28 0 5 16,18 3 8-16,13 2 15 0,9 2 9 15,6 8 8-15,-2-3-2 16,-6 5 0-16,-14 0 1 16,-40-1 2-16,-23-3 7 15,-58-2 4-15,-26-3 15 16,-43-5 12-16,-25 2-10 15,-68 0-18-15,-41 1-28 16,-82-3-29-16,-28-2-1 16,-34-5 7-16,16 5-1 15,13-1 16-15,19-1 3 0,59 4 2 16,16-4 10-16,77 1-10 16,24 3-8-16,57 0-18 15,35-3-11-15,67-8-11 16,41-6 4-16,76-8-44 15,30 2-71-15,36 9-270 16,11 8 257-16</inkml:trace>
  <inkml:trace contextRef="#ctx0" brushRef="#br0" timeOffset="4206.11">10588 5060 298 0,'79'-19'122'16,"13"5"-63"-16,1 0 6 16,12 1 9-16,-11-2-5 15,-13 2-8-15,-11-2 0 16,-28 4 9-16,-7 4 11 15,-23 0 30-15,-8 5-5 16,-22-1-21-16,-9 2-24 16,-31 2-46-16,-23 4-3 0,-39 4 1 15,-11 2 7-15,-23 0 6 16,-6-2 9-16,13-1 19 16,-6-8 3-16,21 5-5 15,13 1-13-15,21-3-15 16,23 8-3-16,29-8-5 15,19-2-6-15,23-1-18 16,10-1-8-16,42-2 3 16,27-2 3-16,58-8 11 15,33-4 2-15,44-11-3 16,18-4 2-16,22-1 0 16,6 2 1-16,-1 2 2 15,-10 8 2-15,-23 8 4 16,-19 6 1-16,-43 6-2 15,-23 0-4-15,-52 1 1 16,-28 1 21-16,-52 0 46 16,-30 3 2-16,-69-1-2 0,-31 3-26 15,-75 9-45-15,-32 5 1 16,-32 10-7-16,-12 5-2 16,1 7-48-16,5 4-65 15,30 4-214-15,5 7 211 16</inkml:trace>
  <inkml:trace contextRef="#ctx0" brushRef="#br0" timeOffset="5750.48">29271 4920 804 0,'-4'-20'335'15,"-14"-2"-222"-15,-31 6-35 16,-18 0-21-16,-61 2-33 15,-26 4-8-15,-67 4-7 16,-24 0-1-16,-42 1 1 0,-21 1 1 16,-13-2 0-16,-14 3-1 15,13 3-1-15,17 0-1 16,37 7-1-16,32 0-1 16,65 0 1-16,28-2 0 15,68-3 16-15,26-2 17 16,47-2-9-16,27 1 1 0,59-6-12 15,58 0-19-15,87-4 5 16,46 2-1-16,71 5-5 16,17 5 0-16,29 8-120 15,-10 6-114-15,8 2 147 16</inkml:trace>
  <inkml:trace contextRef="#ctx0" brushRef="#br0" timeOffset="68167">2864 8615 406 0,'12'-18'155'0,"0"5"-112"16,8 4-39-16,22 1-6 16,8 0-2-16,21 1 2 15,11-1 2-15,9 0 2 16,3-3 1-16,9 0 4 16,11-3 2-16,16-2 3 15,8-2 0-15,16-3 0 16,-4-2-1-16,-1-3-5 15,-4-1 0-15,-6-3 0 16,-9 3 1-16,-10 2 4 16,-8 2 1-16,-24 10 0 15,-7 3 0-15,-26 6-3 16,-13 3 1-16,-27 1 24 16,-12 4 3-16,-34 0 9 15,-25 1-2-15,-39 3-27 16,-26-1-3-16,-43 0-4 15,-2-3 10-15,-35-4 20 0,-5 0 2 16,8-3 10-16,-10 1-5 16,29 2-11-16,1 1-3 15,19 4-13-15,19 1-5 16,23 2-9-16,19-1 1 16,30-1 0-16,14-4 3 15,19-1-1-15,16 2-5 16,29 2-11-16,22 7-7 0,36 3 4 15,30-3 9-15,57-8 7 16,19-4 4-16,46-6-1 16,13-1-3-16,16 7-21 15,10 2-78-15,18 15 65 16</inkml:trace>
  <inkml:trace contextRef="#ctx0" brushRef="#br0" timeOffset="73119.7">2863 11973 406 0,'-17'-18'190'0,"7"-4"-94"16,5 6-4-16,3-1-51 15,1 2-15-15,3 3-9 16,8 0-12-16,2 4-1 16,2 1 1-16,10 3 6 15,4 4 7-15,23 6 9 16,12 1 4-16,21 1 7 16,14-1-1-16,8-6-4 15,4-1-4-15,3 0-12 16,1-2 0-16,-6-3 3 15,-1-1 3-15,-9-3 2 16,-4 1 2-16,-7 5-6 16,-8 0 8-16,-26 3 12 15,-9 3-1-15,-28-2 6 16,-3 0 0-16,-9 0 6 16,-10-1 19-16,-10-2-4 15,-24-2-11-15,-43 2-25 0,-21 1-23 16,-28 1-5-16,-8 1 1 15,-11-3 2-15,8-1-1 16,-8 1-2-16,-9 3-2 16,17 10-1-16,-5 1-4 15,13 9 3-15,20 2 0 16,18-1-1-16,15 0 2 0,32-6-3 16,16-3-3-16,23-7-9 15,11-1 0-15,23 0-2 16,18-5 1-16,48-6 12 15,19-4 2-15,34-13 2 16,15 2 2-16,7 1-2 16,4 4 0-16,14 8 0 15,-7 1-1-15,-3-2 1 16,-1-3 2-16,-28-1 1 16,-4 0 1-16,-25 0 16 15,-21 4 3-15,-24 3 11 16,-20 1 10-16,-27 2 6 15,-7 2-5-15,-17-1 1 16,-11 2-7-16,-41 7-23 16,-22 0 5-16,-55 8-17 15,-29-3-5-15,-23 0 1 16,-19-3-3-16,9-7 6 16,0-4 6-16,6-9-1 15,21-6-2-15,5 0-2 0,13 1-2 16,79 7 0-1,35 4-1-15,-1 2 0 0,-91-12 1 16,49 4-2-16,20 3-16 16,61 5-14-16,15 2-2 15,27-7-4-15,22-3 15 0,34-4 9 16,15-3-2-16,21 3 4 16,6 2 1-16,-1 2 5 15,-2 1 3-15,-7 5 3 16,-4 1 8-16,-16 4-4 15,-14 2-1-15,-28-2-2 16,-20 0-2-16,-29-1 5 16,-5 1 4-16,-12 3 13 15,-6-1 2-15,-1-1 15 16,0-1-1-16,-18-1-16 16,-66 0-13-16,-22 1-11 15,-17 0-5-15,-19-1 6 16,-8-8 13-16,7-4 0 15,9-4 0-15,4 2-3 16,10 3-6-16,14 1-4 16,4 5 0-16,29 3-4 0,18 1-6 15,27 4-10 1,14 4-8-16,9 3-6 0,8 3 3 16,8-3 7-16,5 1 5 15,25-2 4-15,12-2-1 16,42 3 3-16,11-3 3 15,27-1 7-15,7-3 3 16,9-1 4-16,6 2-1 16,5-1-2-16,-2-2 0 15,-15 0 2-15,-6-6 1 16,-26 0 5-16,-12 1 1 0,-22-2 0 16,-22 1 3-16,-25 2-1 15,-12 3 3-15,-17 1-2 16,-5 3-13-16,-25 7-127 15,-18 6-91-15,-32 14 128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23T17:26:28.5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42 13528 1468 0,'-30'-1'496'0,"20"-1"-488"15,8 2-28-15,3 2-2 16,3 0 13-16,-4-2 43 16,0 0 26-16,0 0 34 15,19 6-6-15,34 14-8 16,-27-10-8-16,12 0-10 15,5-2-4-15,14 0-4 16,-1-4 1-16,2 1-4 16,0-1-1-16,9 2-4 15,12 2 0-15,19-5-5 16,3 4 4-16,-5-5-10 16,-6-2 13-1,0 2-10-15,94 0 0 16,10-2 0-16,21 0-8 15,-90-2-2-15,8-1-1 16,0 1 0-16,-5-4-7 16,7 4-1-16,3 2-8 15,7 0 5-15,-5 0 0 16,11-1 3-16,4 1 4 16,-12-3-8-16,16 3 4 15,1-1-2-15,-11-7-3 16,9 4 1-16,3-2-7 15,-10-5 0-15,1 7 5 16,0-1-1-16,-10 2 1 16,-1 3 2-16,-2-3-1 0,-3-2-3 15,-8 0 3-15,-1 0-2 16,6 4 1-16,2 4 4 16,-6-3-5-16,-4-3 0 15,-17-2-9-15,-11-9 0 16,-5 7-3-16,-7 2 0 15,-23 5-28-15,-16-2-37 16,-27-2-131-16,-11-1-69 0,-15-14-232 16,-11-5-326-1,-41-26 552-15</inkml:trace>
  <inkml:trace contextRef="#ctx0" brushRef="#br0" timeOffset="469.2">17456 11499 1936 0,'-25'-11'717'15,"14"-4"-510"-15,10 13-269 16,0 10-15-16,2 20 2 0,7 14 11 16,-2 35 51-16,0 16 5 15,5 28 13-15,-3 7 9 16,2 24 16 0,9 8 4-16,-7 14-2 0,5 22-2 15,-5 19-10-15,-1 18-3 16,-1 42-5-16,-3 13-12 15,-7 39 24-15,-5 5 3 16,3 0 17-16,-3-4 25 16,7-34-11-16,8-10 7 0,6-32-8 15,8-12-9-15,12-25-17 16,1-19-9-16,3-19-11 16,-3-19-3-16,-5-36-2 15,-3-19-20-15,-10-42-56 16,-3-19-63-16,-12-26-210 15,3-16-72-15,-4-79-150 16,-5-46 313-16</inkml:trace>
  <inkml:trace contextRef="#ctx0" brushRef="#br0" timeOffset="1229.15">17451 13693 1532 0,'-9'11'542'16,"2"5"-402"-16,8 4-161 16,1-4 5-16,4-4 29 15,0-3 14-15,-2-7 58 16,0-2 39-16,-1-1 54 15,-3 0 11-15,0 0-23 16,5-7-26-16,6-24-47 16,41-43-21-16,-15 20-31 15,7-7-11-15,16-22-15 0,1-11-5 16,5-11-4-16,1 4-1 16,2 4 0-16,14-6 3 15,14-7 4-15,8-9 0 16,-6-4 1-16,-4-4 0 15,8-7-2-15,1 1-1 16,4-2-1-16,-9 1 0 16,-6 12-3-16,-7 9-1 0,2 10 3 15,6 19-1-15,-21 10-1 16,-7 2 2-16,-25 13-7 16,-6 5-1-16,-8 19-1 15,-5 7-5-15,-6 13-42 16,-6 8-48-16,-7 5-144 15,-5 0-99-15,-11 24-202 16,-12 12-180-16,-24 37 467 16</inkml:trace>
  <inkml:trace contextRef="#ctx0" brushRef="#br0" timeOffset="1623.12">17924 13039 1067 0,'-10'-1'497'0,"6"-3"-31"16,5 3-506-16,4 1-13 0,-5 0 36 15,0 0 29-15,17 5 52 16,35 13 13-16,-26-2 17 16,3 7-10-16,8 21-28 15,-4 7-10-15,-1 14-15 16,-5 6-2-16,-5-2-9 16,-1-3-1-16,-6-14-2 15,-2-7-5-15,-4-13 0 16,-3-4-4-16,-1-8-64 15,-1-5-64-15,-4-9-161 16,1-5-75-16,-2-21 213 16</inkml:trace>
  <inkml:trace contextRef="#ctx0" brushRef="#br0" timeOffset="2162.75">18244 12857 1252 0,'52'0'437'16,"-54"0"-385"-16,2-3-85 15,5 3-6-15,-5 0 13 16,0-1 34-16,2 0 11 15,13 0 34-15,30 0 10 0,-27 2 6 16,0 2-7-16,3 6-32 16,-3 2-15-16,0 4-9 15,-3 1-3-15,-10-1 11 16,-1 4 5-16,-14 3 10 16,-5-1 7-16,-7 4 5 15,-8-6 4-15,8-3-12 16,-1-4-2-16,8-3-13 15,10 3-5-15,1-8-7 16,7 4-9-16,2-8-7 16,-2-5 2-16,10 6 9 15,-4-5 7-15,13 8 7 16,0-2-3-16,2 4-1 16,5 5 3-16,-5 5-1 15,-3 4 2-15,-8 0 2 16,-10 2 5-16,-9 3 12 15,-2 4 7-15,-6-2-3 16,3 2-8-16,-2-5-16 0,4-3-19 16,2-6-108-16,1-4-78 15,3-11-180-15,2-3-110 16,7-24 304-16</inkml:trace>
  <inkml:trace contextRef="#ctx0" brushRef="#br0" timeOffset="2518.48">18522 12838 1387 0,'14'79'489'15,"8"-63"-366"-15,18 10-147 16,6 6 18-16,10-4 7 16,-6 0-2-16,-11-3 6 15,-6-2 8-15,-21-3 2 16,-9 0 3-16,-13 5 17 15,-10-1 1-15,-21 3 11 16,-4-3 19-16,-15-10 20 16,1-5 20-16,11-10 40 15,7-5-9-15,19-5-17 16,10-6-29-16,12-9-70 16,4-11-15-16,18-9-20 15,7-5 2-15,15-2 8 16,10-2 2-16,3-4-5 15,-3 2 4-15,-9 8 6 0,-10 9 4 16,-24 14 8-16,-5 4-4 16,-5 10-51-16,-5 0-71 15,-8 2-256-15,-4 9-359 16,-25 9 464-16</inkml:trace>
  <inkml:trace contextRef="#ctx0" brushRef="#br0" timeOffset="2685.56">18838 13183 2057 0,'11'24'584'0,"-16"-12"-703"15,20-6-478-15,25-19 337 16</inkml:trace>
  <inkml:trace contextRef="#ctx0" brushRef="#br0" timeOffset="3357.4">19111 12758 1950 0,'-25'52'648'0,"9"13"-592"15,14 16-117-15,11-2-2 16,10-17 18-16,4-7 5 16,7-14 29-16,1-7 37 15,3-15 40-15,-2-6 9 16,-1-13 11-16,-2-6-13 16,-8-11-14-16,1-5-2 15,-14-10 0-15,-7-4 5 16,-3 2-9-16,-10 6-5 0,-5 8-10 15,-6 6-14-15,-13 10-30 16,-6-3-20-16,-3 9-84 16,3 9-54-16,7 4-116 15,9-2-56-15,16-3-93 16,10-8 2-16,28-16 3 16,12-5 238-16,116-92 1206 78,0 1-998-78,-148 147-1 15,-2-13 6-15,5 8 1 16,9 18-18-16,5 1 1 16,5-4 10-16,-1-5 7 15,-1-2 6-15,-13-13 18 16,-6-7 13-16,-12-9 33 0,-9-4 8 15,-18-5-4-15,-13-4-4 16,-8-10 19-16,5-3 21 16,8-4 1-16,15 0-9 15,10 2-67-15,4-2-40 16,9-2-39-16,-1-9-14 16,13-7 3-16,6-5 3 15,16-7 11-15,10-2 1 16,8 6 0-16,-1-1 3 15,-1 11-4-15,-7 6-25 0,-11 3-186 16,-7-1-145-16,-16-5 219 16</inkml:trace>
  <inkml:trace contextRef="#ctx0" brushRef="#br0" timeOffset="3588.16">19746 12632 2286 0,'10'9'744'0,"3"8"-742"16,8 4-42-16,7-3 27 15,8-3 13-15,-16-14 20 16,-4-4 33-16,-12-6 60 16,-4-6 13-16,0-8-10 15,-2-8-27-15,-1-4-82 16,-5 12-37-1,1 1-124-15,-13-17-83 0,-12 1-253 16,-9 11 298-16</inkml:trace>
  <inkml:trace contextRef="#ctx0" brushRef="#br0" timeOffset="17958.84">17595 13744 1336 0,'-8'0'558'0,"7"3"-295"16,2-1-204-16,0-2-79 16,-1 0 17-16,0 0 73 15,0 0 43-15,0 0 75 16,0 0 29-16,-1-1-13 16,0 0-25-16,0 0-50 15,0 1-30-15,-1-2-27 16,1 1 2-16,0 0-9 15,0 0 1-15,-1 0-2 16,-6-4-3-16,-3 0-10 16,-28-22 1-16,25 14-7 15,3 4-13-15,-3-5 2 16,0 0-12-16,-1-2-7 16,-10-2 7 15,12 9-13-31,1-1 3 0,-37-27-5 0,-7 2-7 0,-6-2 0 15,24 12 0-15,-6-4 0 16,-4-11 0-16,4 0 0 16,1-3 0-16,5-4 0 15,3 2 0-15,-17-7 0 16,-6 7 0-16,-16 3 0 16,-6 1 0-16,5-4 0 15,4-6 0-15,11-11 0 16,1-3 0-16,-12-7 0 15,-5 5 0-15,-9 6 0 16,5 6 0-16,18 2 0 16,8-2 0-16,-7-11 0 15,-6-7 0-15,-12 1 0 16,-9-6 0-16,22 20 0 0,5 1 0 16,9-2 0-16,0 0 0 15,-21-15 0-15,-3 0 0 16,-7 2 0-16,7 10 0 15,12 4 0-15,14 12 0 16,9 4 0-16,-3-6 0 16,6 7 0-16,-11-6 0 15,6 9 0-15,1 3 0 16,9 10 0-16,6 5 0 16,10 5 0-16,8 7 0 0,3 1 0 15,1 2 0-15,4 5-69 16,1 0-84-16,0 0-278 15,5 2-160-15,25 8 351 16</inkml:trace>
  <inkml:trace contextRef="#ctx0" brushRef="#br0" timeOffset="21889.43">19138 13463 1109 0,'42'92'451'0,"-43"-92"-269"16,0 0-135-16,1 0-45 15,0 0 43-15,0-1 109 16,0 1 39-16,0 0 71 15,0 0-1-15,0 0-53 16,-1 0-26-16,1 0-62 16,0 0-31-16,0 0-29 15,0 0-7-15,0 0-6 16,0-1 6-16,0 0 9 16,0 0 2-16,0 0-2 15,0 1-4-15,0 0-9 16,0-1-4-16,0-1-10 15,-1 1-2-15,0 0-10 16,-1 0-5-16,1 0 1 16,0-3-3-16,-1-8 3 15,-11-39-5-15,10 32-9 0,-1 0-2 16,1-5-5-16,2 1 0 16,-2-3 0-1,2 14 0-15,0 0 0 0,-4-39 0 16,1-1 0-16,-1 3 0 15,2 19 0-15,-3-1 0 16,1 7 0-16,1 7 0 16,-1-1 0-16,-1 3 0 0,1-1 0 15,-5-14 0-15,2 7 0 16,-1-4 0-16,-1-5 0 16,-1 1 0-16,2-4 0 15,0 2 0-15,-2 1 0 16,-1-1 0-16,1 1 0 15,-1-1 0-15,-4 0 0 16,7 16 0 0,5 8 0-16,0 1 0 0,-14-26 0 15,2 8 0-15,4-1 0 16,1 9 0-16,-7-2 0 16,0-6 0-16,1 1 0 15,3 0 0-15,-1-4 0 16,-5 0 0-16,-4-3 0 15,1 3 0-15,1 6 0 16,5 4 0-16,-4 0 0 16,0 0 0-16,-5-3 0 15,-4-5 0-15,0 5 0 0,0-2 0 16,-1 4 0-16,2 4 0 16,-1-3 0-16,5 1 0 15,0 5 0-15,2-1 0 16,4 7 0-16,-5 2 0 15,-5-4 0-15,-2 6 0 16,-11-9 0-16,3 2 0 16,8 2 0-16,3 4 0 0,-2 1 0 15,-6-8 0 1,1 6 0-16,-5-10 0 0,10 5 0 16,11 15 0-16,-1-4 0 15,6 7 0-15,-13-10 0 16,1 2 0-16,-13-2 0 15,-1 0 0-15,1 8 0 16,-12-9 0-16,5 7 0 16,-3 1 0-16,3-2 0 15,8 9 0-15,0-11 0 16,8 4 0-16,5 4 0 16,-2-2 0-16,3 4 0 15,-12-8 0-15,2 1 0 16,-9-4 0-16,6 8 0 15,2 0 0-15,-1 0 0 16,6 4 0-16,-2-6 0 16,2-2 0-16,6 4 0 15,3 2 0-15,2-5 0 0,8 9 0 16,-7-8 0-16,-2-5 0 16,0 8 0-16,0 1 0 15,-3 5 0-15,-3 4 0 16,-4 3 0-16,-7-1 0 15,2 1 0-15,3 0 0 16,2-3 0-16,-1-3 0 0,6 3 0 16,-1-1 0-16,1 2 0 15,2 0 0-15,2-1 0 16,0-3 0-16,7 2 0 16,-2-5 0-16,5 5 0 15,-1-2 0-15,5 2 0 16,5 4 0-16,-11-13 0 15,13 11 0-15,-8-6 0 16,-2-5 0-16,4 5 0 16,-8-4 0-16,3-4 0 15,4 1 0-15,-2-1 0 16,2-4 0-16,0-1 0 16,-2-2 0-16,5 1 0 15,-3 0 0-15,5 0 0 16,2 0 0-16,0 0 0 15,-1 0 0-15,0 0 0 16,-1 0 0-16,2 0 0 16,0 0 0-16,0 0 0 0,-1 0 0 15,0 0 0-15,0 0 0 16,1 0 0-16,0 0 0 16,0 0 0-16,0 0 0 15,0-1 0-15,0 0 0 16,0-4 0-16,1-11 0 15,5-35 0-15,-3 26 0 16,3-3 0-16,-1-2 0 16,2 3 0-16,-5-2 0 0,1-1 0 15,4-3 0-15,-2-3 0 16,5 6 0-16,-6-4 0 16,-3 5 0-16,1 12 0 15,-3-1 0-15,1 12 0 16,0-1 0-16,0 7 0 15,-2-2 0-15,2 2 0 16,0 0 0-16,0 0 0 16,0 0 0-16,0 0 0 15,1 16 0-15,-1 52 0 16,-12-24 0-16,3 9 0 16,-2 2 0-16,-1-7 0 15,5 0 0-15,-5-18 0 16,3-5 0-16,0-11 0 15,0-7 0-15,8 1 0 16,1-2 0-16,3-3 0 16,4 1 0-16,14 1 0 0,3-5 0 15,20 3 0-15,13-5 0 16,31-7 0-16,24-2 0 16,21-12-170-16,13-7-183 15,-5-40 222-15</inkml:trace>
  <inkml:trace contextRef="#ctx0" brushRef="#br0" timeOffset="36786.62">16340 17803 610 0,'27'5'225'0,"-32"-21"-186"16,3-3-56-16,5-2-18 16,2 0 1-16,-2 6 28 15,-3 4 30-15,0 5 60 16,-4-1 26-16,3-2 65 15,1 4 14-15,0 4 21 16,0-1 4-16,0 2-17 16,0 0-12-16,0 0-36 15,0 0-25-15,0 0-50 16,0 0-15-16,0 0-24 16,0 0 2-16,0 0 14 15,0-2-2-15,0 2 12 16,0 0 1-16,-1 0-10 0,0 0-4 15,-7 12-25-15,-51 43-7 16,23-22-8-16,-4 2-1 16,-2 6 7-16,0 0 2 15,-1 2-5-15,0-4-4 16,8-3-2-16,16-18-1 16,2 1 1-16,-8 6 2 15,7-2-2-15,12-16-2 0,1-5 0 16,5-1 1-16,2 2 0 15,-2-3 4-15,0 0 8 16,0-1 5-16,8-1 4 16,7 1-1-16,31-1-12 15,-26 8 0-15,6-4-9 16,5-1-2-16,11-1 4 16,-1 0-4-16,7-2 11 15,-2 1 0-15,-2 0 4 16,-1-1 3-16,-8 2-5 15,-6-3 3-15,-7 1-3 16,-7-1-2-16,-8 3 1 16,1-1-2-16,-7 1-1 15,-1 1-1-15,3-1-4 16,-3 0-1-16,0 0-41 16,0 0-53-16,-1 0-160 15,1 0-142-15,0 0 239 16</inkml:trace>
  <inkml:trace contextRef="#ctx0" brushRef="#br0" timeOffset="38210.01">18035 17774 627 0,'-12'0'323'0,"3"0"-57"16,1 1-14-16,3 0-17 0,0-1-11 15,6 0-49-15,-2-1-12 16,1 0-24-16,0 1-18 16,-1 0-20-16,1 0-13 15,0-1-26-15,0-1-8 16,0 1-15-16,0 0-1 16,4 0-6-16,5-1-9 15,0-2-1-15,30-7-1 0,-28 7 4 16,-1-3 3-16,2 5-1 15,-2-3-3-15,5 2-4 16,-1 0-1-16,3 0-7 16,1 2-2-16,-5 0-5 15,2 1-1-15,-5 2 1 16,-1 3 0-16,0 4-5 16,-2 1 7-16,0 7 2 15,0 0 4-15,-3 4 8 16,0 3 1-16,-6 7 1 15,-2 1-2-15,-3 5 2 16,-1 2-6-16,-3-2-2 16,0 0 2-16,-1-6 1 15,1-4-5-15,-2-4 6 16,2 4 0-16,-2 3-1 16,0 2 6-16,3-4-2 15,-3-3-3-15,1-9-3 0,-1-1 3 16,1-3-2-16,1 2 0 15,3-5 7-15,1 0-4 16,2-6-5-16,4-2 0 16,-1-1-9-16,2 0-2 15,0 0-6-15,0-1 0 16,0 0 1-16,17-1 2 16,40-8 11-16,-22 3-4 15,5-2 1-15,1-1-6 0,5 2 0 16,-2 0 3-16,-5 3-5 15,-8 2 6-15,-5 0-9 16,1 1-2-16,-3 3 2 16,3 1 0-16,-6 2 2 15,-4 0 3-15,-4-1 0 16,-4-1-1-16,-3-1 1 16,-5 0-2-16,-1 1 1 15,-1-2-3-15,0 0-35 16,-1-2-29-16,1 1-107 15,0 0-82-15,-6-17-213 16,-40-45-114-16,28 21 360 16</inkml:trace>
  <inkml:trace contextRef="#ctx0" brushRef="#br0" timeOffset="38780.85">17981 17813 1186 0,'-9'0'538'15,"3"-2"-131"1,6 1-380-16,-1-2-31 0,1 3 53 15,0 0 36-15,0 0 47 16,0 0 19-16,-1 0-21 16,1-1-28-16,0 0-47 15,0 0-23-15,1 0-11 16,23-4 7-16,37-11 18 16,-22 3-2-16,-3-5 0 15,2 5-10-15,3 2-17 16,-1 2 0-16,-5 6-11 15,-3 3 2-15,-7 5-5 16,0 3-2-16,-7 7-3 16,-3 1-6-16,-8 7 7 15,-8 6 3-15,-2 9 14 16,-3 7 6-16,-7 4 9 16,-2-1 5-16,-14-7 7 15,-6-3 4-15,-7-6 0 16,-1 4 2-16,1-1-5 0,6-2-7 15,13-6-10-15,5-9-10 16,14-6-19-16,4-4-6 16,12-1-5-16,5-1 7 15,17 1 5-15,10-2 3 16,13-5 1-16,2 0-4 0,0-7-2 16,-6-2-32-16,7-5-112 15,4-2-108-15,6-1-625 16,-4 0 585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23T17:29:20.4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279 6250 442 0,'-50'-10'253'0,"17"-6"29"15,7 8-102-15,14 6 3 16,4 0-21-16,5 2-69 16,3 0-40-16,15 3-36 15,0-1 11-15,19 0 24 16,19-2 9-16,33-5-11 16,28 4-16-16,25-4-22 0,0 1-10 15,12-3 4-15,-11-3-1 16,-1-2 5-16,3 1 3 15,-21 2-5-15,-7 5 6 16,-27 4 0-16,-15 1-4 16,-33 4 3-16,-11-1-2 15,-19-2 32-15,-11 2 22 0,-30-1-1 16,-17 1 1-16,-59 1-32 16,-29 1-15-16,-37 0-1 15,-23 2 1-15,9 0 16 16,-3 2 2-16,11 3 3 15,28 1 0-15,19-4-18 16,26 1-6-16,39-6-4 16,14-3-5-16,34 0-14 15,20 1 0-15,42 2-3 16,21 0-5-16,50-3 5 16,33-4-31-16,30-3-146 15,12 3-98-15,12 7-291 16,-9 8 342-16</inkml:trace>
  <inkml:trace contextRef="#ctx0" brushRef="#br0" timeOffset="819.24">25790 7985 872 0,'0'-3'323'16,"-4"3"-253"-16,-11 0-14 15,-10-2 3-15,-26 1-16 16,-18-2-9-16,-35-1 52 16,-9 2 22-16,-16-6 27 15,-6 1-5-15,1 4-44 0,9 0-23 16,13 3-35-16,11 1-7 16,31-3 3-16,12 1 4 15,23-3 3-15,17 3-13 16,26-1-16-16,18-2-4 15,39-1 1-15,21-7 8 16,54 2 4-16,14-2-1 16,39 3-9-16,10 2 2 15,-5 0 0-15,11 0-1 0,-32 1 0 16,-5 3 1-16,-25 1 2 16,-19 2 0-16,-37 2 5 15,-26 1-2-15,-40 1 35 16,-22-4 17-16,-44 0-5 15,-34-2 4-15,-56 3-36 16,-32 2-14-16,-46 2 30 16,-20-3 23-16,-10-2 38 15,-12-6 18-15,30 9-20 16,33 2-25-16,20 6-37 16,35 5-19-16,44-6-9 15,21-2-5-15,47-5-34 16,21 1-4-16,46-3-2 15,30-2-3-15,59-3 30 16,32-4-14-16,38 0-99 16,14 5-76-16,14 4-185 0,-3 6-96 15,-6 12 299-15</inkml:trace>
  <inkml:trace contextRef="#ctx0" brushRef="#br0" timeOffset="1588.81">26344 9801 816 0,'41'4'340'0,"-7"-7"-125"16,2-1-177-16,-14 3 13 15,-5 1 56-15,-18-2 68 16,-13-3 3-16,-39-6-6 16,-24-1-48-16,-38 1-62 15,-33 0-5-15,-24 9 5 0,-22 1 2 16,-20 3 1-16,4 6 5 16,-3 2-7-16,22 2-12 15,20 2-20-15,16-3-9 16,47-4-13-16,19 0 5 15,44-7 0-15,18 0-20 16,37-3-11-16,18-4-10 16,57-5-2-16,25-6 18 15,65-9 15-15,23-4 3 0,44 4-4 16,16-1-1-16,15 9-3 16,-3 0 0-16,-16 6 1 15,-9 9 3-15,-40 0 1 16,-16 5-2-16,-64 0 1 15,-35-4 2-15,-52 3 13 16,-21 0 18-16,-42-1 6 16,-27 2 2-16,-71 1-11 15,-46-1-17-15,-65 5 3 16,-30 0 25-16,-15-6 45 16,-7 1 10-16,34 3-2 15,22 0-22-15,40 4-50 16,35 1-9-16,50 1-11 15,42-1-4-15,41-5-12 16,14 0-25-16,22-3-15 16,12-2-5-16,58-7-2 15,40-5-2-15,42-9-91 16,-83 12-78-16,1 0-256 16,291-42 297-16</inkml:trace>
  <inkml:trace contextRef="#ctx0" brushRef="#br0" timeOffset="6585.9">24827 3814 98 0,'-32'-35'46'0,"26"33"-25"16,-1-2 0-16,-9 2 5 15,1 0 3-15,-4 1 0 16,6 1-2-16,2 0-16 16,0 1-7-16,3 0-8 15,-7-2-5-15,-1 1-67 16,-2-1 54-16,-137 31-150 125,157-33 230-125,-1 2 13 15,-1-2 41-15,4-1-1 16,-4 3-4-16,0 0-2 16,0 0 1-16,0 0 1 15,0-1-7-15,0 1-6 16,0 0-15-16,0 0-10 16,0 0-18-16,0 0-4 15,0-1-18-15,0 1-4 0,-2 1-3 16,1 0-4-16,0 0-1 15,-23 20-2-15,-34 39-5 16,22-26 1-16,-5 6-3 16,2 1 0-16,1-6-3 15,5 0-1-15,6-8 0 16,-1-3-1-16,6-8 1 16,3-2 1-16,6-7-1 15,8-2 1-15,2-1 1 16,3-2 4-16,0-1 0 15,0 0 2-15,0 0-14 16,0-1-2-16,0 1-3 16,0 0 1-16,0 0 11 15,23 0-1-15,38 0 0 16,-25-3 0-16,2-4 0 16,3 2 1-16,5-1 2 15,4 0 2-15,0 4 1 16,-3-2-5-16,-8 4 6 15,-7-2-1-15,-10 2 3 0,-6-2 4 16,-11-1 6-16,-3 2 8 16,-2 0 1-16,-1 0-1 15,0 0-21-15,0 0-62 16,0-1-193-16,0 1 169 16</inkml:trace>
  <inkml:trace contextRef="#ctx0" brushRef="#br0" timeOffset="7826.83">26198 3853 395 0,'-12'-2'202'15,"6"2"-82"-15,-2 0-16 16,4 1 26-16,-3-1 3 16,2 0 20-16,0-3 1 15,-7 0-8-15,7 2-19 16,-6-3-9-16,11 3-33 15,2 1-17-15,-1 0-31 16,-1 0-20-16,0 0-6 16,0 0-2-16,0 0 12 15,0 0 1-15,5 0 4 16,3 1-3-16,2 1-7 16,32 9-2-16,-31-5 2 15,6 2 1-15,0-1-1 16,-2-4-1-16,1 2-3 15,-1-2 3-15,0 2-4 0,1 3 2 16,-3-5 0-16,-1 7-5 16,-1-5-1-16,0 2-3 15,-1 5 0-15,1-7 0 16,1 5 2-16,0-2 3 16,0 5 3-16,-2 0 2 15,-3 5 9-15,-2 0-10 0,-1 4-1 16,-1 5 1-16,-3 3-5 15,-1 3 3-15,-2-1 1 16,0-1-3-16,-3-1 3 16,-1 2 7-16,-4 1-3 15,-3-1 6-15,1 4-5 16,-2-4-2-16,0-2 3 16,-3 0 5-16,-4-9 13 15,-1-3 5-15,-2-6 6 16,1-1-3-16,2 0-7 15,2-4 0-15,0-4 0 16,3-3-1-16,2-7-3 16,1 2-3-16,5-2-11 15,-4-1-5-15,6-1-4 16,4 1-2-16,-2-3-4 16,-5-5-3-16,8 4-6 0,0 4-7 15,3-1-6-15,12 8 0 16,-6-6 2-16,3 0-2 15,6 7 10-15,1 0 1 16,3 2 2-16,7 2 4 16,0 0-3-16,9 1 1 15,2 2 0-15,-1 3 3 16,0 1-1-16,-5 2 1 16,-5 2 1-16,-6-1 0 15,-6-2 2-15,-5 0 1 16,-3 2 1-16,-1-2 2 0,-2-1-4 15,0-4 0-15,-3-7 5 16,-1 0-2-16,-2-1-42 16,0 0-67-16,1 0-188 15,-2-11-111-15,-12-58 236 16</inkml:trace>
  <inkml:trace contextRef="#ctx0" brushRef="#br0" timeOffset="8504.54">26215 3834 669 0,'-21'-8'308'16,"11"-1"-131"-16,10 6-62 0,-2 2 19 15,3-2 2-15,-1 3-11 16,0-1-33-16,0 0-20 16,0 0-35-16,0 0-3 15,9-2 5-15,20 0 0 16,26-2 8-16,-28 5-1 16,-3 1-4-16,-3 2-4 15,1 4-21-15,1 4 4 0,-5 9-4 16,5 5-1-16,-2 11 8 15,-4 2-4-15,-1 2 2 16,-2 5-5-16,-9-1 1 16,-3 2 5-16,-9 4 3 15,-6-4 12-15,-7 5 12 16,-8 0 5-16,-7 1 6 16,0-1-7-16,-4-9-8 15,2-2-12-15,1-14-5 16,6-3-3-16,1-4 9 15,5-8 8-15,5-3-3 16,-1-3 11-16,8-4-10 16,-3-3-1-16,4-10-1 15,1-1-12-15,1-5-6 16,1 2-9-16,4-1-11 16,-1 0-2-16,10-3-6 15,0 2-4-15,8 4 0 0,3 2-2 16,-1 3-1-16,2 1 1 15,5 6 3-15,2 4 2 16,10 7 2-16,6 6 2 16,4 2 2-16,5 1-1 15,-2 1 1-15,0 2 0 16,-10-7 1-16,-7-4 1 16,-9-9 10-16,-2 1-70 15,-6-4-153-15,3 0-104 16,-2-11-275-16,0-5 360 0</inkml:trace>
  <inkml:trace contextRef="#ctx0" brushRef="#br0" timeOffset="10080.24">2833 4887 842 0,'-48'-23'374'16,"17"-5"-189"-16,9 10-24 15,18 5-93-15,5 3-25 16,17-1-31-16,12 0-1 16,16-10 51-16,13 2 5 15,20-2 3-15,9 1-2 16,28 7-41-16,-3 3-3 0,16 10-11 16,1 6-2-1,-2 8-6-15,5 4 2 0,-10-1-1 16,-2 1 1-16,-10-6 1 15,-10 0-3-15,-28-9 8 16,-16 0-24-16,-36-3 124 16,-6 0 58-16,-24-6 15 15,-23-3 30-15,-51-5-124 16,-37-1-54-16,-61 3-22 16,-30 4-2-16,-22 3 1 15,-12 1-3-15,14 9 0 16,2 6-3-16,33 13-7 15,21 8-1-15,28-1-4 16,28-1-3-16,35-8-4 16,30-5-9-16,47-2-12 15,14-6-4-15,44-2 3 16,28-5 4-16,38-7 16 16,34-1 5-16,36-7 2 0,9 0 5 15,22 2 2-15,-16-9 3 16,-14 3 0-16,-14-3 1 15,-43 1-2-15,-6 4-3 16,-33 6 4-16,-11 2 0 16,-18 7-70-16,-6 4-90 15,-29 3-243-15,-21 5-160 16,-30 11 332-16</inkml:trace>
  <inkml:trace contextRef="#ctx0" brushRef="#br0" timeOffset="11324.7">2466 6724 889 0,'-44'-7'369'16,"20"-3"-239"-16,19 10-107 16,4 2-48-16,14 4-28 15,4 5 1-15,21-1 47 16,13-1 11-16,27-3 17 15,15-2 11-15,7-3 19 16,-1-1 0-16,0 0-4 16,-3 0-7-16,0 2-16 15,-4 0-8-15,-20 0 2 0,-7 0-2 16,-24-1 0 0,-7 0 6-16,-16 3 39 0,-7-3 51 15,-14-1 48-15,-7 1 8 16,-19 0-43-16,-10 4-48 15,-35-1-44-15,-18 1-7 16,-22-4 5-16,-5-1 10 16,-8-2 15-16,2-2-1 15,6 0 0-15,8-2-10 16,32 1-26-16,13 2-6 0,26 2-11 16,5 1-5-16,19 0-32 15,11 1-12-15,19 1-18 16,11 0-1-16,29 2 23 15,17-2 13-15,36-2 15 16,21 0 5-16,29 0-38 16,17 0-59-16,19 4-160 15,11-1-101-15,17 5 216 16</inkml:trace>
  <inkml:trace contextRef="#ctx0" brushRef="#br0" timeOffset="13374.17">4832 6418 659 0,'-60'-43'300'15,"36"34"-153"-15,12 6-79 16,3 3-42-16,10 1-36 16,-1-1-7-16,3 4 12 15,-3-4 15-15,0 0 30 16,0 0 9-16,17 7 13 15,30 13-6-15,-24-12-19 16,-4 1-6-16,1 4-15 16,7 1 1-16,3 3-1 0,6-1-2 15,6 1-1-15,2 1-3 16,5-1-4-16,2 3 2 16,3-1-2-16,-2 2-1 15,-6 2 2-15,-8 1-1 16,-11 2-11-16,-5-1 52 15,-10 5 8-15,1 1 3 16,-1 8 30-16,-2 6-54 16,-2 6 3-16,-3 0-1 15,-7-1-12-15,-4-3 16 0,-6-4 6 16,4 7 6-16,-9 1 22 16,4 2-10-16,-8 3-2 15,-6 1-5-15,1-3-16 16,-7-2-1-16,-2-10-8 15,-1-8-3-15,-3-4-7 16,1-9-2-16,6-2-1 16,3 3 0-16,11-12 1 15,5 5-1-15,5-9-3 16,1-6-2-16,2-1-6 16,2-1 3-16,1-7-5 15,2-3 3-15,0-8-6 16,3 0-3-16,3-3-6 15,1 2-4-15,3 0 2 16,0-4 0-16,3-1 8 16,-2-1 0-16,-1 7 1 15,-1 5 0-15,-2 10-1 16,-1 4 0-16,-5 0 0 0,-1 1 1 16,-1 0-2-16,0 0 0 15,-6 13 1-15,-31 45 1 16,7-20 6-16,-4-4 3 15,5 0 4-15,-2-4-5 16,18-7-2-16,5-3-4 0,6-7-11 16,11 0 0-16,11-5 2 15,9-5 0-15,23-5 3 16,15-2-1-16,13-12-55 16,5 3-79-16,1-7-197 15,-7-4-133-15,-6 8 275 16</inkml:trace>
  <inkml:trace contextRef="#ctx0" brushRef="#br0" timeOffset="14183.65">4888 7843 1040 0,'-15'-6'452'0,"7"2"-275"16,9 4-129-16,6 1-28 15,4 0-37-15,4 2 22 0,4 2 43 16,1 1 10-16,0-1 8 16,2 4-6-16,4 3-20 15,-3 3-3-15,2 5-9 16,1 2 0-16,1 1-9 16,2 3-4-16,0 3-4 15,-4 0 1-15,1 6 7 16,-5 3-2-16,-2 8 16 15,1 1 3-15,-11 8 10 16,-2 3 8-16,-7-2-8 16,-10 3-2-16,-5-6-6 15,-6 0 4-15,-7 7 3 16,-6 5-5-16,-8 12-2 16,-4 0-6-16,-4-5-5 15,4-7 8-15,7-15-10 16,2-7-6-16,6-4-3 15,2-5-6-15,2-2 10 16,2-5 5-16,5-9 7 16,-3-9-2-16,10-6-9 0,6-3-1 15,-3-4-12-15,14-2 0 16,-4-10-4-16,-5-8-5 16,12-4-2-16,2 1-1 15,5 0-1-15,4-4 1 16,2 2-1-16,3-6 0 15,2-2 5-15,2 6 2 16,-5-2 3-16,-6 4 1 0,-2 13-4 16,-8 4-1-16,0 10 6 15,-4 1 1-15,-7 5 6 16,-2 8 0-16,-12 16-13 16,0 13-1-16,-6 7 0 15,-1-3 0-15,6-7 9 16,10-2 2-16,7-7-7 15,8 4-2-15,16 0-7 16,0-12-2-16,38-2 1 16,21-7-7-16,43-18-109 15,7-17-119-15,24-29-490 16,6-21 464-16</inkml:trace>
  <inkml:trace contextRef="#ctx0" brushRef="#br0" timeOffset="15143.43">2298 9934 770 0,'-140'3'357'0,"124"-13"-188"16,6-1-53-16,17 6-102 15,9 3-30-15,18-5-7 16,15 2 18-16,18-3 21 15,4 1 23-15,27-3 14 16,13-2-5-16,18 4-7 0,13 1-16 16,3 11-16-1,-2 2-1-15,-13 5-1 0,-5 1 1 16,-14-4 2-16,-9 0 3 16,-10-5 4-16,-10-1 3 15,-15-4-4-15,-9-7-55 16,-12-13-151-16,-4-13-184 15,-11-27 219-15</inkml:trace>
  <inkml:trace contextRef="#ctx0" brushRef="#br0" timeOffset="15398.73">2237 8410 1454 0,'-18'-8'446'0,"54"6"-502"16,19 2-7-16,43 1 26 16,19 2 20-16,23-1 15 15,15-2 5-15,25-4 7 16,2-3 1-16,15 0-89 15,8-4-76-15,-8-1 94 16</inkml:trace>
  <inkml:trace contextRef="#ctx0" brushRef="#br0" timeOffset="17338.06">7388 4635 1303 0,'-45'-25'501'0,"23"13"-373"15,9 6-56-15,5 5-60 16,6 0-30-16,2-1-15 16,2 1 0-16,-2 1 22 15,1 0 12-15,29 0 14 16,54 8 2-16,-1-1-5 0,8-1 1 15,17-3 1-15,14-3-1 16,6-1 2-16,0-4-4 16,-4 1-2-16,-12-1 1 15,-28 0 1-15,-10 5 0 16,-30 0 16-16,-11 2 9 16,-21 1 53-16,-9-1 25 15,-15 1 21-15,-18 3-5 0,-35 5-47 16,-16 3-21-1,-32 4-32-15,-19-3-6 0,-11-4-5 16,-19-1-6-16,-16-7 3 16,14-3 0-16,-6 0-1 15,9 0 0-15,33 2-8 16,5 1 1-16,36 4-3 16,20 1 2-16,27-1-8 15,10 1-11-15,19-2-29 16,14 1-11-16,21 2 0 15,10 4 6-15,30 1 25 16,16-1 8-16,47-5 3 16,10-7 1-16,32 3 4 15,7-1 11-15,-5 1-193 16,15 7-103-16,-4-1 174 16</inkml:trace>
  <inkml:trace contextRef="#ctx0" brushRef="#br0" timeOffset="18602.44">7608 6748 1157 0,'-28'-7'366'16,"32"6"-376"-16,21 1-43 16,26 1-5-16,7-1 35 15,31-4 23-15,13 2 6 0,14-6 36 16,12 1 13-16,1 1 20 15,4 1 1-15,-3 5-25 16,3 0-7-16,-5 2-9 16,-4 0-2-16,-11 2 3 15,-11-2 3-15,-29 0-1 16,-15-1 0-16,-27-1 0 16,-11-1 24-16,-16 0 87 15,-9-2 8-15,-16-2 6 16,-11 0-32-16,-36-4-92 15,-17 2-16-15,-46-3-6 16,-6 2 0-16,-33-1 1 16,-4-4 6-16,17 4 6 15,-7-1 4-15,19 6 1 16,9-1 1-16,21 5-7 16,17 0-5-16,38 1-7 15,16 4-12-15,24-4-35 0,10-1-17 16,22-1-9-16,12 1-4 15,22 2 26-15,14 2 13 16,29 0 9-16,18 2 7 16,26 1 2-16,11 3 2 15,15 2 1-15,-1-3-1 16,-2 3 2-16,0-3 2 16,-7-2-6-16,-7-1-82 15,-6-6-219-15,-2-5-137 0,-1 0 238 16</inkml:trace>
  <inkml:trace contextRef="#ctx0" brushRef="#br0" timeOffset="19411.93">10521 6036 996 0,'-37'-10'463'16,"3"2"-169"-16,16 6-261 16,23 2-84-16,10 0-6 15,17 1 22-15,12 5 31 16,8-1 30-16,3 5 11 16,4-5 9-16,4 3-7 0,16 12-14 15,8 3-6-15,1 17-1 16,-11 5-9-16,-9 14 4 15,-10 3 1-15,-6 8 12 16,-1 0 11-16,-17-8 17 16,-8-1 17-16,-21 0 13 15,-8-1 5-15,-21 16 1 16,-10 7-11-16,-17-2-13 16,-5 0-4-16,-6-10-6 15,-4-5-5-15,-4-8-13 16,6-5-11-16,9-14-9 15,10-9-6-15,22-12-1 16,4-10 2-16,13-4-9 16,1-4 4-16,5-9-4 15,0-5-7-15,2-12-2 16,3-5-7-16,1-2 5 16,-1 2 10-16,-1 11 5 15,-2 6 5-15,-2 9-5 0,0 2-7 16,-2 4-2-16,1-1-7 15,0 0 1-15,-11 13 0 16,-43 52 10-16,26-26 12 16,5 6 8-16,9-3 6 15,1-10-8-15,2-8-12 16,10-10-9-16,-1-5-4 16,12 2-3-16,8-3 7 15,11-4 1-15,11-5 0 0,23-18-25 16,13-7-55-16,20-12-153 15,-3-5-102-15,-1 0-337 16,-7 12 415-16</inkml:trace>
  <inkml:trace contextRef="#ctx0" brushRef="#br0" timeOffset="20055.12">10610 8016 1567 0,'-17'-17'518'0,"18"2"-534"0,8 4-24 16,13 3-12-16,-3-7 10 15,17 12 33-15,6 5 9 16,8 6 18-16,10 14 4 16,6 11 6-16,0 2 1 15,-2 25-4-15,2 10 3 16,-16 17-9-16,-12 4 4 16,-10-9 24-16,-8-5 9 0,-19-9 31 15,0 6 10-15,-20 8 5 16,-12 4 8-16,-18-4-6 15,-19-3-7-15,-23-7-9 16,-11-3-18-16,5-1-17 16,4-8-5-16,10-6-17 15,6-10 2-15,6-19-8 16,12-2-4-16,20-18-10 16,13-4-6-16,17-3-18 15,6-8-9-15,10-7-11 16,5-7 0-16,16-10 13 15,8-4 3-15,13 1 8 16,8 3 3-16,-3 5-1 16,-3 5 3-16,-18 12 4 15,-11 1 0-15,-13 10 11 16,-1 3 9-16,-11 6 9 16,-8 12 4-16,-14 16 4 15,-22 6-6-15,-13 19 11 0,-3-4 1 16,12-10-5-16,18-6-8 15,29-18-35-15,18-3-11 16,41-6-41-16,20-9-58 16,62-37-246-16,38-32-221 15</inkml:trace>
  <inkml:trace contextRef="#ctx0" brushRef="#br0" timeOffset="29306.44">24118 6204 29 0,'-52'4'43'16,"52"-5"11"-16,-1-4 28 16,-4 0 9-16,-3-2 14 15,-4-2 16-15,-3-2 13 16,-3-2-3-16,-1 3-9 15,-2 1-16-15,-1 2-32 16,1 3-4-16,-1 2-8 16,1 1 7-16,1 2 9 15,7 1 7-15,5-2 13 16,6 5-8-16,2-6-12 16,-6-4-17-16,6 4-27 15,0 0 1-15,0 1 15 0,4 0 6 16,26-2 12-16,43-10 1 15,-8 1-4-15,5-5-3 16,9 2-7-16,1-5-6 16,8-1-12-16,12-1 0 15,9-1 3-15,5 0-2 16,0 0-6-16,2-1-1 16,2-4-10-16,-5 0 0 15,-1 0 1-15,-9 2 0 0,4 2-2 16,-6-1-2-16,-17-2 2 15,-3 2-1-15,-20 1 6 16,-1 3-1-16,-9 4 10 16,-10 2 5-16,-13 4-14 15,-6 2 2-15,-11 1-7 16,-6 0-2-16,-3 3 13 16,-2-1 1-16,-1 5-11 15,0-1-4-15,0 0-19 16,0-1-24-16,-1 1-56 15,1 0-51-15,0 0-97 16,-17-7-58-16,-38-8-102 16,19 11-40-16,-14 2 270 15</inkml:trace>
  <inkml:trace contextRef="#ctx0" brushRef="#br0" timeOffset="29726.93">24085 5472 1401 0,'-35'-20'444'0,"32"16"-504"16,12 8-11-1,21 5-18-15,4-2 27 0,17 5 64 16,3-2 24-16,19 8 29 15,17 11 7-15,18 1-8 16,12 7-18-16,10 3-8 16,5-3-3-16,7 9 11 15,1-5 8-15,8-1-1 16,-5 2 2-16,-15-11-16 16,-5 1 0-16,-18-7 2 15,-10-11 0-15,-8 2 2 16,-18-8-3-16,-20-1-2 15,-9 6-4-15,-17-5-5 16,0 1 0-16,-16-7-2 16,-4-2 1-16,-6 0 6 15,-1-4 3-15,0 3-63 16,-1 0-74-16,1 0-234 16,0-1-205-16,-9-23 336 15</inkml:trace>
  <inkml:trace contextRef="#ctx0" brushRef="#br0" timeOffset="35607.18">26974 5650 98 0,'-12'-36'116'15,"12"28"17"-15,0 1 26 16,4 1-4-16,0-8-15 0,3-1-4 16,2-1-18-1,-3-3-11-15,-1 4 6 0,0 6 12 16,-3-1 15-16,-2-2 1 16,3 6-16-16,-3-1-21 15,4 4-33-15,-3 1-8 16,1-1-14-16,-2 2-4 15,0 0-9-15,0 1-7 16,0 0-10-16,0 0-5 0,-1 0-7 16,0 0-1-16,-10 20-4 15,-13 31 3-15,17-24-1 16,3 2-1-16,4-4-3 16,0 1 0-16,3-3 4 15,4-4 0-15,0-3 7 16,3 2 2-16,3-7 6 15,4 1 8-15,4-4 6 16,2-2 2-16,0-2-6 16,-3-4-4-16,-1 0-8 15,0 0-2-15,5-2-3 16,5 2-4-16,-5-4 0 16,-1 1 0-16,-9-1 2 15,-5 1 3-15,-2 1 0 16,1-1-1-16,-4-2-12 15,-2-5-32-15,1-3-109 16,0-7-66-16,0-4-162 16,1-4-74-16,-1 0 282 15,-88-243-591 48,84 271 969-48,1 0-70-15,-2-1-29 16,1 4-6-16,0-3 19 0,0 0-2 16,0 7 13-16,0 21-15 78,-2 36-21-78,2-20-17 0,1 3-12 0,0 8-6 0,5 7-7 15,2 8-23-15,3-4-5 0,5 0-7 0,1-6 0 0,-2-15-2 0,0-2-3 0,-4-20-7 16,-2 2-5-16,-1-12-6 16,-3-11-1-16,0 5 1 15,1-2-2-15,-2-3-8 16,3 8-52-16,-2-17-102 16,0-10-71-16,7-2-178 15,-1-7 251-15</inkml:trace>
  <inkml:trace contextRef="#ctx0" brushRef="#br0" timeOffset="35880.26">27574 5831 754 0,'36'80'268'15,"-41"-76"-230"-15,3 3 6 0,-1-2 34 16,0-4-6-16,2 1 2 16,0-2-14-16,0 0-23 15,0 0-7-15,0 0-15 16,-1 0-7-16,1 0-13 16,0 0-7-16,1 0-57 15,0 0-53-15,0-1-143 16,0 0 158-16</inkml:trace>
  <inkml:trace contextRef="#ctx0" brushRef="#br0" timeOffset="36792.46">27653 5495 798 0,'-71'-23'320'16,"68"17"-199"-16,3 3 28 15,-1-3 42-15,-3 2-12 16,3 1-19-16,1 0-25 15,0 2-64-15,0 0-19 16,0 0-28-16,0 0-2 0,7-3 0 16,13-3 0-16,36-11 1 15,-25 12-3-15,8-1-2 16,-5-4-1-16,-1 5-3 16,-2 4 1-16,-11-3 1 15,-3 4-1-15,-7 1 0 16,-5-1-4-16,1 2-3 15,-4 6 4-15,1-4 0 16,-3 2 0-16,0 3 2 16,-1 2-3-16,-3 5 6 15,1 5 0-15,-3 8-10 16,-2-1 1-16,0 11-10 16,1 7 0-16,2 8 2 15,3 6 0-15,2 4 2 16,0-1-2-16,6-6 3 15,-1-2-1-15,5-15 1 0,1-2 1 16,-3-9-1-16,-2-11 1 16,-1 3 1-16,-2-3 1 15,-2-5 1-15,3 0 0 16,-4-8 4-16,-1-3 3 16,-2-2-40-16,2 0-45 15,0 0-154-15,-2-1-73 16,-21 0-139-16,-30-46-116 15,32 28 374-15,-74-68 504 94,-1 2-265-94,97 84 25 16,0-1 67-16,5 2 45 15,-5 0 0-15,0 0-17 16,6-3-23-16,17-7-64 16,30-21-29-16,-17 15-35 15,12 0-11-15,-8-2-9 16,-2-1 1-16,-4-2-3 16,-5-2-4-16,2 4-47 15,-3 3-49-15,-5-1-103 16,-5 3-63-16,-3 0-102 15,-2 0-54-15,2 6 268 16</inkml:trace>
  <inkml:trace contextRef="#ctx0" brushRef="#br0" timeOffset="37212.83">28171 5917 544 0,'-9'4'292'0,"0"-3"-46"16,-4-1 21-16,5-1-23 15,-6-6-34-15,9 4-85 16,7 0-43-16,0 1-68 15,-2 2-11-15,0-1 3 16,0 0 8-16,7 0 9 16,-2 0 1-16,8 2-5 15,25 9-3-15,-30 4 3 16,0-4 8-16,-7 3 22 16,1 4 14-16,-5-9 6 15,0 5 4-15,-2-4-7 16,-5-5-11-16,5 0-4 15,-9-6-7-15,10 2-11 16,1 1-6-16,-2-5-15 0,5 2-19 16,0 1-77-16,-1-6-56 15,5-18-153-15,17-34-62 16,5 23-192-16,10 4 328 16</inkml:trace>
  <inkml:trace contextRef="#ctx0" brushRef="#br0" timeOffset="37686.53">28641 5329 659 0,'-8'-9'318'16,"4"1"-164"-16,-3 4 42 16,7 2 10-16,-4-2-22 15,-8 1-6-15,10 3-47 16,-12-3-31-16,12 8-52 16,12 10-17-16,-8 6-23 15,4 9 3-15,0 10 1 16,-11-2 4-16,9 10 4 15,4 7 1-15,-5 3 3 16,3 9-5-16,-1 4-1 0,-5-5 5 16,2-4 13-16,1-9 1 15,0-11 0-15,0-6-9 16,2-8-12-16,5 3-2 16,-6-15-4-16,3 0 1 15,-5-8-5-15,-2-6 0 16,2 0 1-16,-2-2 0 0,0-2-41 15,0 1-39-15,0 0-131 16,5-13-72-16,26-48-132 16,-14 19-113-16,11-3 344 15</inkml:trace>
  <inkml:trace contextRef="#ctx0" brushRef="#br0" timeOffset="38112.93">28936 5350 811 0,'-8'-8'379'16,"4"4"-216"-16,1-1 59 15,2 3 1-15,1 2-54 16,-1-1-23-16,1 1-84 0,-2 0-30 15,1 0-19-15,1 0 0 16,0 9 12-16,7 21 1 16,6 43 3-16,-13-31 4 15,6 9-3-15,-5-2 7 16,16 18-4-16,-3 6 4 16,1 3 1-16,6-2-8 15,-8-13 0-15,2-11-11 16,-4-12-5-16,-9-7 2 0,0-8 0 15,4 6-2-15,-3-17 1 16,2 2 2-16,-5-9-3 16,-2-5 6-16,2 0-2 15,-1-1-11-15,0-1-75 16,0 1-57-16,-1-10-148 16,6-50-90-16,6 9-238 15,9-11 369-15</inkml:trace>
  <inkml:trace contextRef="#ctx0" brushRef="#br0" timeOffset="38466.49">29390 5269 1016 0,'-11'-5'410'0,"-4"5"-274"15,-3 3 35-15,-5 7-41 0,-2 5-13 16,1 7-25-16,1 4-29 16,8 6-25-16,2-5-12 15,15-1-12-15,9-3 5 16,15-8 23-16,12 0 13 16,8-11 29-16,-1-5 6 15,0-8 2-15,-3-2-4 16,-19-11-8-16,-2-1-2 15,-17-1 2-15,-5-5-6 0,-8 6-20 16,3 5-14-16,-19-1-42 16,-9 5-17-16,-2 9-81 15,-7 2-62-15,14 7-196 16,9 3-106-16,20 3 284 16</inkml:trace>
  <inkml:trace contextRef="#ctx0" brushRef="#br0" timeOffset="42669.77">26949 6445 160 0,'0'-12'111'0,"-1"6"-6"16,1 5-12-16,1-2-5 15,-1 3 9-15,0 0-10 16,0 0-11-16,3 5-14 16,6 21-35-16,6 33-3 0,-10-10-13 15,0 8-4-15,0 5-2 16,4 0 0-16,-2-10-1 15,2-8-18-15,5-19-112 16,6-8-116-16,5-29 146 16</inkml:trace>
  <inkml:trace contextRef="#ctx0" brushRef="#br0" timeOffset="43180.04">27186 6465 572 0,'-62'10'190'0,"65"-5"-170"16,5 4-26-16,13 0 34 15,6 2 12-15,8-3 5 16,7-2-1-16,-1 3-19 16,1-7-7-16,-3 4-4 0,-7 0-1 15,-8 0 1-15,-6 3 2 16,-13 6 6-16,-1 7 2 15,-11-1 3-15,-4 5 2 16,-6 2-3-16,1-4-4 16,6-2-10-16,4-1-10 15,12-10-9-15,6-2-3 0,18-7 4 16,8-6 5 0,10-13 6-16,6-4 3 0,-2-5 1 15,-2 4-1-15,-5 10-3 16,-9 6 0-16,-12 12 2 15,-5 6 1-15,-9 10 3 16,1 5 0-16,2 4-7 16,5 2-4-16,4-8 1 15,2-5 6-15,0-13 47 16,-2-7 30-16,2-14 69 16,1-6 5-16,-11-13-27 15,-3-5-20-15,-12-3-56 16,-12 1-3-16,-10 6-8 15,-3 10-20-15,-12 9-55 16,-4 5-73-16,-7 18-172 16,-3 3-102-16,11 26 223 15</inkml:trace>
  <inkml:trace contextRef="#ctx0" brushRef="#br0" timeOffset="43884.47">27196 7484 538 0,'-3'-51'231'15,"2"37"-101"-15,-2 2 5 16,2 3 42-16,0 3-8 15,1 3-14-15,-5 0-22 16,5 3-59-16,0 0-13 0,0 0-32 16,0 0 6-16,0 0 14 15,0-1-2-15,0 1 7 16,0 0-12 0,0 0-14-16,8 21-3 0,5 33-6 15,-15-27-7 1,-1 13-6-16,-3 4 1 0,4 12-2 15,8 8 2-15,3-2-3 16,6 1-1-16,-1-11 18 16,-5-7 3-16,2-16 6 15,-2-2 1-15,-3-15-17 16,2 2-3-16,-2-10-3 16,-6-7 0-16,2 3 11 15,-3-1-14-15,0 0-140 16,-1 0-100-16,1-28 132 15</inkml:trace>
  <inkml:trace contextRef="#ctx0" brushRef="#br0" timeOffset="44348.92">27623 7308 712 0,'-13'0'320'16,"7"-3"-66"-16,3 1-124 16,3 2 22-16,-1 0 15 15,0 0-31-15,-1 0-21 0,1 0-57 16,1 0-30-16,0 5-22 16,0 25 1-16,-6 36 3 15,3-20 5-15,-3 3-4 16,-3-1-1-16,8 12 0 15,0 0-2-15,4 5 0 16,16 8-1-16,-3-19 0 16,7-4 1-16,11-19 5 15,-2-16 5-15,12-7 23 16,-4-17 9-16,0-10 15 16,3 2 4-16,-16-21 0 15,-5 2 4-15,-17-1 8 16,-5 3-3-16,-23 5-11 15,-6 3-15-15,-14 11-34 16,-9-1-13-16,4 16-21 16,9 11-5-16,2 3-44 15,6 6-29-15,9 2-136 0,6-2-91 16,9-4-130-16,14-9-69 16,22-14 333-16</inkml:trace>
  <inkml:trace contextRef="#ctx0" brushRef="#br0" timeOffset="44813.83">27948 7396 755 0,'17'-49'336'15,"-20"49"-207"-15,-1-3-33 16,7-2 3-16,-3 4-32 15,0 0 2-15,12-4-5 16,44-12-8-16,-25 11-15 16,0 0-3-16,-1 0 1 15,1 2-2-15,-7 2 3 16,0 1 3-16,-1 1-2 16,-6 1-3-16,-2 2-12 15,-2 3-5-15,-2 0-2 16,-2 1 3-16,-3 1 4 15,-3 3 1-15,-3 10 0 16,-1 1-6-16,-4 11-3 16,-4-2-1-16,-2 10-2 0,-1 3 0 15,1 10-2-15,4 9-3 16,4 6 2-16,5 9 2 16,3-8-1-16,3-3 0 15,-2-18-2-15,-2-14-1 16,1-6 1-16,-2-13 0 15,0-1-3-15,3 1 2 16,-5-12-39-16,0 0-44 16,-1-14-197-16,-3-20-144 15,0-23 250-15</inkml:trace>
  <inkml:trace contextRef="#ctx0" brushRef="#br0" timeOffset="45027.77">27948 7558 863 0,'15'6'293'0,"12"7"-259"15,10-2 41-15,11-3 55 16,9 4-5-16,10-8-26 16,7 3-26-16,4-7-33 15,-11-5-10-15,-8-1-18 16,-13-5-62-16,-11 3-168 15,5 6-162-15,-7 0 219 16</inkml:trace>
  <inkml:trace contextRef="#ctx0" brushRef="#br0" timeOffset="45212.64">28610 7886 926 0,'-22'23'473'0,"10"-13"-19"15,10-4-425-15,5 2 10 16,-5-8 25-16,-3-5 3 16,5-7-6-16,-2-10-26 15,8-11-132-15,18-5-81 0,9-15-228 16,9 0 241-16</inkml:trace>
  <inkml:trace contextRef="#ctx0" brushRef="#br0" timeOffset="45518.53">29025 7233 756 0,'15'-77'382'0,"-22"83"8"15,2 4-362-15,6 11 24 16,7 8 29-16,3 9 30 15,0 11 13-15,0 11-25 16,-8 4-10-16,4 7-25 16,-1 3-11-16,1 1-9 0,4 1-10 15,3-1-13-15,-4-11-4 16,5-12-6-16,-2-10-1 16,-5-17 0-16,-2-6 0 15,-3-11-21-15,-2-4-61 16,-1-7-119-16,0-12-105 15,3-19 170-15</inkml:trace>
  <inkml:trace contextRef="#ctx0" brushRef="#br0" timeOffset="45805.1">29369 7143 979 0,'-1'-4'341'0,"2"15"-287"15,2 5 20-15,2 11 92 16,2 8 9-16,0 16 0 16,5 15-21-16,-2 10-48 15,6 2-18-15,3 8-15 16,-7-9-5-16,6 12-23 16,-8-5-6-16,-3-15-20 15,10-6-6-15,-10-27-5 16,4-5-2-16,-8-16 2 15,-6-3 2-15,1-11-82 16,-4-4-52-16,7-3-218 16,-1-14-159-16,8-21 318 15</inkml:trace>
  <inkml:trace contextRef="#ctx0" brushRef="#br0" timeOffset="46074.91">29825 7117 971 0,'-13'13'328'0,"5"16"-306"16,5 5 28-16,7 0 77 15,9 1 14-15,14-3 18 16,8-5-5-16,2-10-17 16,-4-8-2-16,-7-12-1 15,-8-6-17-15,-9-2-22 16,-2-2-11-16,-10-4-22 15,-4-2-1-15,-23-10-28 16,-9 1-17-16,-22 2-66 16,-12 6-66-16,0 7-249 15,2 8-171-15,3 7 324 16</inkml:trace>
  <inkml:trace contextRef="#ctx0" brushRef="#br0" timeOffset="46598.66">25733 7178 198 0,'56'-24'153'15,"-1"-2"1"-15,-1 1 29 16,5 4 10-16,-11-3 30 15,-9 1 8-15,-12 4 7 16,-7 1 17-16,-14 8-5 16,-3 1-14-16,-10 5-55 15,-7-1-48-15,-15 3-63 16,-9 5-21-16,-31 17-22 16,-12 8-3-16,-14 27-14 15,-21 16-5-15,-19 31-1 16,-6 6-2-16,-28 4-1 15,0-5 6-15,24-12-6 16,0-5 3-16,24-19-3 16,18-6 0-16,8-27 2 0,17-15-39 15,25-13-120-15,12-9-86 16,17-21-179-16,5-18-69 16,14-31 311-16</inkml:trace>
  <inkml:trace contextRef="#ctx0" brushRef="#br0" timeOffset="46829.75">24131 6958 959 0,'-8'10'346'0,"23"8"-239"16,11 4 4-16,25 13 56 16,12 3 5-16,50 17-22 15,20 8-30-15,51 16-37 16,20 3-17-16,30 1-26 15,12 0-10-15,-2-10-11 16,-7 1-1-16,-44-14 0 16,-16-7 2-16,-38-13 2 15,-19-10 2-15,-37-15-36 16,-13-12-115-16,-18-8-212 16,-7-11-269-16,-1-9 358 15</inkml:trace>
  <inkml:trace contextRef="#ctx0" brushRef="#br0" timeOffset="48351.5">27544 8306 315 0,'-10'-9'200'15,"5"2"-25"-15,2 2-15 16,3-2 16-16,2 4 25 16,4 2-6-16,-6 0-23 15,0 1-32-15,0 0-63 16,0 0-15-16,0 0-26 15,0 0-18-15,1 27-7 16,-5 43-8-16,-1-15-3 16,-8-4 1-16,12-3-1 15,-6-11 4-15,8-1-2 16,17 3-1-16,-14-12-125 16,18 1-89-16,-5-18 129 15</inkml:trace>
  <inkml:trace contextRef="#ctx0" brushRef="#br0" timeOffset="48846.51">27738 8376 884 0,'-6'-23'290'16,"17"24"-260"-16,6 2-24 15,16 3 89-15,7 1 25 16,0-1-3-16,4 3-4 15,-12 0-76-15,-5 0-15 0,-10 7-10 16,-11-3 4-16,-4 8 14 16,-6 1 0-16,-3 1 5 15,-3-2-1-15,1-2-16 16,5 2-2-16,-4-11-6 16,6 2-6-16,3-8-3 15,4 0 10-15,17-1 25 16,5-3 9-16,6-7 8 15,4-3-9-15,-4-3-22 16,-2 3-8-16,-1 8-10 16,-8-1-1-16,-5 8-3 15,-2 7-3-15,0 1 1 16,6 9 0-16,4-8 2 16,7 1 3-16,9-9 18 15,-2-10 21-15,4-3 39 16,-12-9 15-16,-11-4 28 15,4 8-17-15,-24-6-25 0,0 4-13 16,-28-5-43-16,-21-8-8 16,-16 11-32-16,-10 2-40 15,6 13-128-15,3 1-87 16,26 11-215-16,5 5-166 16,18 15 415-16</inkml:trace>
  <inkml:trace contextRef="#ctx0" brushRef="#br0" timeOffset="50036">27680 9647 379 0,'-95'-18'217'16,"92"14"-60"-16,-1 1 58 16,5-1 40-16,-1 3 25 15,0 0 6-15,0 0-59 16,0 0-59-16,0 0-75 16,0-1-25-16,0 1-42 15,3-4 12-15,12-7-1 16,33-34-1-16,-13 32-3 15,7-4-6-15,7 4-9 16,2 3-7-16,3 11-6 16,-3 5-5-16,-9 10-1 15,-4 8-5-15,-16 1 2 16,-2 9 0-16,-15 6 3 16,-15 1 3-16,-18 17 7 15,-17 3 1-15,-23 1 10 16,-2-1-1-16,-4-13-2 0,12-3 2 15,18-17-8-15,8-8-1 16,19-9-5-16,1-8-4 16,13 2-1-16,9 5-2 15,3-3 7-15,5 0 5 16,15-1 8-16,10-2 4 16,15-1-6-16,9-1-1 15,3-4-5-15,-2-6-4 16,-1-6-2-16,-5-4-31 15,-1-13-139-15,7-6-109 0,6-24-421 16,6-7 434-16</inkml:trace>
  <inkml:trace contextRef="#ctx0" brushRef="#br0" timeOffset="50436.68">28487 9458 1326 0,'-100'46'436'0,"87"-34"-431"16,10 4-14-16,14 4 68 16,13 8 28-16,11 8 43 15,7 6 10-15,7 13-28 16,7 4-11-16,7 3-29 16,0-6-14-16,-5-11-22 15,-15-13-7-15,-24-15 2 16,-11-2 14-16,-23-12 17 15,-12 5 4-15,-23-10-3 16,-7-7-13-16,1-7-7 0,15-4 5 16,11-2 8-16,11-1-2 15,9-6-11-15,-3-3-13 16,17-4-24-16,-2 1-4 16,15 1-2-16,4-3-1 15,4 5 3-15,10 3 4 0,-8-3 1 16,-3 2 1-16,-15 0 3 15,-8-6-6-15,-4 8-55 16,-8 3-50-16,0 0-172 16,0 4-130-16,13-6 251 15</inkml:trace>
  <inkml:trace contextRef="#ctx0" brushRef="#br0" timeOffset="50857.41">29021 9301 1235 0,'-117'29'489'0,"87"-29"-344"16,11 0-1-16,15 0 9 16,2 0-34-16,14 0 5 15,6 0-18-15,25-2-23 16,10 0-3-16,2-4-32 15,8-2-11-15,-11-3-16 0,-6 3-4 16,-8 1-4-16,-13 3-4 16,-11 4-2-16,-6 2-2 15,-3 4-1-15,-3 4 0 16,0 11 1-16,4 10 0 16,-3 12-3-16,3 7 2 15,-5 7-3-15,-2 3 2 16,-2 10 1-16,-7 2-1 0,2 11 1 15,3 1-1-15,-3-16 0 16,1-8 3-16,0-19-1 16,-2-14 1-16,2-8 1 15,2-2-2-15,4-10-48 16,1-1-50-16,-1-12-199 16,0-4-131-16,-2-20 255 15</inkml:trace>
  <inkml:trace contextRef="#ctx0" brushRef="#br0" timeOffset="51050.89">29032 9550 1378 0,'6'0'520'16,"9"3"-391"-16,13 5-37 15,9-2 20-15,16 3-20 16,9 0-14-16,12 0-40 0,4 7-11 15,-10-6-15-15,-10-2-1 16,-18-12-150-16,-1-6-101 16,5 4 142-16</inkml:trace>
  <inkml:trace contextRef="#ctx0" brushRef="#br0" timeOffset="51261.75">29700 10016 1856 0,'-3'1'614'0,"2"-1"-609"15,1 0-5-15,0-1 7 16,0 0-2-16,0 0-77 16,4-7-85-16,18-23-235 15,44-49 238-15</inkml:trace>
  <inkml:trace contextRef="#ctx0" brushRef="#br0" timeOffset="51562.47">30204 9322 1020 0,'29'-76'479'0,"-44"73"-117"0,1 3-217 16,6 2-27-16,-2 4-13 15,3 10-40-15,3 8 17 16,2 12 4-16,4 10-7 16,2 8-1-16,-2 4-21 15,4 7-29-15,-1 3-7 16,0 12-8-16,-1 2-3 16,2 1-3-16,-3-14 1 15,3-15-1-15,4-10 0 0,-7-21 3 16,2-3-1-16,-3-15-37 15,-4-3-46-15,2-2-118 16,0-2-90-16,0 0-157 16,7-29-128-16,24-68 361 15</inkml:trace>
  <inkml:trace contextRef="#ctx0" brushRef="#br0" timeOffset="52090.34">30564 9176 976 0,'-8'-12'452'0,"8"13"-88"16,1 6-291-16,5 14 15 15,0 5 31-15,4 21 42 16,-6 7 11-16,0 16-33 16,-2 7-11-16,-3 10-33 0,-1 0-13 15,2 3-13 1,2 3-16-16,3-17-22 0,6-7-5 15,-9-29-8-15,4-9 1 16,-1-13-9-16,-5-11-2 16,7 1-29-16,0-5-51 15,6-13-112-15,10-12-88 16,7-31-218-16,8-19-205 16,2-23 444-16,70-206 593 78,2 1-266-78,-114 315-16 0,5 9 49 15,3-5 5-15,8 20-12 16,3-5 11-16,17-7 35 16,-1-10 12-16,5-11 6 15,0-7-12-15,-15-14-11 16,-3-4-7-16,-17-9-23 15,-10-6-15-15,-23-5-43 16,-12 0-26-16,-12 4-30 16,3 10-12-16,-3 7-68 15,-3 2-53-15,-3 12-157 16,-1-2-102-16,5 0-321 16,14 6 441-16</inkml:trace>
  <inkml:trace contextRef="#ctx0" brushRef="#br0" timeOffset="52595.41">26539 8575 775 0,'37'-17'375'0,"-24"6"-77"16,-1 0-72-16,-12-1 14 16,0 10 1-16,-18-1-41 15,-10 1-39-15,-19 8-54 16,-27 1-22-16,-17 24-21 16,-8 14-13-16,-42 25-22 15,-10 16-7-15,-27 16 3 0,-28 3 3 16,18 6 6-16,-1 1 4 15,5-6-11-15,24-1-3 16,14-19-13-16,11-13-10 16,39-18-15-16,14-8-39 15,30-19-90-15,23-5-65 16,21-30-195-16,8-22-89 16,25-28 306-16</inkml:trace>
  <inkml:trace contextRef="#ctx0" brushRef="#br0" timeOffset="52849.86">24216 8638 1348 0,'-12'11'443'0,"16"11"-419"16,11 7 5-16,25 10 74 15,16 1 32-15,50 14 18 16,26 6-12-16,60 1-47 15,21 2-24-15,43-7-31 16,18-5-6-16,9 0-10 16,6-2-1-16,-41-9-6 15,-23-5 4-15,-51-13-1 16,-32-8 4-16,-39-10-124 16,-21-4-152-16,-25-17 163 15</inkml:trace>
  <inkml:trace contextRef="#ctx0" brushRef="#br0" timeOffset="53023.08">27228 9460 2227 0,'-18'37'621'0,"23"-8"-1103"15,22 1 320-15</inkml:trace>
  <inkml:trace contextRef="#ctx0" brushRef="#br0" timeOffset="69329.47">9779 5904 507 0,'37'-30'284'16,"-6"5"-82"-16,-4 8-28 15,-7 7-17-15,-13 4-33 16,-7 6-18-16,-17 6-23 16,-13 6-5-16,-25 12-30 15,-20 6-6-15,-38 14-2 16,-17 4 3-16,-35 8 22 15,-18 8 9-15,-7 6 14 16,-5 6 2-16,-7 7-20 16,17-3-14-16,9-11-10 15,21-9-4-15,52-23 1 0,25-10 1 16,50-16-34-16,17-7-10 16,36-15 5-16,20-11-1 15,52-22 24-15,20-15 6 16,46-17-17-16,22-8-5 15,9-6-4-15,19 6-4 16,-10 9 1-16,-7 3 1 0,-12 10-1 16,-26 4 0-16,-30 9 32 15,-21 12 1-15,-45 14 8 16,-15 8 4-16,-39 15-12 16,-21 6 3-16,-46 26-10 15,-24 12-5-15,-68 23-22 16,-18 6-3-16,-51 12 0 15,-7 7 3-15,1 6-3 16,0 5-4-16,45-14-44 16,6-10-61-16,42-19-159 15,24-14-110-15,35-24-318 16,24-10 429-16</inkml:trace>
  <inkml:trace contextRef="#ctx0" brushRef="#br0" timeOffset="69847.61">7933 5922 1591 0,'-93'-29'580'16,"75"28"-501"-16,8 8-62 16,23 15-40-16,6 3-16 15,24 11 38-15,19-3 24 16,33-2 41-16,11 0 17 0,26 0-1 15,13 8-13-15,5 6-20 16,8 6-12-16,0 4-12 16,-11 2-2-16,-10-8-13 15,-7 0 0-15,-18-13-1 16,-11-8 1-16,-23-8 6 16,-16-4 3-16,-39-7 6 15,-9-1 12-15,-15-7 29 16,-14-3 2-16,-23-7 1 15,-26-6-12-15,-51-9-32 16,-23-10-3-16,-47-14-7 16,-1-2-2-16,-11-4-1 15,3 3-5-15,36 11-5 16,0 4 1-16,23 12-3 16,11 6 1-16,21 8 0 15,23 8-5-15,37 3-15 16,19 4-12-16,23 10-21 15,11 4-3-15,32 14 9 16,24 8 7-16,54 10 21 0,19 3 8 16,54-1 8-16,5 1 4 15,19-2-80-15,3 1-96 16,-13 9-204-16,4 4-120 16,-26 2 298-16</inkml:trace>
  <inkml:trace contextRef="#ctx0" brushRef="#br0" timeOffset="70357.59">9849 7471 1717 0,'-4'-19'589'0,"24"-13"-520"16,11 1-74-16,3 2 9 15,-6 7 11-15,-17 5 25 16,-15 4 15-16,-30 4 8 16,-17 4-1-16,-34 17-31 15,-27 14-15-15,-40 27 8 16,-11 6 4-16,-43 10 18 16,10 7 5-16,-1 5-1 15,0 3-3-15,56-3-6 16,14-11-4-16,59-26-26 15,28-9-23-15,33-18-26 16,15-12 2-16,37-14 23 0,26-21 22 16,60-41 29-16,29-17-1 15,43-15-15-15,3 5-8 16,-6 17-9-16,-11 9-1 16,-53 17 2-16,-20 10 2 15,-59 21 7-15,-24 10 6 0,-31 19 12 16,-19 10 2-16,-52 27-9 15,-41 15-7-15,-54 21-13 16,-37 12-4-16,-16 10 0 16,71-32 1-1,72-34-4-15,1 1-10 16,-196 84-104-16,31-13-92 0,43-35-231 16,103-56-137-16,46-26 354 15</inkml:trace>
  <inkml:trace contextRef="#ctx0" brushRef="#br0" timeOffset="70631.84">7912 7507 1604 0,'1'13'592'0,"24"-4"-429"16,11 3-115-16,37 18-17 15,12 6 2-15,32 11-13 0,23 6 1 16,24-1-1-1,18-1 7-15,15-8 3 0,-3-5 6 16,6-6 16 0,-16-4-5-16,-28-6-3 0,-17-2-8 15,-42-5-20-15,-16-2-3 16,-31-2 4-16,-16-2 0 16,-24-6 1-16,-6 1-7 15,-17 1-111-15,-10 4-110 16,-22 12-431-16,-8 4 403 15</inkml:trace>
  <inkml:trace contextRef="#ctx0" brushRef="#br0" timeOffset="71187.36">10295 8854 1859 0,'-2'15'631'0,"2"-15"-586"16,-4-1-32-16,-15 5 11 16,-16 2 3-16,-46 16 6 15,-37 6 4-15,-43 18 46 16,-40 12 12-16,-32 21 11 15,-16 19-3-15,-8 9-36 0,113-42-16 16,1-1-19-16,-86 40-11 16,26-10-22-16,64-30 1 15,81-34-93-15,24-13-75 16,46-19-64-16,29-23-65 16,36-33-87-16,27-15-32 15,38-30 253-15,752-226-846 78,2 2 1132-78,-879 323-23 0,-1 1 113 16,-4 2 28-16,6-3 63 16,-8 4 40-16,-31 0-30 15,-10 7-32-15,-34 22-128 16,-29 6-69-16,-24 19-36 15,-20 3-14-15,-32 3-23 16,11 7-11-16,-17 7-114 16,-10 3-126-16,7-1-333 15,-15-4 344-15</inkml:trace>
  <inkml:trace contextRef="#ctx0" brushRef="#br0" timeOffset="71406.42">7623 9427 1456 0,'10'-20'581'0,"32"30"-373"15,29 9-95-15,18 5 8 16,38 8-45-16,2 3-20 16,17 2-25-16,9-1-14 15,-12 0-2-15,10-6-4 16,19-8-4-16,-6-10 2 0,24-27-168 15,18-14-163-15,12-51 201 16</inkml:trace>
  <inkml:trace contextRef="#ctx0" brushRef="#br0" timeOffset="71995.37">19939 5568 1036 0,'0'-35'436'0,"-2"10"-262"16,-3 13-10-16,-10 7-52 15,-8-3-18-15,-7 6-3 16,-2 8 2-16,-20 8-1 16,-7 11-9-16,-33 15-23 15,-13 2-8-15,-20 22-1 16,-16 6-6-16,-4 9 6 15,-14 0 1-15,-4-1-9 16,14 0-2-16,12-5-15 16,9-2-8-16,25-4-12 15,7-4-2-15,17-18-4 16,20-4 0-16,23-21-27 16,14-3-40-16,17-12-113 0,-2-7-95 15,4-22-399 1,7-20 436-16</inkml:trace>
  <inkml:trace contextRef="#ctx0" brushRef="#br0" timeOffset="72265.84">17624 5747 1248 0,'-30'-7'581'15,"22"-4"-173"-15,17 11-356 0,42 15-52 16,20 6 14-16,47 12 56 15,23 1 2-15,29 1 6 16,16 3-4-16,10-5-8 16,-6-6-8-16,-11 1-18 15,-6 0-4-15,-35-3-15 16,-18 0-7-16,-30-7-5 16,-20-3-1-16,-20-3-32 15,-5 3-44-15,-26-5-164 16,-4 2-113-16,-32 13-336 15,-7 3 413-15</inkml:trace>
  <inkml:trace contextRef="#ctx0" brushRef="#br0" timeOffset="72680.75">20331 6993 2014 0,'-17'-11'690'0,"5"5"-639"16,-4 6-66-16,-16 10 1 15,-10 11 2-15,-33 6 20 16,-10 5 10-16,-13 15 17 16,-23 6 9-16,-26 26 0 15,-6 12-1-15,-49 10-12 16,14 1-8-16,-2-9 6 16,-7-5 3-16,44-13 6 15,-1-6-1-15,22-14-14 16,7-13-10-16,23-11-13 15,9-12-29-15,39-12-91 16,21 1-69-16,1-24-227 16,7-9-138-16,8-39 347 15</inkml:trace>
  <inkml:trace contextRef="#ctx0" brushRef="#br0" timeOffset="72922.37">17853 7315 1754 0,'53'-18'606'16,"-23"31"-499"-16,18 10-107 16,43 14 39-16,23 2 5 15,28 4 5-15,13-1 9 16,12-7-3-16,10 3-3 16,13-2-14-16,-12-5-11 15,4 4-9-15,-4-3-2 0,-32-4-6 16,-2-1-2-16,-29-9-45 15,-16-6-58-15,-10-1-242 16,-11-2-151-16,-37-2 290 16</inkml:trace>
  <inkml:trace contextRef="#ctx0" brushRef="#br0" timeOffset="73286.66">20703 8890 1238 0,'32'22'626'0,"-34"-23"-9"15,2-3-580-15,2 3 15 0,-3 0 21 16,-15-4 30-16,-61-12 26 15,-10 17-32-15,-10 7-8 16,-29 20-22-16,-36 1-17 16,-21 24-18-16,-29 6-3 15,-19 14-10-15,5 15 1 16,15 7 2-16,10 0-6 16,21-15-3-16,28-8-5 0,26-23-8 15,30 0-3-15,40-12-24 16,14-4-45-16,20-17-125 15,12-8-102-15,16-25-228 16,18-18 318-16</inkml:trace>
  <inkml:trace contextRef="#ctx0" brushRef="#br0" timeOffset="73536.39">18416 9006 2336 0,'15'35'748'0,"28"-17"-776"16,25 10-3-16,46 12 57 15,11 2-3-15,33 8-9 16,7 2-2-16,0-2-2 16,13-3 1-16,-15-8-2 15,-5-6-3-15,-2-10-2 0,-7-3-1 16,-23-6-24-16,-14-6-48 15,-22-3-153-15,-13-5-113 16,-15-1 197-16</inkml:trace>
  <inkml:trace contextRef="#ctx0" brushRef="#br0" timeOffset="74857.72">5961 4851 878 0,'-49'-10'473'0,"14"-18"12"16,15 9-379-16,16 12-91 15,8 4-6-15,14 1-23 16,11-1 5-16,26-1 31 16,16 1 7-16,30-2 9 15,13-2 11-15,22 4 0 16,9-1 5-16,11 5 6 15,5 2-6-15,4-2 0 16,2 1-1-16,6-3-10 16,-5 1-5-16,-20-2-11 15,-8-1-7-15,-27 3-4 16,-15 0 1-16,-18 6-1 16,-17 0 2-16,-28-5-2 0,-14 3 4 15,-14-4 29-15,-7 2 16 16,-25-1 10-16,-18-1-7 15,-50 0-32-15,-24 0-18 16,-35 1-13-16,-15 5-1 16,-4 4 2-16,-13 3 2 15,9 7-7-15,12 2 5 16,9 1 0-16,18 1-1 0,31-8 10 16,17 1-1-16,43-8-6 15,19-2-13-15,30 3-18 16,18-5-6-16,39 3 1 15,26-3 11-15,41-6 9 16,24-4-7-16,32-3 3 16,11-1 1-16,29 2-2 15,4 1 10-15,-1-5-131 16,1 2-92-16,-9-2-207 16,-10 2-134-16,-11-4 360 15</inkml:trace>
  <inkml:trace contextRef="#ctx0" brushRef="#br0" timeOffset="82054.39">12009 5790 919 0,'5'-14'506'0,"-8"-30"30"16,0 28-389-16,3 4-45 16,3 3 23-16,-3 1 10 15,4 2-13-15,-1 4-7 16,2 2-15-16,-5 0-18 0,-1 0-9 15,0 0-45-15,0 0-12 16,-15 18-21-16,-32 56 0 16,21-8 2-1,3 9 0-15,7 11 1 0,10 4-2 16,18-1 0-16,6-2 4 16,14-7 2-16,5-13 2 15,4-17-1-15,0-13 2 16,-9-21-1-16,-1-15 2 15,-15-1 12 1,0 1 1-16,47-24 23 0,6-10 6 0,0-22 3 16,-35 5 1-16,-19 3-4 15,-8 3 3-15,-14 12-2 16,-11 4-1-16,-8 8-18 16,-9 8-6-16,-8 11-18 15,3 8-11-15,-1 14-9 16,13 8-8-16,3 9-4 15,7 4 3-15,4-1-1 16,3-3-2-16,12-1-9 16,-4-13-46-16,24 1-117 15,-10-13-69-15,16-17-170 16,12-11-63-16,8-35 323 16,124-207-636 46,1 1 1128-62,-179 256-122 16,6 1 288-16,1-1-236 15,-6 2-99-15,7-1-37 16,0 0-79-16,-2 3-23 16,4 12-2-16,5 31 9 15,11-19 5-15,6 6 6 16,14 10 4-16,7 4-2 0,6 9 5 15,2 1-7-15,-7-5-7 16,-9-6 3-16,-16-12 28 16,-7-3 19-16,-20-10 28 15,-10-5 3-15,-13 1-21 16,-9-8-8-16,-6-2-14 16,5 1 0-16,3-16 1 15,12 4-12-15,7-13-14 16,3-7-13-16,14-9-17 15,1-11 0-15,25-12-7 16,14-3 2-16,14 0-1 16,10 0-1-16,7 11 6 15,0 3-1-15,-20 1 6 16,-10 4 5-16,-23-3 12 16,-11 4 3-16,-10 1 9 15,-8 2-4-15,-17 8-12 16,-12 3-7-16,-15 13-24 0,-7 2-17 15,0 16-65-15,7 6-46 16,7 14-178-16,21 7-117 16,13 5 271-16</inkml:trace>
  <inkml:trace contextRef="#ctx0" brushRef="#br0" timeOffset="82383.37">13325 6334 1962 0,'-27'11'755'16,"2"-12"-422"-16,18 2-357 15,6-1 2-15,1-1 22 16,0 1 13-16,-1 0 3 15,1 0 1-15,0 0-2 16,0-1-2-16,0 1-8 16,0 0-3-16,0 0-2 15,0 0 0-15,0 0 0 16,0 0 2-16,0 0 0 16,0 0-2-16,-1 0-10 15,-1 0-46-15,1 0-156 0,0 0-102 16,1-1 176-16</inkml:trace>
  <inkml:trace contextRef="#ctx0" brushRef="#br0" timeOffset="84874.55">13998 5895 1429 0,'-1'-5'539'16,"0"0"-376"-16,-3-6-5 16,0-3 44-16,-2-1-18 15,-3 1-20-15,0-1-13 16,-5 4-39-16,0 4-19 0,-3 2-42 16,-8 1-20-16,2 7-18 15,0 6-4-15,-3 5-9 16,3 6-1-16,0 3-3 15,1 2-7-15,10 11-6 16,8 4 1-16,10-1-7 16,13 6 6-16,14 6 4 15,13 7 1-15,9 11 7 16,-1 2 1-16,-1 3 5 16,-15-12 3-16,-1-10 6 15,-9-9 1-15,-15-20 1 16,-1-5 2-16,-16-5 15 15,-5 0 7-15,-12-2 9 16,1 4 10-16,-20-9 4 16,-6-2 2-16,-7-13 6 15,-7-9-6-15,17 3-12 16,7-5-5-16,19 3-20 0,7 1-10 16,15-16-17-16,9-2-7 15,13-13-2-15,8-5 1 16,7 3 3-16,-4-2 3 15,-7 8 5-15,-4 4 0 16,-14 6 6-16,0 3 2 16,-9 5 1-16,-1 5-10 15,-8 1-50-15,-5-3-28 16,2 5-69-16,-4 3-50 0,4 0-91 16,5-3-67-16,12-3-114 15,2-10-45-15,22 0 331 16</inkml:trace>
  <inkml:trace contextRef="#ctx0" brushRef="#br0" timeOffset="85659.43">14496 5858 1593 0,'-7'-8'589'0,"5"4"-424"16,-6 1 0-16,2 3 14 0,0-3-17 15,-9 5-65-15,0 6-18 16,-9 12-42-16,-6 12-17 15,-10 15-16-15,-5 14-2 16,-4 22-3-16,4 9 5 16,21 13-1-16,14-1 0 15,23-22-3-15,11-11 0 0,17-20 5 16,5-12 2-16,12-8 17 16,1-10 6-16,-3-21 15 15,-3-14 12-15,-1-20 0 16,-4-10-6-16,-4-6-6 15,-3-6-9-15,-18-7 1 16,-12-3 4-16,-17-7-2 16,-12 4 1-16,-14 8-17 15,-1 8-4-15,-4 13-28 16,3 8-35-16,8 11-105 16,6 6-83-16,0 4-143 15,0-4-59-15,15 0-47 16,7-5 32-16,24-13 28 15,20 2-10-15,13-8 304 16,216-93-146 15,-275 134 495-31,1 0 74 0,-2 2 90 16,-2 12-73-16,-5 9-27 16,-10 16-71-16,3 6-24 15,0 5-52-15,7-1-19 16,13-12-30-16,10-10-7 15,9-8 12-15,4-9 14 16,1-7 16-16,5 3 9 16,-12-16-1-16,-9-7-6 15,6 6-4-15,-12-9-7 16,-1 5-19-16,0-4-12 0,-22-13-36 16,-6-4-16-16,-14 4-52 15,-18 0-39-15,-24 10-111 16,-8 9-73-16,-6 7-142 15,16 15-76-15,12 6-317 16,11-1 487-16</inkml:trace>
  <inkml:trace contextRef="#ctx0" brushRef="#br0" timeOffset="86828.57">11709 6989 671 0,'-12'-25'253'0,"11"0"-156"16,2 4-19-16,0 5 76 15,0 4 28-15,-1 7 45 16,-3 0 11-16,3 5-73 15,0 0-31-15,0 0-77 16,1 12-24-16,9 56-14 16,-5-27-8-16,3 11-11 15,7 5-2-15,-3-4 0 16,-2-3-2-16,5-10-74 0,-2-10-57 16,2-15-141-16,1-8-70 15,-1-20 216-15,68-143-138 78,0 2 400-78,-73 153-32 16,5 1 90-16,-1 1-15 0,14 1-43 16,-2-1-12-16,2 2-2 15,-1 3-11-15,-7-2-23 16,-3 2-13-16,-10-1-25 15,-4-1-3-15,-6 10 4 16,-2 3-3-16,-6 5-6 16,-3 2-1-16,5 0-18 15,1-5-5-15,9 0-4 16,5-5-5-16,5-5-1 16,9 0 10-16,16-6 15 15,11-3 5-15,20-8 7 16,6-2-7-16,-2-1-12 15,-39 7-7 1,2-1-6-16,4 0-2 0,-16 3-1 16,-10 4 1-16,0 4-2 15,8 7 1-15,3-6-1 0,-3-2 9 16,-1-5 33-16,-5 0 22 16,-3-4 48-16,-10-8 14 15,-5-4-8-15,-15-9-17 16,-7-3-42-16,1 10-22 15,-15-11-32-15,7 15-11 16,-20 7-43-16,-16-3-34 16,-3 25-109-16,-6 0-102 0,10 19-249 15,2 8-235 1,42 3 484-16</inkml:trace>
  <inkml:trace contextRef="#ctx0" brushRef="#br0" timeOffset="87643.59">11536 7805 1252 0,'-3'-12'528'15,"0"1"-325"-15,1 5-9 16,2 0 9-16,-2 3-9 15,2 3-15-15,0 0-35 16,0 0-24-16,0 0-52 16,0 0-15-16,0 0-28 15,0 0-5-15,0 0-7 0,3 6-3 16,4 20-3-16,6 41-1 16,-10-22-4-16,5 9 4 15,0-1 4-15,-2 1-3 16,5 9 8-16,-11-3-1 15,6 10 2-15,1-2 5 16,-1-10-2-16,3-7 0 16,-5-15-5-16,-1-10-5 15,1-6-4-15,-1-9-1 0,1-2-3 16,-1-6 2-16,-3 0-1 16,-4-3-1-16,3-1-45 15,1 1-53-15,0-2-157 16,0 1-119-16,23-30-406 15,45-70 489-15</inkml:trace>
  <inkml:trace contextRef="#ctx0" brushRef="#br0" timeOffset="88105.43">12273 7904 2065 0,'-28'-9'714'0,"10"1"-651"16,3 2-10-16,0-1 5 15,0 2 2-15,-4 2 3 0,5 2-4 16,8 1-14-16,0 2-20 16,8 7-37-16,2 3-13 15,7 13-9-15,9 5 6 16,16 13 16-16,9 0 4 15,14 10 8-15,4 1 0 16,-4 0 3-16,-7 1 3 16,-22-10 1-16,-9-2 16 15,-18-13 13-15,-3-5 4 0,-10-1 12 16,-11-2-8-16,-14-4 2 16,-8-7 7-16,-7-10 10 15,5-4-3-15,9-9-7 16,9-3-15-16,12-7-24 15,3 1-9-15,10-9-13 16,5-2-4-16,10-7-8 16,7-2-4-16,16-4-6 15,8-2 3-15,16 3-70 16,-2-4-64-16,1 5-199 16,-13-10-140-16,10-7 308 15</inkml:trace>
  <inkml:trace contextRef="#ctx0" brushRef="#br0" timeOffset="88493.75">12923 7688 1913 0,'39'21'635'0,"-43"-6"-548"16,13 12-146-16,9 5 14 15,7 7 45-15,2 3 6 16,-1 3 21-16,5-2 10 15,8 1 2-15,2-2 8 16,1-1-10-16,-5-1 0 16,-17-4 12-16,-3 1 2 0,-20-14 38 15,-10-1 5-15,-15-7 0 16,-6-8-9 0,-4 0-20-16,1-3 2 0,10-8 1 15,4-1 6-15,11-10-6 16,-3-2-11-16,7-5-17 15,6-4-16-15,11-8-25 16,8-1-7-16,5-8-6 16,2-2 3-16,15-3 4 15,11 1 1-15,-1 5 0 16,0 5 6-16,-17 10-72 16,-11 1-65-16,-5 10-187 15,-6 2-159-15,-5 13 300 16</inkml:trace>
  <inkml:trace contextRef="#ctx0" brushRef="#br0" timeOffset="88659.26">13718 8039 2260 0,'-10'35'834'15,"6"-7"-588"-15,5-3-268 16,10 3-114-16,1 2-63 15,-4-13-191-15,-1-7-114 16,1-20 309-16</inkml:trace>
  <inkml:trace contextRef="#ctx0" brushRef="#br0" timeOffset="89408.3">14156 7654 1755 0,'-7'-8'613'0,"12"8"-484"16,1 1-161-16,2 1 22 16,-4 2 12-16,-4-5 54 15,0 4 12-15,0-3 28 16,-1 0 13-16,0 0-45 16,-1 6-10-16,-5 16-35 15,0 35-11-15,14-17-2 16,3 7-4-16,12 7 7 15,7 5-5-15,9-3 2 16,3-4 3-16,2-6 2 0,-6-4 2 16,-8-2 8-1,-3 0 3-15,-15-11 16 0,-8-6 14 16,-12-6 8-16,-18-9 7 16,-7 1 0-16,-7-3 1 15,-4-12 8-15,6-3-5 16,7-13-11-16,5-4-14 15,18-8-33-15,8-8-12 16,15-5-14-16,9-4 0 0,14 2 1 16,7-1 2-1,5-4 2-15,0 4-1 0,-7 3 6 16,-9 8 1-16,-17 13 2 16,0 8-9-16,-13 9-66 15,3 2-56-15,-6 2-153 16,-6-2-87-16,12 6-74 15,2 1 25-15,11-1 140 16,12 3 95-16,-2-5 142 16,-8-4 31-16,-2 7 59 15,-13-2 41-15,-4 12 95 16,0 11 37-16,-11 13 15 16,2 18-18-16,-1 12-53 15,-5-2-27-15,17-1-49 16,7-6-16-16,9-13-24 15,13-4-4-15,19-7 19 0,-1-11 8 16,11-12 7-16,7-4 7 16,-22-12-12-16,-14-8 4 15,-8-3 8-15,-20-13-5 16,-5-1-3-16,6 4-14 16,-24-8-31-16,5 6-16 15,-23-9-46-15,-13-1-36 16,-13 7-95-16,-4 2-78 15,15 14-256-15,4-1-181 16,39 6 416-16</inkml:trace>
  <inkml:trace contextRef="#ctx0" brushRef="#br0" timeOffset="89663.18">15362 7531 2018 0,'5'19'724'15,"-2"-2"-545"-15,11 11-186 16,5 0 19-16,1-6 5 16,1-5 10-16,1-7 59 15,-15-9 33-15,-9-7 44 16,6 0-5-16,-22-16-45 16,3-1-29-16,-6 3-52 15,-18-3-15-15,-4 7-32 16,-7 6-22-16,-8 2-84 15,-2 3-73-15,2 11-255 0,-1 2-145 16,-2 18 361-16</inkml:trace>
  <inkml:trace contextRef="#ctx0" brushRef="#br0" timeOffset="90374.31">11780 8966 824 0,'-40'-38'374'0,"39"38"-131"16,4-4-213-16,4 4-14 15,4 0 18-15,-3-3 29 16,2 3 51-16,-3-2 30 0,-3 11 19 16,1 12-12-16,-5 10-51 15,-1 11-32-15,-5 15-49 16,2 7-9-16,4 4-6 16,9 3-51-16,6-17-178 15,3-6-128-15,13-26 197 16</inkml:trace>
  <inkml:trace contextRef="#ctx0" brushRef="#br0" timeOffset="90897.21">12279 8977 1939 0,'1'14'616'0,"26"-10"-629"15,10-1-57-15,22-3 58 0,5 2 10 16,-9 1 4-16,-14-3 0 16,-20 1 5-16,-19 5 1 31,-1-4 18-31,1 1 2 0,-3-3 10 0,-8 18 5 16,-24 49-14-16,7-40-7 15,18 1-17-15,-1-5-7 16,12-3-9-16,15 0 6 15,5-9 10-15,17-6 10 16,20-14 20-16,9-13 3 0,25-10 2 16,-3 4-3-16,-18 2-15 15,-10 10-5-15,-37 12-7 16,-9 0 2-16,-11 8 3 16,-1 3 4-16,-2 5-3 15,2 4-5-15,-2 2-5 16,7 1-5-16,10 2 3 15,2-8 7-15,14-5 26 16,1-6 15-16,1-12 18 16,7 2 6-16,-14-10-3 15,-7-5 0-15,-11 1 5 16,-14-5-7-16,-14 5-9 16,-9 4-19-16,-23 3-65 15,-7 1-41-15,-6 11-99 16,-2-3-53-16,6 14-149 15,0 12-97-15,4 17 292 16</inkml:trace>
  <inkml:trace contextRef="#ctx0" brushRef="#br0" timeOffset="91333.33">11066 9668 1313 0,'3'0'435'0,"15"2"-389"16,18 2-88-16,41-3 26 16,37 0 16-16,35-7 22 15,9-1 7-15,41-8 17 16,1-2 8-16,20-4 2 16,19 2 0-16,-6 6 5 15,-10-5 1-15,3 15-1 16,-25-9-4-16,-18 4-13 0,-5 9-2 15,-48-7-13-15,-1 11 0 16,-47-4-6-16,-28-1-5 16,-29 2-3-16,-20-9-5 15,-8 7-106-15,-8 5-105 16,-15 2 124-16</inkml:trace>
  <inkml:trace contextRef="#ctx0" brushRef="#br0" timeOffset="91967.43">13581 10024 1774 0,'-5'0'689'15,"5"0"-423"-15,-2-2-179 16,1 1 18-16,0 0 20 0,-1-1-1 15,1 2-51-15,0 0-17 16,-4 2-29-16,-13 4-6 16,-38 8-11-16,33-6-11 15,14 5-21-15,6 1-2 16,13 16-1-16,16 13 4 16,-1 8 16-16,7 12 2 15,-6-1 6-15,4 0 3 16,2-8 3-16,-7-10 3 0,0-15 5 15,-16-9 3-15,-12-11 19 16,-12-6 7-16,-14 0 5 16,-14-13 3-16,-12-1-16 15,5 2-4-15,-4-6-2 16,6-2-6-16,16 1-8 16,5-6-5-16,17-3-11 15,10-3-5-15,15-12-3 16,8-7-5-16,19-10-1 15,5 0 2-15,3 4 1 16,-5 3 1-16,-15 12 5 16,-5 6 0-16,-9 5-42 15,-7 2-37-15,-9-5-134 16,-1 0-104-16,-14-9-181 16,-3 6 293-16</inkml:trace>
  <inkml:trace contextRef="#ctx0" brushRef="#br0" timeOffset="93340.27">11548 10014 1696 0,'-24'1'679'16,"3"-1"-437"-16,16 3-179 15,1-4-15-15,9 1-52 16,6 1-8-16,12 3 28 0,4 3 23 15,4-3 10-15,-1 3-1 16,5 6-7-16,-1 2-9 16,1 5-6-16,-3-1-3 15,-12-4 7-15,-7 2 18 16,-13-4 29-16,-7 0 12 16,-9 3-6-16,-8-3-15 15,0 3-24-15,3-2-10 16,6-6-12-16,7-3-9 0,8-1-30 15,-1-3-9-15,12 6-4 16,8 0 5-16,14 3 21 16,13 2 4-16,11 1 3 15,1 1-1-15,-9 4 0 16,-7 0 3-16,-20-4 7 16,-11 0 5-16,-18 1 10 15,-9 3-2-15,-22 9-4 16,-7 6-4-16,-10 0-9 15,2 1-2-15,11-8-7 16,6-9-29-16,21-6-154 16,9 0-106-16,23-11-159 15,20-10-65-15,38-32-184 16,20-25 446-16,406-347-95 47,-514 420 960-32,-2 12-143-15,5 2 200 16,-13 25-503-16,10 10-32 16,8 4-33-16,6-4-21 15,19-6-36-15,8-9-17 16,25-8-9-16,-1-13 10 16,3-20 18-16,-8-10 3 15,-13-20 2-15,-2-3-4 0,-4-10 7 16,-4-3 5-1,-13-5 5-15,-4 8-4 0,-17 2-20 16,-5 9-7-16,-14 6-45 16,-8 1-28-16,8 12-90 15,-2 4-63-15,15 15-177 16,3 8-118-16,2 3 303 16</inkml:trace>
  <inkml:trace contextRef="#ctx0" brushRef="#br0" timeOffset="93648.37">14134 10420 2532 0,'-36'7'850'16,"30"-6"-853"-16,6-1-48 15,3 2-51-15,-3-2-27 0,0-1-129 16,14-1-105-16,50-31-397 15,-18 0 468-15</inkml:trace>
  <inkml:trace contextRef="#ctx0" brushRef="#br0" timeOffset="94240.01">14527 9877 2306 0,'-17'15'750'0,"9"-2"-775"16,6 7-26-16,3 2 6 16,6 9 18-16,3-2 19 15,5 4 4-15,4 8 7 16,-6-2 6-16,15 17 5 16,4 4 3-16,3 0-5 15,-2-8 8-15,-17-18 26 16,-11-10 12-16,-16-10 22 0,-10-1-1 15,-16-4-21-15,-3-7-6 16,-3-9 9-16,-1-8 1 16,12-7 13-16,4 0-9 15,13 1-34-15,9-2-22 16,13-10-32-16,14-4-9 16,10-10-4-16,13 2 6 15,14 1 9-15,5 9 3 0,15 5 8 16,3 4 2-16,-16 5 7 15,-11 0 1-15,-31 12 6 16,-14-1 3-16,-7 10 3 16,-6 0-3-16,6 9-5 15,5 12-5-15,-7 4-5 16,9 4-1-16,-1 3 0 16,-2-6 2-16,14 2 5 15,6-1 8-15,15-13 17 16,9-4 3-16,9-11 6 15,-8-8 2-15,-13-7 8 16,-12-5 2-16,-14-3 8 16,-10-4-1-16,-19-7-20 15,-12-6-15-15,-25-10-51 16,-15-6-36-16,4 9-74 16,1 9-53-16,-9 23-200 0,-4 18-126 15,-12 27 319-15</inkml:trace>
  <inkml:trace contextRef="#ctx0" brushRef="#br0" timeOffset="95005">11053 11056 2048 0,'-83'20'786'0,"36"-15"-576"16,30 0-253-16,55 0-48 15,27 3 4-15,37-9 85 16,29-3 19-16,36-7 29 15,22-6 2-15,44-3 3 16,16-2-3-16,23-6-7 16,21 2-6-16,18-3-2 15,-9-1 6-15,9 3-11 16,-17-4 2-16,-16 12-11 16,-6 4-8-16,-26 5-2 15,-15 6-1-15,-38 4-4 16,-22 0 0-16,-57 7-2 0,-35-2 1 15,-38 2 4-15,-24-2 0 16,-17 0-58-16,-15-5-61 16,-66 0-220-16,-28 3-148 15,-85 5 292-15,-2055 319-69 125,0 2 443-125,2249-328-80 0,11-2 66 16,8-4-85-16,49-8-54 16,38-10 16-16,65-19 76 15,46-6 6-15,54-12-19 16,21-1-16-16,46 2-28 15,10 3-14-15,17 11-14 16,-1 7-10-16,-14 12-16 16,-21 2-1-16,-30 8-3 15,-25 4-2-15,-38 10 0 16,-25 3-5-16,-60 7-4 16,-18 1-1-16,-58-4-5 0,-22-2-30 15,-33 1-113-15,-19-5-155 16,-35 5 184-16</inkml:trace>
  <inkml:trace contextRef="#ctx0" brushRef="#br0" timeOffset="95156.46">15529 11216 2417 0,'-10'22'685'16,"41"1"-652"-16</inkml:trace>
  <inkml:trace contextRef="#ctx0" brushRef="#br0" timeOffset="99538.54">22225 4753 138 0,'28'-14'120'0,"-6"2"38"16,-3-1 1-16,-5 4-9 16,-5 3-2-16,-4 4 55 15,-2-1 10-15,-7 3-30 16,3 0-20-16,-11 0-89 15,-73 7-30-15,-13 5 2 16,-20 2 15-16,-33 4 26 16,-11 3 15-16,1 1 4 15,-13 0-2-15,-10 2-14 16,18 2-14-16,-4-2-25 16,9-4-8-16,36-5-13 15,9-2-2-15,44-8-4 16,29-1-6-16,28-3-28 15,25-2-15 1,-5 0 0-16,0 1 5 0,71-8 23 16,34-6 16-16,61-9-2 0,14-5-6 15,23-2-5-15,8 3-2 16,9-1 2-16,-8 2-4 16,-6 4 4-16,-20 0 1 15,-27 7 3-15,-20-1 10 16,-42 11 7-16,-20 3 0 15,-39 3 3-15,-33 2 8 16,0 1 10-16,-23-1 4 16,-41 6-3-16,-37 2-14 0,-38 7-14 15,-36 3-5-15,-24 2-1 16,-11 1-7-16,-27 4 1 16,0 1 0-16,2 2-3 15,20-2 5-15,30-4-5 16,26-3 3-16,49-6-2 15,18-4-1-15,48-7-13 16,16-5-14-16,32-1-6 16,21-4 0-16,55-10 10 15,27-4 8-15,60-13 4 16,16-6-2-16,34-1 5 16,17 1 1-16,-7 2 1 15,6 6 4-15,-37 4 1 16,-19 5 0-16,-39 8 3 15,-36-3 0-15,-52 8 2 16,-19 3 11-16,-34 5 20 16,-13 0 0-16,-27 7-4 15,-40 0-11-15,-51-1-22 0,-16 9 2 16,-52-7-2-16,5 0-1 16,-16 4-2-16,1-1-1 15,47 2-8-15,5-1-31 16,51 1-82-16,20 4-54 15,28-11-155-15,19-4-73 16,35-6-151-16,20-9 322 16</inkml:trace>
  <inkml:trace contextRef="#ctx0" brushRef="#br0" timeOffset="105503.37">20332 5669 882 0,'-12'-30'410'0,"10"11"-164"0,3 10 0 47,-1 4-19-47,0 3-8 0,0 1-68 0,0 0-62 0,0 0-63 16,0-1-31-16,0 1 10 16,5 2 0-16,0 5-2 0,-1 24-1 15,34 71-1 1,-30-37 2-16,5 4 1 0,-4-1 2 15,2-15 2-15,2-8 2 16,-3-11 3-16,2-6 1 16,1-3-2-16,-4-2-2 15,2-7-3-15,-2 0-1 16,-2-6 0-16,2-1-7 16,-2-2-99-16,-1-5-60 0,3-8-187 15,2-11-186-15,7-24 349 16</inkml:trace>
  <inkml:trace contextRef="#ctx0" brushRef="#br0" timeOffset="106017.69">20674 5712 1074 0,'104'-35'413'15,"-96"29"-252"-15,10 1-105 16,-3 1 23-16,10-2 19 15,5 5-1-15,8-1-1 16,3-1-2-16,1 1-27 16,-4 2-15-16,-5 5-27 15,-2 5-9-15,-6 11-9 16,-5 4-4-16,-3 12 10 16,-5 6-1-16,-1 8 4 0,1 5 2 15,-7-7-4-15,-3-6 1 16,-5-10 7-16,-8-6 10 15,-6-4 17-15,-6-1 10 16,-10-5 4-16,-3-1-8 16,-7-4-13-16,4-3-2 15,6-8 2-15,1-4 7 16,9-10 0-16,4-2-3 16,7-3-21-16,10 0-18 15,2-1-10-15,3 0-6 0,1 4-8 16,-4-4 4-1,10 14-9-15,-2-1-8 0,12 5 6 16,3 9-2-16,1-2 6 16,7 6 6-16,2 6 4 15,-1 0 3-15,-1 2 7 16,-1 5 2-16,-7-6 4 16,-3-3 3-16,-5-2-60 15,-6-10-53-15,-3 0-137 16,-4-3-81-16,0-3-292 15,-2 1 387-15</inkml:trace>
  <inkml:trace contextRef="#ctx0" brushRef="#br0" timeOffset="106361.38">21594 6086 1817 0,'-2'-7'630'0,"0"6"-561"15,1 1-22-15,-1 0 12 16,1-1-16-16,0 1-20 16,0 0-7-16,1 0-4 15,0 0-1-15,0 0-5 16,-1-1-25-16,0-1-114 16,0 1-82-16,-1-6-240 15,-1-12 274-15</inkml:trace>
  <inkml:trace contextRef="#ctx0" brushRef="#br0" timeOffset="107300.88">21990 5770 1120 0,'6'-9'437'16,"6"-4"-260"-16,2-2 8 15,0-1 53-15,0 6-24 16,-8-5-56-16,-8-5-15 15,-7 2-54-15,-7-3-19 16,-11 1-29-16,-5 5-11 16,-10 1-19-16,-7 2-3 15,2 10-14-15,1 3-1 0,-5 14 3 16,-2 0-6-16,1 10 0 16,6 4-1-16,16 2-5 15,14 5 1-15,14-4 1 16,7 1-2-16,16-4 10 15,6-3 5-15,14-7 7 16,1-4 8-16,-2-10 8 16,-2-6 3-16,-9-10 11 15,-7-4 8-15,-3-4 3 16,2 0 3-16,-8 1 2 16,1 0-4-16,-7 5-10 15,-6 0-5-15,1 7-16 16,1 2-7-16,-3 4-10 15,0 0-5-15,0 0-15 16,0 0-2-16,0 0-1 16,4 18 2-16,9 55 10 15,-5-21 0-15,0 6 2 16,3 5 1-16,2-8 3 16,1 1 4-16,2-7 2 0,-5-6 2 15,1-9 0-15,-3-10 0 16,-2-5 1-16,2-2 1 15,-3-9-44-15,-4-6-41 16,5-5-128-16,1-11-111 16,11-25 199-16</inkml:trace>
  <inkml:trace contextRef="#ctx0" brushRef="#br0" timeOffset="107619.17">22322 5377 1555 0,'-11'2'520'15,"-30"39"-453"-15,25-10-104 16,3 1 18-16,3-3 38 16,1-7 6-16,9-6 26 15,1-6 16-15,15 3 26 16,6 1 18-16,-3-13 13 15,12 4 7-15,-7-10 8 16,-3-4 6-16,-3-3-6 16,-11-7-15-16,-9-2-44 15,-2 4-21-15,-9-2-34 0,-2 4-10 16,-7 0-21 0,0 5-42-16,-13-2-122 0,5 12-110 15,-15 6-287-15,-3 7 347 16</inkml:trace>
  <inkml:trace contextRef="#ctx0" brushRef="#br0" timeOffset="108420.62">20533 6683 802 0,'-89'-32'263'0,"89"33"-251"15,4 0-5-15,0 3 41 16,-4-4 24-16,0 0 42 16,9 19 15-16,20 48-32 15,-19-28-17-15,3 10-40 16,-3-2-20-16,-2-7-3 15,1-5 3-15,-4-14-27 16,4-4-74-16,0-8-209 16,3-5 190-16</inkml:trace>
  <inkml:trace contextRef="#ctx0" brushRef="#br0" timeOffset="108938.64">20659 6724 1092 0,'81'-49'408'16,"-62"48"-247"-16,6 1-164 16,19-1 8-16,12 0 14 15,4-7 24-15,8 3 0 0,-7 0 4 16,-10 3-4-16,-18 2-24 16,-12 4-7-16,-15 5 3 15,-11 3 18-15,-19 10 26 16,-9 5 15-16,-12 2 26 15,1-2-8-15,13-5-20 16,7-3-14-16,16-8-44 16,4 0-9-16,16-6 4 15,8-1 12-15,24-7 25 16,10-8 3-16,17-7-8 16,-32 7-11-1,0 1-17-15,20-9-2 0,-10 8-5 16,-21 8-3-16,-18 3-3 15,-4 6 0-15,-2 7-2 16,-1 3 0-16,4 7 1 16,6 7 1-16,4-7 6 0,1-3 9 15,8-6 14-15,-1-7 12 16,4-4 14-16,-1-1 2 16,-9-3 24-16,-3-1 16 15,-11-6 3-15,-6-5 2 16,-12-5-32-16,-2-1-32 15,-11-2-29-15,-2 3-13 16,0 5-72-16,3 2-57 16,7 7-211-16,6 5-146 15,6 14 299-15</inkml:trace>
  <inkml:trace contextRef="#ctx0" brushRef="#br0" timeOffset="109453">19638 7573 760 0,'-54'-3'339'0,"12"2"-101"16,23 2-196-16,9-2-12 16,17 2 34-16,8-1 24 15,28 0 52-15,18 4 30 16,19-7-18-16,17 4-24 15,24-1-31-15,7 0-15 16,19 5-9-16,3-5-5 16,18-4-18-16,4-3 0 15,28 0-6-15,4-2-7 0,-57 2-7 32,-73 4-7-32,1-1-6 0,223-15-5 0,-29 3 0 15,-15-3-2-15,-122 10-2 16,-18 2 3-16,-21 2-3 15,-14 4 0-15,-29 1-5 16,-16 5-2-16,-19 2 3 16,-10-6-18-16,-5-1-90 15,2 1-95-15,-3-2-276 16,-1 1 293-16</inkml:trace>
  <inkml:trace contextRef="#ctx0" brushRef="#br0" timeOffset="110952.73">20303 7965 570 0,'-11'-23'369'0,"0"0"36"16,15 9-195-16,-7 0 10 15,1 7-10-15,1 3-14 16,-7 3-42-16,8 0-37 0,0 2-71 16,1 2-29-16,-1-3-24 15,0 0 2-15,5 30 14 16,8 42 8-16,-10-22 14 16,1 7-1-16,-1 3 9 15,2 2-8-15,0 0-4 16,-5-5-1-16,6-8-16 15,-4-4 4-15,6-12-4 16,-4-8 0-16,-3-8 2 16,-3-8-41-16,0 2-152 15,5-3-97-15,1-12-212 16,8-2 280-16</inkml:trace>
  <inkml:trace contextRef="#ctx0" brushRef="#br0" timeOffset="111892.63">20575 7920 1337 0,'-4'0'464'16,"9"0"-414"-16,3 0-19 16,18 3 3-16,5-2 15 15,13-5 28-15,6 1-3 16,0-3 7-16,0 1-8 15,-8 7-23-15,0 3-4 16,-10 6-11-16,-3 1-6 0,-13 3-4 16,-6 0 1-16,-13 1 11 15,-11 3 7-15,-14 1 19 16,-10-6 13-16,2 5 9 16,1-5 1-16,11-2-12 15,5 0-16-15,0-7-27 16,11 0-10-16,-4-6-16 15,9 0-10-15,7 0-14 16,2 0 3-16,-6 0 2 16,12 1 7-16,47 3 9 15,-22-2-2-15,7 8 0 16,-1 2 0-16,-1 3 0 16,-8 2 1-16,-10 2 1 15,-5 1 2-15,-11-1 4 16,-6 2 5-16,-8-2 7 15,-5-1 3-15,-11 4 2 16,-7 1-4-16,-4 0-6 0,-3 1-5 16,7-6-8-16,7-2-33 15,8-12-96-15,8-1-60 16,8-12-180-16,10-13-53 16,22-21-152-16,5-14 333 15,158-159 675 79,1 2-347-94,-198 214-7 0,1 1 58 16,-1 0-1-16,0 0-42 15,0 0-30-15,0 0 2 16,0 0 3-16,22 5 4 15,38 18-2-15,-23-5-20 16,2 4-8-16,-2 4-21 16,-6-1-2-16,-6 2-6 15,-9-2 5-15,-15-3-2 16,-6 0 7-16,-15 2 6 16,-12 5-6-16,-12 1 5 15,-5 6-6-15,-4-4 4 16,5-3 6-16,15-5 13 15,7-8 1-15,13-6-13 16,7-5-17-16,1-3-22 0,7 0-10 16,3 0 6-16,-5-2 6 15,0 0 9-15,18 2 5 16,49 8-7-16,-28-7-5 16,11 6-2-16,-4-9-4 15,4 2-32-15,1-2-47 16,-1-13-161-16,3-1-121 15,1-11 219-15</inkml:trace>
  <inkml:trace contextRef="#ctx0" brushRef="#br0" timeOffset="112073.31">21974 8257 2110 0,'-27'4'674'0,"23"5"-712"16,4-1-5-16,5-3-15 16,6-5-17-16,7-5-123 15,10-10-103-15,17-18 185 16</inkml:trace>
  <inkml:trace contextRef="#ctx0" brushRef="#br0" timeOffset="112537.3">22653 7782 1418 0,'12'-4'569'0,"-24"-7"-272"0,6 4-235 16,-8-5-10-16,-8-1-2 16,-11-4-11-16,-8 7-6 15,-8 5 6-15,-3 5 0 16,-1 14-17-16,1 5-3 15,9 11-2-15,8 3-4 0,14 2 2 16,11-2-2-16,12-3-10 16,2-7 6-16,14-4 5 15,4 1 5-15,8-10 12 16,8-3-2-16,4-6-2 16,-4-9 1-16,-3 2-5 15,-5-1 4-15,-15 2-4 16,-4 6-6-16,-7-1-3 15,-2 3-7-15,-2 1-1 16,0-4 5-16,-1 6 1 16,-1 24 1-16,-6 47 1 15,5-26-1-15,1 10 0 16,2-1-2-16,5 1 0 16,-4-8-4-16,1-7-1 15,2-6-2-15,-2-15-6 16,0-10-39-16,2-7-109 15,1-2-66-15,7-20-197 16,4-11-146-16,4-32 363 0</inkml:trace>
  <inkml:trace contextRef="#ctx0" brushRef="#br0" timeOffset="112763.58">22851 7806 1736 0,'-24'19'612'15,"12"1"-506"-15,3 11-82 16,8 6 19-16,0-8 2 16,1-8 13-16,6-6 19 0,-6-15 40 15,4 7 16-15,-2-6 3 16,0-1-10-16,0 0-37 16,-2-1-20-16,-1 0-37 15,0-1-11-15,-1 1-34 16,-1-10-31-16,-13-34-112 15,5 25-120-15,13 2-563 16,20-5 550-16</inkml:trace>
  <inkml:trace contextRef="#ctx0" brushRef="#br0" timeOffset="114611.67">20489 10047 1070 0,'-82'-65'465'16,"76"54"-224"-16,6 7-79 15,0 2 16-15,2 2-30 16,-2 0-32-16,0 0-62 0,0 0-25 15,0 0-19-15,0 0-2 16,0 26 5-16,2 41 1 16,-2-13-5-16,2 6-1 15,4 0-4-15,4 0-2 16,4-10-22-16,2-7-65 16,6-15-176-16,3-13-120 15,12-34 217-15</inkml:trace>
  <inkml:trace contextRef="#ctx0" brushRef="#br0" timeOffset="115104.83">20684 9932 1570 0,'90'-22'501'0,"-73"29"-499"15,4 0-27 1,0 1 45-16,27 2 9 0,15 6-9 15,-4-3-2-15,-12 4-2 16,-8 0-4-16,-18-2-3 16,-2 8 3-16,-24 0 19 15,-5 10 8-15,-16 6 34 16,-6-3 14-16,5-6 4 16,8-6-7-16,12-12-44 15,6-4-27-15,11-5-19 0,7-3 5 16,23-8 13-16,18-3 14 15,10-16 4-15,-2-3-6 16,-2 4-5-16,-14 4-5 16,-8 13-7-16,-3 9-2 15,-9 5-3-15,-2 6-1 16,4 11 2-16,6 1 1 16,8 0 4-16,5-1 4 15,2-13 13-15,0-7 6 0,1-11 18 16,-3-6 6-16,-9-5 18 15,-8 1 13-15,-21-7 11 16,-9 3 1-16,-19-3-21 16,-8 2-23-16,-13 2-37 15,-6 1-16-15,-8 6-52 16,-3 2-49-16,-3 12-155 16,-4 1-147-16,7 21 248 15</inkml:trace>
  <inkml:trace contextRef="#ctx0" brushRef="#br0" timeOffset="115570.33">19226 10738 1464 0,'-10'2'518'0,"12"2"-318"15,43 1-247-15,19 0 1 0,36-3 59 16,23-1 10-16,32-2 3 15,20-3 3 1,35-1 1-16,9-5-8 0,33-5 9 16,14 0 3-16,16-7 0 15,4-2 5-15,16 4-13 16,-10-3-5-16,2 8-6 16,-10 3 0-16,-25 5 1 15,-11 12 1-15,-43 0 0 16,-20 3 1-16,-52 2-2 15,-27-5-2-15,-39 3-5 16,-18 1-1-16,-22-4-3 16,-3 3-10-16,-24-11-90 15,-10-2-124-15,-20-9 138 16</inkml:trace>
  <inkml:trace contextRef="#ctx0" brushRef="#br0" timeOffset="116875.56">19912 11455 1149 0,'-11'-4'558'0,"4"1"-246"16,6 2-72-16,-4 0 20 16,5 1-47-16,0 0-20 15,0 0-49-15,0 0-25 16,0 0-61-16,0 0-14 16,0 0-20-16,0 0-9 0,0 0-5 15,0 0-6-15,15-1 0 16,32-5-3-16,-18 3-2 15,6 3 1-15,6 4 0 16,5 7 0-16,5 3-4 16,-2 4 0-16,-3 5-2 15,-5 0 1-15,-10 12 3 16,-3 3 2-16,-4 9 3 16,-5 1 3-16,-7 0 0 15,1 0-1-15,-13-6 6 16,-10-5 3-16,-9 2 8 15,-5 1 4-15,-22-8 0 16,-7-3 1-16,-23-9 2 16,-8-6-2-16,6-10 9 15,11-1-7-15,24-7-9 16,6-8-4-16,22 3-18 16,-3-11-3-16,10 0-8 15,4-6-3-15,6 0-3 0,12 4 2 16,8 1 5-16,17 9 2 15,9 4 5-15,11 6 2 16,17 12-1-16,2 11 3 16,-6 5-1-16,-8 0 0 15,-10-5 1-15,-5-7-1 16,6-2-23-16,5-6-35 16,-1-7-110-16,-1-12-68 15,-5-26-202-15,-1-9-109 0,-2-20 349 16</inkml:trace>
  <inkml:trace contextRef="#ctx0" brushRef="#br0" timeOffset="117189.53">20985 11402 1718 0,'-2'-1'630'0,"1"1"-501"15,-26 12-37-15,-29 35 0 16,35-19-20-16,8-3-25 15,-1-5-10-15,16-4-20 16,-5-9-6-16,26 15-2 16,10 0 5-16,14 6 6 15,17 9 5-15,-1-3 11 16,3 4 2-16,-11 7 8 16,-9-1-1-16,-17 0-4 0,-10-1 3 15,-10-11 3-15,-8-6 2 16,-7 1 6-16,-6-1-3 15,-22-3-14-15,-5 1-10 16,-15-8-51-16,-9-12-53 16,1-12-198-16,3-10-152 15,8-39 258-15</inkml:trace>
  <inkml:trace contextRef="#ctx0" brushRef="#br0" timeOffset="117376.79">20857 11389 1556 0,'10'20'634'0,"1"-13"-265"15,8 5-329-15,20 5-36 16,11-5 21-16,14-8-20 16,8-7-12-16,-9-9-116 15,-3-8-85-15,-9-11-229 16,0-2 254-16</inkml:trace>
  <inkml:trace contextRef="#ctx0" brushRef="#br0" timeOffset="117803.97">21518 11181 1861 0,'61'35'617'16,"-46"-20"-558"-16,13 3-73 15,17 5 38-15,0 0 21 16,0 2-3-16,-1 3-4 16,-3 6 8-16,3 5-1 15,1 6-1-15,-3 2-2 0,-9 1-12 16,-7 5-6-16,-17 5-5 16,-9-1 4-16,-18 2 4 15,-11-7 6-15,-14-6 7 16,-9-6 2-16,-2-12 8 15,1-4 2-15,-6-17 0 16,5-3-7-16,-1-16-11 16,5-5-9-16,17-7-16 15,7-4-3-15,15 1-13 16,8 1-9-16,12 5 0 16,9 2-4-16,15 8 8 15,8 7 11-15,14 13 6 16,3 14 2-16,0 10 0 15,-1 4-4-15,1-1-3 16,-2 1 2-16,1-15-1 16,-1-3-10-16,-9-12-133 15,-6-12-100-15,2-19-401 0,-5-16 395 16</inkml:trace>
  <inkml:trace contextRef="#ctx0" brushRef="#br0" timeOffset="118493.9">22423 11981 1692 0,'-17'47'779'16,"8"-39"-172"-16,18 5-611 0,19-9-103 16,2-6-10-16,11-15-47 15,1-13-49-15,7-25-147 16,-3-8-84-16,4-11 274 15,114-187 185 64,-1 0 101-79,-163 256-13 0,-4-6 140 15,-1-2-33-15,-8-11 7 16,-5-1-16-16,-10 0-33 15,-7 2-27-15,-6 11-32 16,3 2-22-16,-2 12-35 16,1 7-14-16,4 14-23 15,3 5-6-15,6 4-7 16,15 4-2-16,7-6-6 16,4-2 0-16,22 4 5 0,5-1 5 15,13-9 6-15,5-9 5 16,7-13 4-16,1-9 3 15,-2-7-6-15,0-1 1 16,-19-2 1-16,-6 1-2 16,-12 7 6-16,-7 1-4 15,-6 7 3-15,0 3 2 0,-1 0 2 16,0 0 5-16,0 0-18 16,0 0-6-16,0 5-4 15,5 25-3-15,9 58 10 16,-10-29 3-16,3 16-7 15,0 10-2-15,-7 11-2 16,0 3 3-16,-1-10 7 16,-2-16-1-16,5-18-2 15,0-14-3-15,2-17-11 16,-2-5-33-16,-2-13-90 16,6-5-41-16,3-27-123 15,7-21-100-15,12-45 264 16</inkml:trace>
  <inkml:trace contextRef="#ctx0" brushRef="#br0" timeOffset="118769.52">23510 11129 1645 0,'-16'10'635'16,"-1"15"-411"-16,11 7-172 15,14 1-49-15,6-1 5 16,14-6 18-16,4-8 16 15,6-10 23-15,3-6 14 16,-7-11-10-16,1-2-1 16,-25-14 16-16,-1 1 9 15,-11-8 16-15,-7 0-6 16,0 3-29-16,-13-3-20 16,-14 9-30-16,-13 2-10 0,-7 3-48 15,3 15-39-15,6-4-131 16,3-2-112-16,23 10-390 15,12 4 444-15</inkml:trace>
  <inkml:trace contextRef="#ctx0" brushRef="#br0" timeOffset="119024.58">24403 11658 2340 0,'-43'12'786'0,"-2"14"-765"15,-6 10-19-15,-30 17 5 0,-22 12 7 16,-26 8 15-16,-13 4 0 16,-14 10 2-16,5-7-8 15,27 9-16-15,16-9-22 16,50-33-149-16,24-9-200 15,46-56-246-15,27-31 342 16</inkml:trace>
  <inkml:trace contextRef="#ctx0" brushRef="#br0" timeOffset="119170.17">24568 11819 2156 0,'-106'81'784'0,"-37"15"-595"15,-16 9-97-15,2 10-39 16,3-2-4-16,8-9-111 16,26-19-99-16,42-38-662 15,24-28 559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23T17:35:51.9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89 16994 1701 0,'-2'-1'691'16,"1"0"-324"-16,0 0-371 16,0 0-34-16,0 0 15 15,0 0 18-15,0-1 31 16,1 1 22-16,0 1 23 15,0 0-6-15,8 28-16 16,37 34-18-16,-28-23-21 16,0 4-2-16,2 1-9 15,-1-3-2-15,2-4-9 16,-3-7-33-16,-1-4-182 0,2-7-156 16,-6-10 226-16</inkml:trace>
  <inkml:trace contextRef="#ctx0" brushRef="#br0" timeOffset="530.37">16564 16774 2040 0,'-15'-25'638'0,"9"-11"-710"15,-3 0-43-15,-3-2 121 16,-3 4 42-16,-9 10 93 16,-6 3 20-16,-10 10-27 15,-7 6-39-15,-14 4-65 16,-6 5-21-16,-4 6-16 16,0 7-5-16,13 11 3 15,10 4-2 1,24-17 10-16,1 1 3 0,-75 64 2 15,1 8 5-15,0 7 2 16,42-31-6-16,24 5-2 16,2 2 0-16,15 15 1 15,10 11-2-15,12-3 1 0,10-1-2 16,22-15-6-16,9-5 2 16,37-9 0-16,9-5 3 15,9-19 16-15,10-14 12 16,-7-26 16-16,9-16-3 15,-9-27 1-15,-8-9 2 16,-21-12 10-16,-13-3 16 16,-15-14 9-16,-7-8-1 15,-25-19-10-15,-7-6-11 16,-24-8-16-16,-15-3-8 0,-11 6-18 16,-9 9-10-16,-5 22-35 15,-1 14-18-15,-14 22-50 16,-4 8-49-16,-18 18-209 15,1 19-17-15,-3 26 208 16</inkml:trace>
  <inkml:trace contextRef="#ctx0" brushRef="#br0" timeOffset="3768.82">988 13117 1469 0,'-35'-8'569'0,"31"3"-479"15,7 1-38-15,20 3-84 16,12 0-15-16,16 1 41 16,6 0 6-16,7 1 1 15,-6 1 4-15,-4 1 14 16,-8-2 5-16,-19 2 19 15,-9-2 10-15,-14 4 10 16,-3-1 6-16,-9 7-8 16,-2 5-5-16,-10 5-23 15,-4 4-11-15,2 4-3 16,5-1-3-16,7-4-1 16,7-1-2-16,15-6-1 15,7-2 1-15,17-6 16 16,4-6 6-16,7-9 1 15,4-6 1-15,2-6-17 16,1-2-5-16,2 2-2 16,-4-2-4-16,-1-2-28 0,-3 0-62 15,-21-11-152-15,6 2-105 16,-13-12-232-16,-4-9 344 16,-100-207-473 62,1 1 860-78,48 265 16 0,13-6 146 0,-4 3-109 15,-23 3-13-15,-3-5-46 16,0 1-21-16,-16-3 11 16,-9 0 0-16,-13 12-13 15,-10 2 4-15,8 15-27 16,6 8-24-16,1 9-29 15,2 13-10-15,2 16-31 16,5 2-9-16,20 14-11 16,15 2-4-16,18 12-4 15,6 10-2-15,35 0 0 16,17 0-4-16,43-14-4 16,25-11 0-16,17-22 16 15,14-21 7-15,19-37 26 16,-1-24 16-16,19-44 19 15,1-18 11-15,-27-31 9 16,-3-11-5-16,-28-17-9 0,-21-5-4 16,-20-5-18-16,-21-4-2 15,-45 11-19-15,-20 5-7 16,-52 16-25-16,-13 13-33 16,-32 35-45-16,-22 15-44 15,-25 54-100-15,-16 37-43 16,-21 38-171-16,23 14-156 15,14 6 390-15</inkml:trace>
  <inkml:trace contextRef="#ctx0" brushRef="#br0" timeOffset="5938.82">16199 13525 1688 0,'-25'-12'599'0,"11"-1"-508"16,8 0-68-16,11 1-18 15,4 1-8-15,8 1-3 16,6 0 8-16,9-1 27 16,12 7 8-16,7-4 21 15,1 3-1-15,1 4-16 16,-9-2-9-16,1 12-24 15,-3 2-2-15,-9-1 3 16,-8 2 17-16,-19 2 37 16,-12-2 8-16,-19 14 17 15,-8 0-10-15,-6 4-33 16,20-9-5 0,-1 0-26-16,-7 9-10 0,9-5-11 15,16-5-12-15,9-13 1 16,9-4 6-16,21-2 5 15,13-4 6-15,35-3 4 0,8-1 3 16,-5 5 4-16,-11 2-2 16,-36 6 5-16,-13 1 8 15,-22-1 32-15,-24 5 15 16,0 12 9-16,-7 10-9 16,-26 13-28-16,6 4-14 15,-30-5-19-15,-5-5-18 16,16-9-56-16,6-10-41 0,22-13-118 15,4-8-90-15,6-53-231 16,23-16 335-16</inkml:trace>
  <inkml:trace contextRef="#ctx0" brushRef="#br0" timeOffset="6307.71">16596 12878 1828 0,'-57'10'698'0,"7"-5"-492"16,3 10-132-16,-12 12-65 16,-7 4-4-16,-21 14-5 15,-6 0 1-15,14 14 33 16,4 10 16-16,7 12 13 16,8 9 4-16,13 7-29 15,19 9-13-15,39 1-10 16,28 5-8-16,41-7 2 0,19-20 7 15,43-22 6-15,-1-18 8 16,14-26 0-16,2-10-8 16,-23-18-1-16,-11-13 0 15,-30-23 9-15,-21-10 13 16,-26-31 5-16,-8-8-1 16,-30-11-8-16,-17-6-16 15,-28-5-38-15,-13-2-24 16,-9 6-86-16,-11 11-58 15,-23 24-210-15,-11 13-156 0,-30 23 342 16</inkml:trace>
  <inkml:trace contextRef="#ctx0" brushRef="#br0" timeOffset="8053.42">12923 15352 1249 0,'14'0'601'15,"-9"1"-76"-15,-1 0-443 16,-4 0-46-16,0-1-12 15,0 0-29-15,-2 9 2 16,-5 21 4-16,-21 61 32 16,7-38 16-16,4-13 34 15,0-12 9-15,13-8-22 16,4-5-12-16,11-1-39 16,8 1-9-16,11-4 5 15,3 1 4-15,6-9 13 16,6 3-7-16,-7-6-7 0,-4-1-11 31,0 0-43-31,39-3-185 0,-3-6-132 16,10-3 202-16,-87-224 306 93,0-1-67-93,-11 262-36 16,7 2 75-16,-1 20-125 16,-15 34-6-16,2 12-6 15,-2 9 15-15,-3 4 9 16,3 3 0-16,2-3-1 16,16-54-7 15,5-26-141-31,1-12-193 15,1 1-81-15,-5 48-60 0,7-26 49 0,17-57 309 16</inkml:trace>
  <inkml:trace contextRef="#ctx0" brushRef="#br0" timeOffset="8441.67">13546 15052 2009 0,'-41'-23'799'15,"-12"-3"-493"-15,-6-5-167 16,-8-6-97-16,-7-3-15 16,2 3-29-16,-8 7-9 15,-6 21 11-15,-1 11 0 16,-13 34 0-16,2 15 0 16,21 32-17-16,37 10 2 15,21-47-7 1,0 2 0-16,-15 156 8 0,13 4 1 0,37-4 13 15,30-100-4-15,30-35 9 16,34-9-3-16,29-33 3 16,22-18 3-16,23-24-3 15,-9-27 2-15,-3-36-9 16,-20-12 6-16,-43-8 13 16,-22 2 18-16,-50 10 34 15,-15-3 4-15,-42-13-2 16,-20-7-13-16,-35 4-62 15,-18 6-53-15,-10 2-150 16,-13 9-134-16,-20 8 210 16</inkml:trace>
  <inkml:trace contextRef="#ctx0" brushRef="#br0" timeOffset="15828.08">20549 15486 1733 0,'0'4'687'0,"-6"-4"-382"0,-10 13-312 16,-20-4-27-16,-28 16 1 16,-9 7 10-1,1 1 46-15,-80 34 34 0,-23 21 56 16,9-2 14-16,51-29-14 16,12-4-21-16,39-23-55 15,17-12-17-15,46-14-45 16,24-6-13-16,56-31-5 15,29-15 7-15,56-29 27 16,28-7 6-16,9 11 3 16,11 10-2-16,-37 18 3 15,-25 15 4-15,-66 11 10 16,-35 8 12-16,-47 14 42 16,-25 2 6-16,-45 12 3 15,-39 14-8-15,-36 19-35 16,-16 6-8-16,-2 8-11 15,24-4-6-15,45-11-87 0,24-11-109 16,66-10-310-16,39-20-167 16,72-40 388-16</inkml:trace>
  <inkml:trace contextRef="#ctx0" brushRef="#br0" timeOffset="16686.73">13580 17844 1155 0,'11'-10'635'16,"-7"-3"-84"-16,3 2-274 15,-7 5-162-15,0 1 34 16,-14 13-11-16,-15 13-4 16,-58 38-56-16,-29 18-47 15,-48 44-19-15,-26 22 9 16,11 5 34-16,81-75 15 15,0 1 10-15,-41 28-10 0,47-37-57 16,59-43-23-16,92-33-28 16,32-18-6-16,65-38 30 15,21-25 10-15,36-32 8 16,2-2 5-16,-26 24-2 16,-22 24 0-16,-78 49 8 15,-37 10 17-15,-70 24 16 16,-33 14 0-16,-70 39-9 15,-38 32-21-15,-29 42-17 16,-15 4-2-16,29-27-53 16,39-18-98-16,65-55 100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23T17:36:44.6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031 12475 1725 0,'-10'4'665'16,"7"-3"-459"-16,8 5-186 15,4 3-32-15,-1 15-17 16,1 11 9-16,1 25 40 15,5 13 11-15,10 30 13 16,-3 3-6-16,3 1-15 16,-4-5-8-16,-8-26-9 15,2-14 1-15,-8-30 1 16,-3-11 7-16,-4-19 10 16,-2-11-8-16,-5-30-16 0,-4-15-4 15,0-25-10-15,-4-5 5 16,1-16 15-16,5-6 0 15,-2-3 0-15,7 8 5 16,4 21-2-16,0 18 2 16,9 24 15-16,5 9-4 15,12 22 9-15,11 7-1 16,27 19-9-16,2 10 0 16,11 18-10-16,-7 9-2 15,-21 19-7-15,-5 12-1 0,-31 7 12 16,-14 1 2-16,-30-3 7 15,-12-3 4-15,-16-4-5 16,-5-2-2-16,-3-10-9 16,0-14-27-16,17-19-179 15,15-11-166-15,29-31 217 16</inkml:trace>
  <inkml:trace contextRef="#ctx0" brushRef="#br0" timeOffset="144.18">31923 12602 2273 0,'6'10'748'16,"28"4"-740"-16,46 7-393 0,11-11 279 16</inkml:trace>
  <inkml:trace contextRef="#ctx0" brushRef="#br0" timeOffset="320.8">31908 12821 1837 0,'-5'33'711'0,"4"-18"-421"16,27 5-319-16,43-12-237 15,18-8-127-15,27-25 245 16</inkml:trace>
  <inkml:trace contextRef="#ctx0" brushRef="#br0" timeOffset="676.37">32602 12413 2037 0,'-86'109'671'0,"119"-109"-666"15,17 0-44-15,36-2 30 16,9-6 1-16,-9 1 8 16,-10 1 9-16,-30 2 12 15,-14 3 10-15,-20 3 16 16,-14 4-1-16,-20 14-5 0,-9 1-3 16,-21 11-18-16,-1 7-6 15,0-5-5-15,7 3-9 16,26-5-2-16,13-4-4 15,23 0-2-15,12 0 6 16,12 6 7-16,3 3 13 16,-4 0 11-16,-3-2 4 15,-18-1 22-15,-5-8 13 16,-16-5 18-16,-9-1 3 16,-20-1-17-16,-13 1-13 0,-14-3-35 15,-2 3-22-15,14-9-123 16,14 3-118-16,19 2-617 15,10-3 561-15</inkml:trace>
  <inkml:trace contextRef="#ctx0" brushRef="#br0" timeOffset="6088.38">30913 7746 515 0,'-70'-16'271'16,"63"-12"-111"-16,4 5 10 16,3 8 1-16,0 5-36 15,0 8-24-15,3 13-4 16,-3 12-9-16,0 21-14 15,0 6 1-15,7 7-39 16,9-1-17-16,14-10-17 16,0-14 13-16,4-17 34 15,4-10 15-15,4-27 21 16,6-10-8-16,4-22-31 16,-3-3-10-16,-9 1-22 15,-5 8-4-15,-15 10-3 16,-2 7-2-16,-10 16 14 15,-6 8-5-15,-7 21-7 16,-6 17-5-16,-10 32-17 0,-7 20-2 16,-4 30 2-16,-1 16-2 15,2 26 3-15,4-1 1 16,7 5 4-16,10-4 4 16,10-31 1-16,0-11 1 15,5-40-1-15,-2-22 0 16,-1-28-6-16,5-9-15 15,5-14-136-15,3-17-81 16,13-37-229-16,3-20 263 16</inkml:trace>
  <inkml:trace contextRef="#ctx0" brushRef="#br0" timeOffset="6263.64">31568 7815 1542 0,'36'-15'554'16,"-12"28"-419"-16,17 12-149 16,9 2-24-16,-1-5-197 15,-6-6-84-15,-16-10-129 16,-12-6-63-16,-20-6 358 16</inkml:trace>
  <inkml:trace contextRef="#ctx0" brushRef="#br0" timeOffset="6413.78">31434 7961 942 0,'-4'12'364'0,"10"3"-260"15,12 7-66-15,13-3-25 16,22-11-70-16,8-4-38 16,14-7-106-16,-2-10-104 15,-8-3 200-15</inkml:trace>
  <inkml:trace contextRef="#ctx0" brushRef="#br0" timeOffset="6938.13">32070 7761 968 0,'17'-122'359'0,"-23"114"-312"16,6 8-8-16,-5 3-16 16,5 13-4-16,-2 18 24 15,0 10 7-15,3 23 2 16,0 7-11-16,7 11-15 16,4-2-9-16,3-4-12 15,5-8-1-15,1-15 0 16,-4-12 4-16,-6-22 9 15,-3-7 26-15,-6-26 28 0,0-8-3 16,-2-26-8-16,0-12-25 16,-5-10-23-16,-1-5-1 15,0-9-1-15,4 0-3 16,4-7-3-16,4 6-2 16,4 21 1-16,2 6 2 15,6 32-12-15,6 10-4 16,10 19-11-16,3 12-2 0,5 19 9 15,-6 12 3-15,-2 18 9 16,-3 7 3-16,-17-3 7 16,-3-6 7-16,-16-18 24 15,-11-6 8-15,-3-9 4 16,-9-1-4-16,-5 1-27 16,-1-3-15-16,-2-4-77 15,10-2-79-15,10-6-188 16,4-6-192-16,16-11 331 15</inkml:trace>
  <inkml:trace contextRef="#ctx0" brushRef="#br0" timeOffset="7283.42">32808 7725 807 0,'31'-90'287'0,"-32"93"-242"15,7 9-32-15,0 5-13 0,3 7 7 16,-1 8 10-16,-1 7 4 16,-2 5 2-16,8 7-1 15,2-2-9-15,0-5-7 16,2-1-6-16,-15-12-124 16,-2-6-102-16,2-5 137 15</inkml:trace>
  <inkml:trace contextRef="#ctx0" brushRef="#br0" timeOffset="7469.3">32746 7878 1341 0,'-88'27'458'0,"103"-22"-386"16,15 8-114-16,23 4-120 0,17-6-56 15,-6-11-63-15,-3-5-6 16,0-12 52-16,-9 0 155 16</inkml:trace>
  <inkml:trace contextRef="#ctx0" brushRef="#br0" timeOffset="8331.99">33323 7688 905 0,'25'-103'336'0,"-25"98"-292"15,0 5-9-15,2 9-36 16,-1 7 7-16,-4 21 57 16,-12 15 19-16,-7 27 17 15,-2 11-6-15,-4 9-40 16,9 0-15-16,6-13-22 15,4-8-2-15,5-27 12 16,2-13 16-16,1-24 26 16,1-8 21-16,0-16-2 15,1-12-16-15,10-27-33 16,2-12-23-16,14-15-19 16,11-11-3-16,-3-14 3 15,5-6-1-15,-12-5 6 16,-13 5 4-16,-1 23 10 0,-3 14 7 15,-8 26 7-15,2 11 9 16,-5 22-17-16,0 9-14 16,3 17-5-16,1 13-5 15,0 27 8-15,-4 11 5 16,7 28-5-16,6 14-5 16,4 8 0-16,8-1 0 15,0-10 2-15,-1-13 0 16,-5-14-10-16,0-3-53 0,-13-19-183 15,-6-5-112-15,-14-17 198 16</inkml:trace>
  <inkml:trace contextRef="#ctx0" brushRef="#br0" timeOffset="8458.85">33284 7981 1781 0,'78'26'601'16,"-58"-16"-514"-16,36 15-275 16,26 8-137-16,272 53 213 15</inkml:trace>
  <inkml:trace contextRef="#ctx0" brushRef="#br0" timeOffset="11325.77">30685 17171 1635 0,'-31'64'448'16,"39"-20"-601"-16,6 16-16 16,4 12 110-16,0-6 41 15,-1-21 111-15,-2-15 35 16,1-16 15-16,2-6-8 16,10-11-64-16,8-5-29 0,4-16-14 15,1-10-4-15,-11-10-7 16,-4 2-6-16,-15 7 5 15,0 9 7-15,-8 13-1 16,-3 5-2-16,2 12-14 16,-6 13-7-16,3 23-5 15,2 16 1-15,-4 38 4 16,5 20-1-16,2 28-1 16,2 2 0-16,4 2 3 15,-2-7-4-15,10-26-76 16,-6-5-42-16,1-42-141 15,3-21-83-15,-4-49 224 16</inkml:trace>
  <inkml:trace contextRef="#ctx0" brushRef="#br0" timeOffset="12036.92">31348 17126 2164 0,'10'0'818'0,"4"1"-552"16,22-6-280-16,14 4-60 16,25 0-86-16,0 0-44 15,-11 1-80-15,-13 3-31 16,-32 2-104-16,-13 5-143 0,-29 15 370 16,-193 89 1477 62,0 0-1189-78,233-111-45 0,19 0 65 15,-7-2-77-15,39-1-38 16,11-1-31-16,7-7-148 16,9-3-109-16,-6-6 164 15,12-81 711 79,0 0-596-94,-98 151-8 16,4-9 1-16,0 5-15 0,4 39 14 15,6-14 12-15,-4-15 4 16,0-19 8-16,-2-15 4 15,-6-12 12-15,-2-5 7 16,-5-15-3-16,-4-8-4 16,-6-21-13-16,-8-14-5 15,4-21 7-15,-3-14 0 16,15-5 0-16,6 5 0 16,8 10-12-16,9 14-1 0,2 15 1 15,5 6 5-15,10 16 18 16,2 11 6-16,7 22 7 15,0 8-3-15,-4 19-1 16,-3 6 4-16,-13 7 12 16,-10 6 7-16,-17 5 5 15,-1 2-6-15,-18 3-12 16,-4-2-29-16,-10-17-136 16,-2 4-126-16,-1-13-465 15,8 4 450-15</inkml:trace>
  <inkml:trace contextRef="#ctx0" brushRef="#br0" timeOffset="12182.5">32467 17389 1732 0,'2'16'849'0,"16"-18"-49"15,39-3-1033-15,15-14-204 16,25-8 266-16</inkml:trace>
  <inkml:trace contextRef="#ctx0" brushRef="#br0" timeOffset="12530.03">32952 17615 2408 0,'-4'-14'831'16,"4"-10"-694"-16,4-29-238 16,2-12 22 15,-3 33 83-31,0-1 36 0,17-112 34 0,0-5-22 16,3 6-47-16,-2 74-5 15,-5 19-1-15,-3 15-1 0,-7 24-13 16,-2 8-10-16,6 17-11 15,-1 17 3-15,10 33 10 16,6 15 10-16,8 28 4 16,7 8-3-16,10 5 3 15,-3-8 3-15,-8-21-53 16,-12-17-44-16,-18-28-188 16,-9-6-155-16,-21-11 279 15</inkml:trace>
  <inkml:trace contextRef="#ctx0" brushRef="#br0" timeOffset="12657.64">33018 17159 1892 0,'-55'56'904'0,"91"-45"-172"0,27 9-710 15,60 9-455-15,8 4-456 16,21-6 546-16</inkml:trace>
  <inkml:trace contextRef="#ctx0" brushRef="#br0" timeOffset="21652.12">19998 12053 1135 0,'12'-12'452'0,"3"7"-259"16,-4 1-73-16,-6 3-14 15,-1 0 10-15,-4 1-10 16,-1 0-1-16,0 0 17 16,-12 4-17-16,-57 64-23 15,21-14-6-15,-6 33-30 16,0 15-14-16,-10 16-7 15,-16 9 2-15,-6 27 11 16,-1 1 3-16,5 31-4 16,7-1-1-16,4-18 3 15,-4 2-4-15,12-19-2 16,12-12-4-16,16-28-11 16,28-81 13 30,5-15 66-46,-1 1-18 0,4 0 9 16,8-37-60-16,10-35-16 0,-2-5-5 16,0-23 0-16,-2 4 7 15,-4 7 1-15,-9 26-3 16,-3 11-2-16,0 18-8 16,-2 8 4-16,0 4-6 15,-1 10-6-15,-5 5-10 16,-5 11-4-16,-3 25 11 15,-5 6 8-15,12 30 13 16,3 1 5-16,6-10 8 16,7-35 1-1,1 0 5-15,8 5-1 0,13-9-6 16,11-19-5-16,30-14-9 16,15-6-6-16,15-35-50 15,17-14-77-15,27-64-599 16,16-47 501-16</inkml:trace>
  <inkml:trace contextRef="#ctx0" brushRef="#br0" timeOffset="29357.33">20139 15474 658 0,'-4'3'266'0,"6"-2"-159"16,4 2-57-16,-6-3 6 16,0-1 22-16,0-1 69 15,3 1 36-15,0 1 38 16,-2 0-2-16,0 0-20 16,1 0-25-16,-2 0-45 15,3 0-14-15,-3 0-28 16,0 0-6-16,0 0-12 0,0 0-1 15,0 0-13-15,0 0-4 16,0 0 5-16,0-1-8 16,0 0-2-16,0 0-2 15,0 0-10-15,0 1-9 16,0 0-12-16,1 0-8 16,-1 0-9-16,3 5 0 15,3 24-3-15,-1 36 4 16,-4-20 0-16,1 5 4 0,2 0 8 15,-1-3 1-15,-2-9 5 16,0-11 4-16,-1-11 6 16,0-10 2-16,0-6 24 15,-1 0 6-15,0-1 4 16,1-1-1-16,-1-18-21 16,1-58-10-16,1 14-12 15,-1-2-4-15,2 9-5 16,2 6-3-16,-4 19 0 15,-1 3 0-15,-2 15-4 16,0 5-1-16,1 5-15 16,2 7-9-16,0 14-55 15,5 20-79-15,9 34-246 16,0 23 257-16</inkml:trace>
  <inkml:trace contextRef="#ctx0" brushRef="#br0" timeOffset="30991.08">21329 15727 731 0,'-56'-13'310'0,"57"6"-149"15,-3-3-31-15,-1 1 45 16,-5-2 60-16,0-2 11 16,2 3 2-16,-3-3-31 15,6 3-52-15,-1-1-23 16,0 2-41-16,4 3-2 16,1 2-9-16,-1-7-5 15,0-3-9-15,0-2-14 16,-3 5-18-16,2-3-11 15,2 8-12-15,1 0-6 0,-2 1-7 16,4 6-1-16,-4-1-4 16,0 0 2-16,0 0-4 15,0 0-3-15,0 0-5 16,0 0-1-16,6 24 2 16,9 41 5-16,-3-15 1 15,8 8 0-15,-11-17 1 16,3-5 1-16,-10-17 5 15,-2-7 1-15,0-8 7 16,4 0 5-16,2-3 23 16,-6-2 6-16,0 0 0 15,-2-7-6-15,0-23-23 16,0-52-8-16,4 32-7 16,-3 1 0-16,0 8-7 15,1 12-1-15,-4 10 0 16,1 4 0-16,3 14-1 0,-1 3-6 31,1 0-14-31,0-1-3 0,0 6-9 0,7 25-28 16,24 134-164-16,-8-46-175 15,11 31 245-15</inkml:trace>
  <inkml:trace contextRef="#ctx0" brushRef="#br0" timeOffset="32087.97">22603 15650 865 0,'-7'0'323'0,"3"-1"-213"16,7-2-97-16,5-3 16 15,0-2 60-15,1 0 46 16,-3 0 68-16,-3-2 18 16,-2 5 19-16,-4-5-16 15,-1 3-40-15,-3 1-21 16,5 3-50-16,0-1-17 16,2 0-31-16,0 3-13 0,-1 0-17 15,0 0-9-15,0 0-6 16,0 1 1-16,1 0 4 15,0 0-2-15,0 0-5 16,0 0-5-16,-1 13-4 16,-10 40-3-16,4-20 0 15,3-2 2-15,0-5 4 16,1 0 2-16,-2-10 5 16,1-6 0-16,0-6-6 15,4-1 0-15,0-2 3 16,0-1 8-16,0-1 11 15,-1 0 8-15,0 0-5 16,-5-30-11-16,-9-48-10 16,5 24-12-16,0 4-5 15,6 6 8-15,2 15-2 16,-1 12 0-16,2 8 2 16,-4 3-6-16,3 7-11 15,2 3-2-15,-1 19-8 16,2 11-5-16,5 16-48 0,7 13-58 15,11 7-220-15,12 6-128 16,5-21 284-16</inkml:trace>
  <inkml:trace contextRef="#ctx0" brushRef="#br0" timeOffset="33425.01">23620 15582 803 0,'-7'-1'277'0,"0"-2"-235"16,5-2-63-16,1-1 25 15,0-2 44-15,-1-2 124 16,1 2 48-16,0-5 43 16,1 0-2-16,0 2-55 15,1 0-20-15,0 2-25 16,2 2-8-16,-3-4-28 16,0 0-12-16,0 6-28 15,-1-3-12-15,1 5-18 16,0 1-8-16,0 1-5 15,0 1-7-15,0 0-4 16,0 0-7-16,0 0-15 16,0 0-2-16,0 6-7 15,3 21 0-15,13 45 3 16,0-20 1-16,-5-5-1 0,4 1 0 16,-6-7 1-16,-6-11 2 15,1-12 5-15,-12-11 3 16,15-7-3-16,-5 2 12 15,0-2 14-15,-2 0 10 16,0-1 15-16,-1 0-9 16,-2-18-10-16,-3-47-12 15,-5 19-12-15,13 8-5 16,-8 0-7-16,0 17-2 16,3 11-10-1,0 0-15-15,1-13-109 0,-13-7-128 0,16 23 162 16</inkml:trace>
  <inkml:trace contextRef="#ctx0" brushRef="#br0" timeOffset="34822.42">24776 15543 1743 0,'-17'-7'615'16,"0"1"-522"-16,13 3-58 15,-3 2 16-15,7 2 31 16,-5-6 66-16,-1 3 5 16,9-3 12-16,3 3-13 0,7 8-52 15,-5-6-15-15,-7 0-28 16,-9-3-18-16,-1-1-3 15,7 4-2-15,2 0-12 16,4 1 4-16,-4-1-16 16,0 0-4-16,0 2-3 15,8 27 0-15,14 44-2 16,-13-24 0-16,2 9 1 16,-1-4 4-16,-1-3-2 15,-3-8 4-15,2-12 5 16,-8-8 0-16,0-14 9 15,2-2 2-15,-2-7 8 16,1 2 4-16,-1-3 10 16,0 0 2-16,-1 0-7 15,0-21-3-15,1-54-12 0,0 19-11 16,0-4-7 0,0-3 0-16,0 9-8 0,0 10 4 15,1 11-2-15,-2 4-2 16,1 9 1-16,0 6 2 15,-1 7-3-15,2 5-1 16,-1 4-4-16,2 1-4 16,-2-2-2-16,4 12 1 15,24 58 1-15,-9-17 6 16,5 15 2-16,-2 0 1 16,2-2 3-16,-6-11 0 0,-4-18 5 15,-4-11 0-15,-9-13 4 16,4 2 0-16,-4-13 2 15,-2-2-2-15,-2-1-5 16,2 0-2-16,0 0-5 16,-6-28 0-16,-35-57 0 15,29 14 0-15,13-5 0 16,3-4 0-16,5 7 0 16,0 9 0-16,-3 9 0 15,-1 15 0-15,-6 17 0 16,0 10 0-16,1 9 0 15,-3 2 0-15,4 9 0 16,0 11 0-16,4 28 0 31,-2-23 0-31,1 1 0 0,10 85 0 0,0 27 0 16,0 5 0-16,-9-54 0 0,0-11 0 16,-3-30 0-16,-1-14 0 15,0-15-2-15,-1-3-34 16,0-6-141-16,-7-5-132 15,-9-13 181-15</inkml:trace>
  <inkml:trace contextRef="#ctx0" brushRef="#br0" timeOffset="52003.09">19082 8064 574 0,'-7'-2'228'15,"0"1"-152"-15,3 1-27 16,2 0 16-16,0 0 30 16,1-1 22-16,0 0 75 15,1 1 24-15,0-2 9 16,0 2-15-16,0 0-72 16,0 0-25-16,0 0-18 15,0-1 3-15,0 1 12 16,0 0-7-16,0 0-19 15,0 0-10-15,0-1-29 16,0 0-2-16,0 1-22 16,0 0 1-16,0 0 19 15,0 0 2-15,-1 0 20 16,0-1-4-16,0 0-9 16,-1-1-3-16,1 1-24 15,0 1-6-15,0 0-31 16,0 0-9-16,0 0-2 15,1-1 1-15,9 0 14 0,17 0 2 16,36 2 3-16,-36 2-2 16,1 8 1-16,-7 2 2 15,-8-3 5-15,-1 5 4 16,-13-4 6-16,-1 8 1 16,-22-2 6-16,-11-1 1 15,-14-1 10-15,-10-5 5 16,5-9 11-16,-11-12 6 0,28 0-3 15,7-7-5-15,8 2-17 16,17 8-8-16,-1-7-11 16,1 3-12-16,6-8-9 15,6-2-3-15,12 6-4 16,8 0 7 0,-13 8 1-16,0 1 1 0,55-13 5 15,4 6 1-15,-10 1 5 16,-31 13 4-16,-13 4 6 15,-8 10-2-15,-16 3 5 16,-10 1-2-16,-16 7 8 16,-9-4 3-16,0 2 4 15,3 0 0-15,7-13-9 16,9-1 5-16,2-11 11 16,5-2-4-16,7-6 6 15,-6-8-7-15,17-2-24 16,2-1-1-16,14-7-10 0,12 1-3 15,1-7 2-15,4 2 1 16,-3 8 0-16,-3 7 2 16,-3 19-1-16,-3 9 0 15,-5 13 4-15,-7 3 1 16,-12 3 8-16,-4 5 5 16,-22-7 5-16,-5 3 3 15,-9-6 0-15,-6-13 0 16,6-3-4-16,5-9 0 15,13-2-7-15,3-3-3 16,10-3-20-16,8 0-28 0,2-23-96 16,20-10-74-16,26-42-208 15,20-20-149-15,46-18 360 16</inkml:trace>
  <inkml:trace contextRef="#ctx0" brushRef="#br0" timeOffset="54875.95">24886 7867 610 0,'-16'0'245'15,"3"4"-144"-15,-1-2-23 16,-2 0 38-16,0 3 94 16,-4-4 38-16,6 4 22 15,4-3-9-15,7-1-72 0,1-1-33 31,2 0-50-31,0 0-25 0,0 0-27 0,0 0-10 16,0 0-6-16,0 0 2 16,0 0-5-16,0 0-2 15,0 0-11-15,0 0-5 16,3 1-9-16,4 18-2 16,24 35-2-16,-31-25 3 15,-4-7 4-15,-1-2-1 0,-2-2 28 16,0-8 20-16,3-2 18 15,-3-8 9-15,5-1-4 16,-3-3-11-16,4 3-9 16,1 0-6-16,0 0-26 15,0 0-12-15,10-6-16 16,41-44-2-16,-18 30-7 16,-2 1 1-16,1 7-3 15,3 12 0-15,-8 2 2 16,0 7 0-16,-4 14 2 15,-7-6 1-15,-1 13 3 16,-10-8 2-16,-4 5 3 16,-3 7 3-16,-12-9 9 15,-1 6 5-15,-12-10 7 16,-5-3 3-16,0-6 3 16,-3-6 5-16,6-8 12 15,3-5-1-15,7-5-5 0,1-6-10 16,12-7-23-16,6-6-7 15,16-11-12-15,12-1-3 16,13-3-2-16,4 2-1 16,3 17-2-16,-5 7-1 15,-1 21-1-15,-1 15-1 16,-12 15 4-16,-5 6 2 16,-12 10 9-16,-9 1 4 0,-11 3 6 15,-3 2 4-15,-11-4 1 16,-14-5 2-16,-5-3-3 15,-5-5-2-15,-6-11-29 16,6-10-43-16,1-15-108 16,-2-13-77-16,5-22-245 15,6-9-94-15,4-24 362 16</inkml:trace>
  <inkml:trace contextRef="#ctx0" brushRef="#br0" timeOffset="58504.02">21959 17393 219 0,'-44'113'136'0,"36"-100"7"16,1-7-35-1,5 2 5-15,0-7 14 0,2-1 23 16,-1 2-2-16,1-2-4 16,-1 0 25-16,0 0 18 15,0 0 29-15,0 0-2 16,0 0-28-16,-11 3-29 15,-11 8-33 1,11-5-30-16,1 0-21 0,-1 5-40 16,-1-5-19-16,4-3-51 15,7-3-11-15,4-3-2 16,4-5 7-16,3 0 31 31,-4 4 8-31,0 1 2 0,21-17 0 0,3 4 2 16,2 6 0-16,-11 10 13 15,-4 8 5-15,-6 8 6 16,-4 8 6-16,-6 10-2 16,-3 4 5-16,-10 4 3 15,-1-1-1-15,-3-8-1 0,1-5-1 16,1-11-4-16,2-5-3 16,6-11-9-16,0-4-7 15,-3-9-10-15,0-7-6 16,0-7-3-16,3-8-2 15,9-1-1-15,8-5 0 16,8-1 2-16,5 2 0 16,10 3 4-16,0 5 3 15,-1 9 3-15,-1 8 3 0,-6 12-1 16,-5 2 3-16,-1 16 3 16,-3 0 0-16,-3 8 5 15,-3 4-2-15,-9-2 2 16,-3 0-1-16,-12-4 7 15,-7-1 0-15,-5-7 0 16,-4-1-1-16,-6-8-3 16,3-5 2-16,1-7-2 15,4-4-1-15,14-12-6 16,2 8-9-16,6-8-5 16,2-1-1-16,4 5-2 15,4-7 5-15,10 4-1 16,7 3 1-16,7 0 2 15,4 1 0-15,6 5 2 16,2 7 2-16,1 10 2 16,-4 5 3-16,-12 11 4 15,-4 3-4-15,-17 7 13 0,-11 2-3 16,-14 9 8-16,-11-1 4 16,-10 3 0-16,-2-3 11 15,2-14-1-15,6-5 2 16,6-15-10-16,4-6-14 15,7-11-17-15,6-4-6 16,1-10-9-16,14-6-3 16,6-5 4-16,3-1-3 15,19 4 2-15,-4 1 3 0,8 10 4 16,3 1 7-16,-4 10 5 16,-3 10 5-16,-5 9 8 15,-6 10-4-15,-7 9-2 16,-4 7-1-16,-9 3-2 15,-7 1-1-15,-12 1 7 16,-8-2 3-16,-9-4-4 16,-1-5 0-16,-1-11-7 15,8-6-3-15,7-11-8 16,-3-8-9-16,20-19-7 16,3-10-1-16,4-19 1 15,16-10 4-15,7 3 5 16,6 1-1-16,15 13 7 15,2 12 3-15,-5 16 0 16,-3 13 3-16,-9 17 8 16,-7 12 1-16,-5 14 7 15,-5-3 2-15,-9 7-7 0,-2-7 0 16,-12 0-4-16,-3 1-2 16,-6-11 0-16,-3 2-3 15,0-15-9-15,4-6-17 16,-3-21-46-16,0 0-36 15,5-7-86-15,-1-4-42 16,7 5-103-16,3-5-43 16,4-7-159-16,4-1 325 15</inkml:trace>
  <inkml:trace contextRef="#ctx0" brushRef="#br0" timeOffset="60475.2">20503 12874 1080 0,'-42'-30'446'15,"33"27"-231"-15,9 0-193 16,0 1 3-16,2 0 40 15,-2 2 30-15,0-1 65 16,0-1 12-16,0 1-22 16,3-1-15-16,2-3-37 15,-1 2 5-15,-4 1 7 16,2-3 9-16,-2 4-21 16,0 0-30-16,0 0-41 15,0-1-15-15,0 1-6 16,0 0-1-16,0 0 2 15,0 0-2-15,0 0 2 16,0-1 5-16,0 1 4 0,0 0 5 16,6-12 1-16,11-37-8 15,-12 29-6-15,0 3-6 16,0 3-6-16,-1-2 2 16,-2 13 0-16,-1-1-1 15,1 5 1-15,-2 0-1 16,0 0-6-16,0 0 0 15,0 0 1-15,-1 0 6 16,0 0 10-16,-4 14 4 16,-13 25 12-16,9-25 3 0,-5-8-2 15,2 0 4-15,1-4 6 16,3-1-6-16,2-1-1 16,-3-5-1-16,5 1-25 15,5 2-2-15,2-7-7 16,7 3-6-16,3-7 5 15,-2-3-1-15,8 0-1 16,-2-2-2-16,6 11 2 16,-3 2 1-16,2 9 1 15,0 5 3-15,-3 8 3 16,0 4 2-16,-8 6 4 16,0 4 3-16,-15-8 12 15,-6 0 2-15,-11-2 0 16,-7-4 1-16,2 1 1 15,0-6 2-15,2-8 6 16,9-2 4-16,4-4-6 16,1-3-7-16,8-4-11 15,1-4-8-15,2-10-10 0,5-9 2 16,9-6-2-16,3-3 0 16,8 3-1-16,2 7 0 15,0 8 0-15,-4 6 1 16,-5 10 3-16,-6 1 0 15,-5 11 7-15,-2 4 2 0,-2 14 1 16,-3 9 1-16,-7 6-1 16,-9 1 2-16,-11-4 8 15,-8 1-2-15,-6-7 4 16,-7-6 2-16,10-5 2 16,6-5 3-16,8-10-1 15,8-3-4-15,1-9-8 16,7-1-7-16,1-18-10 15,11-6-5-15,9-11-8 16,-3-5 4-16,20 10-92 16,-5 1-81-16,11-3-306 15,11 9-447-15,-15-17 611 16</inkml:trace>
  <inkml:trace contextRef="#ctx0" brushRef="#br0" timeOffset="61956.7">23512 12803 984 0,'-40'-7'435'0,"35"6"-187"16,2-2-78-16,1 3 11 15,1-1 8-15,0 0 4 16,0 0-8-16,-1 0-39 15,2-1-33-15,0 1-49 0,-1 0-17 16,1 0-42-16,0 1-4 16,0 0 3-16,0 0 2 15,0 0 13-15,0 0 4 16,0 0 2-16,-1 0-5 16,1 0-3-16,-1 0 0 15,0 0 11-15,0 0 9 16,0 0 21-16,-1 0 3 15,1 0-2-15,0 1 7 0,-6 0-11 16,1 3-5-16,1-2-3 16,1-2-15-16,0-1-8 15,1 0-2-15,2 0-16 16,0-1 0-16,-4-6-6 16,3 1-2-16,-4-26-4 15,13 30-4-15,2 3-2 16,4 1 0-16,6 9 2 15,-1 2 4-15,0 11 4 16,-1 3 3-16,-12-2 7 16,-2 1 2-16,-9-1 9 15,-9-5 3-15,-9 1 12 16,-5-4 0-16,0-4 1 16,2-4 3-16,8-6-13 15,5 2 0-15,3-8-6 16,2-3-10-16,8-1-6 0,1-6-5 15,8-12-9-15,10-3 1 16,2-8 2 0,8 2 2-16,0 9 1 0,-5 3 1 15,-1 11 0-15,-4 1 2 16,-5 10-1-16,1 2 1 16,-4 9 1-16,3 6 1 15,-8 10 0-15,2 6 3 16,-10 0 6-16,-9-1 2 15,-4-3 5-15,-7-5 2 0,-2-14 1 16,1 2-4-16,3-8 4 16,4-1 3-16,5 4-2 15,4-8 2-15,-1-13-14 16,3-9-7-16,6-12-7 16,6-2-4-16,5 1 2 15,3 5-1-15,-2 12 1 16,-4 5-3-16,-2 11-4 15,-1 0-11-15,6 8-88 16,1 1-81-16,13 10-284 16,6-1 41-16,6-13 238 15</inkml:trace>
  <inkml:trace contextRef="#ctx0" brushRef="#br0" timeOffset="114083.64">20677 5618 1096 0,'3'-30'473'0,"-5"12"-128"16,6 15-343-16,2 3 5 15,-1 3 22-15,3 5 7 16,-10 10 44-16,-9 10 13 15,-15 29 10-15,-13 19 3 16,-19 27-27-16,-8 9-9 0,0 18 4 16,3 6-3-1,-12-4 11-15,-3 4 6 0,-21-7-4 16,-5-4 1-16,17 1-15 16,1-3-8-16,10-10-5 15,2-8-4-15,-6-16-3 16,14-12-2-16,9-32-4 15,32-26 0 1,12-10-1-16,0 0 5 0,-15 5-3 16,6-9-3-16,8-12-14 15,10-11-13-15,0-15-9 16,6-2-2-16,4-8-3 16,0-6 4-16,12 5-4 15,-10-8-1-15,14 6 0 16,-2-3 0-16,-3 17 1 15,5 7 1-15,-10 13 4 16,-7 4 1-16,-4 4 1 16,-3-1-3-16,-6 14-5 0,-3 12-1 15,-16 27-3-15,1 20 2 16,-9 21 3-16,-1-2 2 16,12-14 2-16,8-6 1 15,14-30-2-15,11-5-1 16,18-7-4-16,7-12-1 15,42-15-4-15,23-40-3 32,-50 21-25-32,1 1-85 0,205-131-329 0,19-42 302 15</inkml:trace>
  <inkml:trace contextRef="#ctx0" brushRef="#br0" timeOffset="120744.55">20139 18557 1313 0,'4'19'566'0,"-5"-18"-282"16,2-1-167-16,8-1-81 15,-2-1 55-15,2-3 92 16,1 8 18-16,3 5 21 16,3-3-31-16,10 14-70 0,0-11-19 31,-13-3-57-31,1-1-14 0,56 13-9 0,12-6-4 15,17-10 0-15,-15-3 2 16,2-11-9-16,-28 4 1 31,-29 4 12-31,1 2-1 0,86-24 5 0,-3-11 1 16,-4-13-8-16,-37 5-3 0,-13-8-5 16,-3 1-2-1,-1-1-3-15,3 0 2 0,6 4-3 16,1 3 1-16,-6 11-2 15,-7 3-1-15,-12 6-1 16,-8-1-1-16,-8 2-3 16,1 1 2-16,-14 0 1 15,5 8 0-15,-8 2 4 16,-5 4-1-16,6 6 0 16,-10-1 1-16,1 9 2 15,1-1 0-15,-2-2 9 16,0 0-2-16,-6 3-9 15,-21 8 1-15,-28 43-6 16,24-30 3-16,-7-3 12 16,1 3 2-16,0-8-2 15,6-2-3-15,19-7-6 16,6-6-5-16,12-1-6 16,6-8-4-16,22-10-1 15,7-3 1-15,8-15 6 0,2-3 1 16,-4 7 1-16,-4-1 1 15,-5 18-1-15,-6 14 3 16,-14 10 1-16,-3 12-2 16,-13 11-2-16,1 4-6 15,-4 6-68-15,-4-7-80 16,2-2-316-16,-1 4-483 0,5-18 612 16</inkml:trace>
  <inkml:trace contextRef="#ctx0" brushRef="#br0" timeOffset="108102.08">10213 17501 1247 0,'-23'4'466'0,"15"-13"-371"15,2-10-68-15,5-8-36 16,1-8-9-16,5 1 12 16,1 5 8-16,-1 10 29 15,1 9 20-15,-6 9 62 16,1 2 11-16,-1 13-10 15,0 11-17-15,-2 12-52 0,-5 6-13 16,-8-4 15-16,0-4 23 16,-2-12 32-16,-3-7 11 15,2-7-9-15,2-8-19 16,3-7-45-16,3-7-22 16,8-22-25-16,2-11-12 15,15-11-3-15,6-3 3 16,2 14 6-16,-1 13 7 0,-8 19 9 15,-6 13 5-15,-2 24 14 16,3 14 6-16,-3 22 9 16,0 6 2-16,-9 2 9 15,-9-6 8-15,-6-8 20 16,-3-3 2-16,-2-13-14 16,4-6-12-16,3-16-27 15,3-9-8-15,5-14-23 16,4-12-2-16,2-23-9 15,7-6-5-15,16-10 11 16,-1 2-2-16,7 17 4 16,-3 7 3-16,-8 14 3 15,-2 12 2-15,3 21 5 16,1 11 4-16,-5 25 6 16,5 8 5-16,-17 15 10 15,-7 4 4-15,-8 1 12 16,-8-7 1-16,-6-18-7 15,-11-12-13-15,-20-26-67 0,-12-14-70 16,-14-55-249-16,11-38-180 16,16-78 327-16</inkml:trace>
  <inkml:trace contextRef="#ctx0" brushRef="#br0" timeOffset="108984.38">13079 8007 1417 0,'-25'-7'507'0,"8"-1"-443"15,-1 0-28-15,6-4-31 16,0 3-24-16,6-3-16 16,6-2-5-16,5 4 15 15,3-1 12-15,6 5 22 16,-5 2 13-16,7 12 10 0,4 10 0 15,-5 12 2-15,3 4-4 16,-11-3-3-16,-4 2 12 16,-3-11 26-16,-9-2 28 15,1-1 36-15,-5-7 2 16,-7 0-3-16,-1-12-12 16,0-6-30-16,2-2-14 15,12-16-49-15,10-1-28 0,16-16-17 16,7-11 3-16,9 4 17 15,-2 1 12-15,2 17 2 16,1 14 2-16,-1 18-7 16,0 14-1-16,-8 21 8 15,-9 2 2-15,-15 0 14 16,-7-2 7-16,-13-10 8 16,-3-5 1-16,0-10-5 15,5-5-6-15,6-8-15 16,3 1-11-16,6-8-15 15,0-5-15-15,11-13-94 16,6-18-79-16,20-19-284 16,8-10-286-16,-4 8 485 15</inkml:trace>
  <inkml:trace contextRef="#ctx0" brushRef="#br0" timeOffset="110236.2">10684 14233 1810 0,'-20'-16'675'0,"3"2"-495"16,17 3-148-16,2-1-42 16,6 2 1-16,0 2 5 15,-4 2 5-15,-4 4 45 16,2 2 22-16,-2 0 26 15,0 0 2-15,0 0-41 16,0 0-22-16,-2 26-27 16,-1 45-5-16,3-15-3 15,3 5 1-15,4 3-2 16,-4-1 2-16,11 2 8 16,-1 1 4-16,-1 9 9 15,8 5-1-15,2-1-1 16,2-4 0-16,5-17-4 0,0-6 0 15,-4-15-1-15,1-6-1 16,-6-5 2-16,-4-2 1 16,-3-8 3-16,-5-2-1 15,-3-6-3-15,-1-2-1 16,-4-6 2-16,0 2 2 0,0-1 7 16,-1-1 5-16,1-1 1 15,-1-1-4-15,0 1-8 16,0 0-4-16,-2-2-7 15,-7-11 0-15,-33-28-1 16,31 33-1-16,0-2 0 16,3 3 1-16,-2 2 0 15,4 1-1-15,3 3 0 16,-2 0-2-16,3 2-8 16,2 0-5-16,-1 0-12 15,1 0-2-15,1 30 0 16,9 44 4-16,10-20 11 15,2-5 6-15,5-7 10 16,0-8 4-16,-6-14 2 16,-1-5 0-16,-5-8-1 15,-2-2-1-15,-3-3 6 16,0-4 5-16,-3-10 5 16,4-10 3-16,-5-17-5 15,5-7-5-15,-3-13-14 16,-4-1-14-16,9 9-92 0,-9 2-86 15,6 10-261-15,0 3-156 16,-5-5 367-16</inkml:trace>
  <inkml:trace contextRef="#ctx0" brushRef="#br0" timeOffset="110747.06">11085 15452 520 0,'-6'14'263'0,"-1"-9"-62"16,5 4-126-16,3-5-49 15,7 7 21-15,-6-1 107 16,1 1 54-16,-1 2 102 16,-5-6 21-16,-2-1-25 15,-1-4-23-15,0 0-65 0,-1 0-34 16,1 0-64-16,1-2-22 15,-3 0-40-15,0-1-13 16,4-2-25-16,-4-3-11 16,5 1-11-16,2 0-6 15,-2 0-3-15,5 2-3 16,-2 2-3-16,0 1 4 16,0 0 9-16,0 0 5 0,12 25 11 15,11 37 3-15,-19-22 2 16,-5-2-2-16,-5-7-2 15,-3-4-4-15,2-15-128 16,2-7-171-16,-3-30 187 16</inkml:trace>
  <inkml:trace contextRef="#ctx0" brushRef="#br0" timeOffset="-44596.49">3535 15244 1057 0,'-35'-33'415'0,"4"6"-316"16,2 8-27-16,0 19-47 0,-2 8-38 15,-7 22-12-15,-4 11 4 16,-14 17 13-16,1 7 6 15,1 7-1-15,6 3 1 16,11 9-2-16,10 6-3 16,21 8-2-16,12-4-7 15,30-21 4-15,14-13-2 16,23-29 5-16,6-12 5 0,7-18 4 16,0-12 10-16,4-26 3 15,2-13 5-15,2-27 0 16,-10-8-5-16,-23-3 1 15,-11 1-4-15,-28 8-10 16,-7-1-7-16,-11 10-20 16,-3 4-40-16,-1 24-68 15,1 13-110-15,13 24 149 16</inkml:trace>
  <inkml:trace contextRef="#ctx0" brushRef="#br0" timeOffset="-44171.4">5282 15443 1689 0,'-57'-44'636'0,"-1"-6"-431"16,9 18-241-16,7 9-50 15,6 15-98-15,-2 8-36 16,-3 23 33-16,-3 13 44 16,-3 19 97-16,2 2 38 15,1-7 17-15,4 1 4 0,12-4-3 16,11 4 0-16,19 4-10 16,11-1-4-16,19-9 2 15,6-10 2-15,17-25 10 16,12-13 11-16,22-35 8 15,14-12 10-15,-3-18-5 16,-6-3-5-16,-14-3-8 16,-13-2-9-16,-10-8-13 15,-8-4-22-15,-21 11-58 16,-11 8-55-16,-14 27-49 16,-3 17-11-16,3 25-67 15,6 13-12-15,23 26 177 16</inkml:trace>
  <inkml:trace contextRef="#ctx0" brushRef="#br0" timeOffset="-43632.06">9515 15344 1833 0,'-29'-33'653'0,"-6"-7"-563"16,8 13-95-16,8 18-119 15,-5 6-41-15,-10 15-20 16,-7 8 29-16,-5 16 94 16,1 5 39-16,2 6 30 15,-2 2 2-15,3-3-1 16,6 0-4-16,17 5-12 15,18 3-1-15,28 11-6 16,11 0 4-16,18-5 10 16,9-7-2-16,11-25 11 15,14-14 4-15,8-29 7 16,-5-13 13-16,-13-19 5 16,-14-5-1-16,-18-9-4 0,-3 7-11 15,-8 0-43-15,-5 2-61 16,-9 1-179-16,-4-4-129 15,-3 13 232-15</inkml:trace>
  <inkml:trace contextRef="#ctx0" brushRef="#br0" timeOffset="-43232.57">11261 15588 2040 0,'-23'-25'689'0,"5"0"-723"16,0 0-168-16,6 0-109 16,-4-3-32-16,-7 0 54 15,-9 5 91-15,-18 15 175 16,-10 9 62-16,-20 15 82 15,2 10 2-15,9 7-50 16,5 4-24-16,27 9-48 16,7-1-19-16,21 8-14 15,9 1 1-15,14-6 10 16,14-7 14-16,25-18 32 0,15-10 12 16,29-18 23-16,4-8 6 15,2-19-1-15,-4-7-4 16,-6-6-21-16,0-2-10 15,-11 5-14-15,-12-1-2 16,-26-1-34-16,-14-7-51 16,-16-11-170-16,-6 1-135 15,-10 7 224-15</inkml:trace>
  <inkml:trace contextRef="#ctx0" brushRef="#br0" timeOffset="-42583.75">15576 15430 1470 0,'-19'-10'486'16,"5"-1"-418"-16,-6 11-311 15,-7 8 11-15,-19 7 48 16,-17 1 39-16,-19 2 140 15,-3 1 46-15,3-3 39 16,11 6 8-16,17 4-5 16,6 4-31-16,17 18-47 15,6 11-11-15,25 16-14 16,17 6 6-16,26-9-1 16,16-12 4-16,21-23 18 15,7-15 10-15,13-21 43 16,-5-7 20-16,-17-12 12 15,-9-4-7-15,-19-8-29 16,-4-1-21-16,-13-9-48 16,-6-7-64-16,-16-14-200 15,-7-3-205-15,-6-1 293 0</inkml:trace>
  <inkml:trace contextRef="#ctx0" brushRef="#br0" timeOffset="-42154.51">17403 15559 2382 0,'-19'-26'-546'16,"-19"-27"-139"-16,-21-2 190 16,3 32 178-16,-20 4 303 15,-2 7 256-15,7 11 94 16,10 2-16-16,7 16-79 0,3 10-76 16,5 15-119-16,7 4-48 15,17 7-22-15,15 1-6 16,25-7 1-16,12-1 13 15,19-12 35-15,1-10 18 16,7-15 33-16,5-7-3 16,10-11-6-16,6-6-3 15,-4-8-19-15,-6 0 2 0,-27-6 2 16,-12-3-7-16,-29-11-69 16,-14-10-72-16,-21-15-81 15,-9 0-23-15,-6 11-47 16,4 12-4-16,24 28 173 15</inkml:trace>
  <inkml:trace contextRef="#ctx0" brushRef="#br0" timeOffset="-41538.39">21797 15195 1602 0,'-34'53'736'0,"31"-67"-181"16,0 1-593-16,-4 6-195 16,-5 2-11-16,-14 0-21 15,-10-1 87-15,-18-1 113 16,-7 4 42-16,-7 1 51 15,3 3 10-15,8 13-5 16,4 7-9-16,2 20-25 16,-2 11-6-16,3 18-4 15,7 4 1-15,18 5 3 16,16 0-2-16,26-7 7 16,13-6 3-16,18-12 30 15,5-12 11-15,1-20 14 16,6-6 17-16,6-18-10 15,4-5 0-15,-1-14-2 16,-9-3-16-16,-13-7-7 16,-14-4-11-16,-9-5-39 15,-7-8-41-15,-7-2-63 0,5 0-14 16,-4 2-30-16,3 3-13 16,5 10-96-16,7 5-90 15,24 19 221-15</inkml:trace>
  <inkml:trace contextRef="#ctx0" brushRef="#br0" timeOffset="-41197.43">23280 15422 1231 0,'-22'-19'554'0,"1"-23"-87"16,-11-2-488-16,-29 17-172 16,-12 13 61-16,-25 15 14 15,1 9 36-15,4 14 75 16,0 7 16-16,2 13 13 16,-6 3 3-16,16 8-2 15,14-1-8-15,30 0-12 16,20 1-4-16,26 1 1 15,15-7 1-15,32-8 27 16,9-14 8-16,22-14 29 16,2-6 10-16,-2-13-19 15,6-3-8-15,1-7-31 16,9-4-24-16,-4-9-101 0,0-4-87 16,10-4 116-16</inkml:trace>
  <inkml:trace contextRef="#ctx0" brushRef="#br0" timeOffset="-40639.32">27069 15488 1358 0,'-58'-30'526'0,"-12"3"-248"15,-18 20-405-15,2 11 8 16,17 15 14-16,8 4 8 16,18 8 71-16,6 5-4 15,10 7 16-15,11 4 8 16,25 10 19-16,12 5 11 15,22 0 16-15,16-3 5 16,21-13 3-16,12-11 0 16,12-19 0-16,-9-9 2 0,-14-12-6 15,-12-6-7-15,-18-13-15 16,-6-4-21-16,-13-14-81 16,-5-5-49-16,-13-5-107 15,-4 4-28-15,2 12-9 16,4 8-66-16,17 20 241 15</inkml:trace>
  <inkml:trace contextRef="#ctx0" brushRef="#br0" timeOffset="-40312.08">28827 15673 1884 0,'-3'-26'666'0,"-27"-2"-581"16,-16 0-177-16,-19 12-1 16,-7 5 4-16,-19 8 43 0,3 8 46 15,-4 9 2-15,2 5-2 16,23 15-8-16,14 5-6 16,26 15-8-16,18 13-3 15,32 5-11-15,19-3 3 16,45-13 11-16,15-11 7 15,10-23 24-15,5-10 20 0,-8-16 43 16,-6-8 14-16,-11-18 13 16,-15-6-13-16,-31-20-48 15,-13-10-30-15,-22-19-90 16,-16-11-66-16,-36-22-218 16,-32-10-217-16,-57-8 370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23T17:40:00.5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68 7437 1422 0,'-8'-135'490'0,"4"12"-460"15,3 2-11-15,3 12-18 16,3 3-3-16,-11 5-5 16,-5 10 1-16,-20 18-2 15,-13 13 8-15,-24 27-7 16,-14 11-5-16,-16 37-15 16,-14 22-8-16,-18 42 4 15,4 34 1-15,-3 43 9 16,9 33 2-16,13 57 6 15,5 27 4-15,19 62 9 16,13 20 2-16,45 5 6 16,24-12 2-16,49-66-9 15,30-41 5-15,38-77 12 16,13-39 7-16,22-64 50 16,2-34 23-16,1-72 37 15,-5-42 3-15,-4-62-32 16,-12-47-25-16,-26-61-53 0,-14-22-24 15,-45-55-64-15,-13-13-42 16,-23-9-72-16,-8-3-54 16,-13 19-79-16,-8 22-62 15,-22 25 230-15</inkml:trace>
  <inkml:trace contextRef="#ctx0" brushRef="#br0" timeOffset="-188489.31">8932 11638 426 0,'10'7'147'16,"5"-1"-131"-16,1 2 15 15,-2-5 27-15,-4-1 17 16,-4 0 61-16,-5-2 44 16,-1 0 47-16,-1-1-2 15,0 0-50-15,-1-1-51 0,-11-4-61 16,-44-30-13-16,19 15-13 15,-3-4 1-15,-8-1-13 16,-3 4 1-16,-9-4 6 16,-5 3-4-16,-13-1 21 15,-8-1 2-15,0 0-13 16,-3 2-1-16,-8 7-26 16,-6 2-5-16,-10 11 0 15,-1 1 3-15,-5 5 5 16,0 1-5-16,-2 7-2 15,0-2-2-15,-5 5-4 16,-2 0 0-16,2-1-4 16,0 4 1-16,1 0 0 15,2 0 1-15,5 0 2 16,0 0 0-16,5-6 2 16,6-3 0-16,2-3-3 15,4-5 0-15,14 0-2 16,0-1 0-16,-4-2 1 15,-3 3 0-15,6-2 1 0,2-3 2 16,6 0-1-16,1-5 3 16,0-2-1-16,3 1-3 15,5 1 6-15,5 3 0 16,10 4 3-16,5 3 2 16,3 4 0-16,4 3 0 15,5 2 0-15,2 4-4 16,11-1 0-16,2 4-5 15,4 8-7-15,3 4-1 0,-2 17-3 16,3 6 4-16,3 16 3 16,1 6-2-16,5 11-1 15,5 1 0-15,4 9 5 16,4 1 1-16,6 9 2 16,0-1-2-16,2-4 1 15,1 0 1-15,-3-8 3 16,-1 1-2-16,-3 2 3 15,-3-7 1-15,-1-6-2 16,-2-2 3-16,-1-6-2 16,-4 2-1-16,0 2 4 15,-4-3 4-15,-5-1 3 16,2-3-3-16,-1 3-1 16,3 1-10-16,5-2 0 15,4-3 2-15,3-9-4 16,0-4 7-16,3-11-6 15,0-6 6-15,3-5 3 0,4 0-2 16,3 6 7-16,3 3-5 16,6 5 3-16,0 3 1 15,7-3-8-15,2 1-2 16,5-3-7-16,3-6-4 16,6-6-2-16,6-4 2 15,6-12 2-15,3-2 4 0,8-5 12 16,-3-4 4-16,-2-3 5 15,0 0-2-15,-2-4-8 16,1-1-4-16,7-4-1 16,6-2 0-16,9 0 1 15,-5-1 1-15,2-1 0 16,1 0-1-16,1 2-2 16,11 0-1-16,-3 2-2 15,-4 1-1-15,0-2 0 16,1 2-1-16,11-1 1 15,2 2-1-15,-5 2 3 16,3 0 0-16,-2 4-2 16,2 2 3-16,2 4-2 15,-5 2 1-15,-4-1-1 16,1-1 0-16,4-1-2 16,-7-3 0-16,-4-5 0 15,-1 1-2-15,-6 0 2 16,5 0 0-16,-2 2 3 0,-5-3 0 15,-6 0-1-15,-5-1-2 16,-3 1 2-16,2 1-1 16,-4 2 0-16,-4-2 0 15,-6-1-2-15,-6-1 1 16,-11-5 1-16,-6 3 0 16,-3-2 2-16,5 0-1 15,3 0 0-15,2-2-1 0,-4 0 0 16,1-4-1-16,-5-1 0 15,-3-2 2-15,-2-9 3 16,-5-3 2-16,-4-19 3 16,-4-11-3-16,-6-26 7 15,-3-11 1-15,-5-26 2 16,-4-14 5-16,-3-17-4 16,-1-11 3-16,-7-29 5 15,2 0-4-15,-2-31-3 16,2-8-5-16,5-12-8 15,-1-1-1-15,3 9-8 16,1 4-25-16,3 31-117 16,1-3-113-16,3 13 155 15</inkml:trace>
  <inkml:trace contextRef="#ctx0" brushRef="#br0" timeOffset="-182851.05">5052 12474 460 0,'16'12'210'16,"-25"-12"-113"-16,4-2-39 15,6 2-51-15,5 4-14 0,2 2-8 16,6 3 0-16,0 5-37 16,0-2-36-16,2 6-105 15,2 4 117-15</inkml:trace>
  <inkml:trace contextRef="#ctx0" brushRef="#br0" timeOffset="-182370.98">5196 13930 706 0,'-28'20'305'16,"-4"-17"-145"-16,22 1-139 15,5-4-21-15,6 1-21 16,0-4 2-16,-1 2 17 16,0 0 6-16,0 0 20 15,0 0 13-15,0 0 12 0,0 0-2 16,0 1-13-16,-1 0-16 16,0 0-14-16,0 0-3 15,0 0 0-15,0 0-1 16,-1 0 0-16,1 0 0 15,0 0 3-15,0 0-1 0,0 0 0 16,0 0-2-16,0 0-2 16,-1 0-6-16,2 0-13 15,0 0 3-15,0 0-1 16,0 0 6-16,0 0 11 16,0 0 1-16,0 0 1 15,0 0-1-15,0 0-3 16,0 0-3-16,0 0-6 15,0 0-9-15,0 0-51 16,0 0-44-16,12-2-148 16,40-16 162-16</inkml:trace>
  <inkml:trace contextRef="#ctx0" brushRef="#br0" timeOffset="-180756.27">5926 14253 764 0,'-141'61'378'0,"105"-55"-146"16,16-3-87-16,6 2-42 15,10-5-86-15,9 0-31 16,8 0-11-16,7 0 8 16,7 2 33-16,2 0 9 15,3 0 11-15,1-1 6 0,10-1 1 16,5 1 1-16,11-2-1 15,6 1-6-15,6-4 4 16,-2-3-4-16,6 0-4 16,0-2 2-16,8 0-16 15,11 0-3-15,-1-3-7 16,-1-2-3-16,-1 2 0 16,-3 1-2-16,9 1-1 15,0 3-1-15,-8 0-2 16,-3 0 0-16,-6 3 3 15,-2-4 4-15,8 1 13 16,-1-3 4-16,-8 1 4 16,0 2-2-16,-7-1-8 15,6 2-4-15,9 3-7 16,-2-2-1-16,-8 4-2 16,-6 1-1-16,-10 0 2 15,0 6-1-15,6-1-2 16,1-3 1-16,1 1 0 15,-5-3 0-15,-11-2 2 0,-8-3 2 16,-13-1-3-16,-2-1 3 16,-1-3 0-16,-3-1 0 15,7-5 6-15,-2-3-2 16,-4 0 0-16,4-1-3 16,-6-5 1-16,1-1-3 15,-3-14 10-15,-3-6-1 0,0-12 4 16,-3-12 2-16,0-4-11 15,-2-7 0-15,1-14-8 16,-3-9-2-16,-2-15 1 16,-1 1 2-16,-6 0-2 15,3 5 5-15,-7 0 2 16,-4 1-2-16,-3 10 3 16,-1 6-1-16,2 7 0 15,-7 1 2-15,1 9 2 16,-2 4 0-16,-2 20 1 15,-1 6-3-15,-2 15-1 16,-4 4 2-16,-2 3 3 16,-1 5 4-16,-7-3 2 15,-3-4 2-15,-1 3-2 16,0-3-5-16,-3-1 0 16,-6 2-6-16,-13-3-1 15,-14 0 0-15,-15 3 1 16,5-2 3-16,-10 5-1 15,-2 1 1-15,-10 5-8 16,-5 4-1-16,1 7 3 0,-8 1 1 16,-2 5 4-16,-1 0-1 15,-3 0 2-15,-2 2 1 16,2 0-4-16,-1 3 1 16,5 2-5-16,2 6-2 15,6-2 4-15,0 1 0 16,12 1-3-16,11-2-1 0,9 6-3 15,3-1-2-15,-2 0-1 16,6 2 1-16,20-1-4 16,6 0-2-16,15 1-3 15,6-1-7-15,3 5-7 16,3 0-4-16,5 10-6 16,4 6 1-16,3 8 5 15,2 7 5-15,1 8 7 16,2 12 7-16,4 31 6 15,-3 16 3-15,-1 30 2 16,-1 13 3-16,-6 11-2 16,6 15-1-16,-4 17 1 15,2-7 0-15,0-2 3 16,-3-13 0-16,4-38 2 16,1-12 1-16,5-34-2 15,4-18 0-15,6-22-10 16,-1-11-4-16,6-19-91 15,4-8-52-15,1-14-150 0,3-15-88 16,-1-42 249-16</inkml:trace>
  <inkml:trace contextRef="#ctx0" brushRef="#br0" timeOffset="-176985.99">5076 14548 900 0,'-14'37'475'16,"-17"-41"6"-16,9-1-422 15,3-2-3-15,1-2-21 16,-1-2-17-16,-2-1 36 15,4 6 24-15,-2-1 42 16,3 0 24-16,5 6-1 16,-7-6-17-16,9 3-37 15,2 3-21-15,6 0-42 16,0 1-21-16,1 0-34 16,0 0-4-16,0 0-4 0,0 0 10 15,16 4 28-15,37 7 6 16,-11-4 2-16,6-1-1 15,20-4-3-15,13-1-5 16,-4-2 3-16,5-2 1 16,4-1 1-16,2 0-2 15,20-2-3-15,1 1 3 0,-11-5 8 16,0 1 6-16,-4 2 2 16,8 0-3-16,-2 1-5 15,-1 1 0-15,-4-4-2 16,-1 2 1-16,11 0-7 15,-4 2-2-15,0-1 8 16,-4-1 3-16,-3 1 5 16,6 0 3-16,-5 5-7 15,-10 1-6-15,-4 0-3 16,-2 0 0-16,9-1 0 16,5 2 1-16,-12 1 1 15,-5 3-3-15,-11 1-5 16,-1 2-1-16,8 1-1 15,2 4 3-15,-1 1 3 16,-7-3 0-16,-6 1 6 16,-2-4-2-16,-3-5 2 15,3 2 1-15,2-3-4 16,-3 2-2-16,-4-7 0 16,-2 0 1-16,-13-4 3 0,-3-5 0 15,-10 5 0-15,-2-4 2 16,-1-3 5-16,-6-2 5 15,-2 0 2-15,0 0-1 16,-5-4-4-16,4-1 1 16,-2-7 10-16,0-6 4 15,-1-14-1-15,-2-5-2 0,0-7-11 16,-1-3-6 0,1-5-5-16,0-7-2 0,0-13-1 15,0-7-1-15,-2 6 0 16,1 2 0-16,-2-3-1 15,-2-5 1-15,2-12 0 16,-4 0 1-16,2 5-1 16,2-5 0-16,-3-2-1 15,-1-5 1-15,-1 5 0 16,0 8-1-16,0 7 2 16,0-1-1-16,0-2 1 15,0 2-1-15,-3 15 2 16,-2 12 4-16,-4 4 7 15,0 2 6-15,-4 0 2 16,1 1-8-16,-1 10-6 16,-1 5-5-16,0 5 3 15,0 7 2-15,-1 5 1 16,5 5-1-16,1 5-5 16,-3-1 4-16,1 0 2 0,3 0 1 15,-3 0-2-15,1-2 2 16,0-1-3-16,-8 0 2 15,4 2 3-15,1-1-2 16,-5 6-2-16,-6-3-3 16,-13 2-2-16,-9 1-5 15,-15 0-5-15,-9 1 0 0,-4 1 6 16,-5 0 5-16,-15 3 3 16,-10 1 1-16,-18 1-7 15,-3 5-1-15,-9-2 0 16,-6 1-1-16,2 5-1 15,-14 2-1-15,-2 5 0 16,12 4 2-16,-12-2 1 16,3-2 0-16,17-2-1 15,-1-5 0-15,4 2-2 16,3 1-2-16,5 1-1 16,3 1 1-16,30-2 2 31,45-2 2-31,1 0 0 0,-124 3 1 0,2-4 0 15,-6-2 1-15,74-5-2 16,0-2 0-16,16-3-1 16,10-2 0-16,9 0 1 15,0 4 2-15,-4-1-2 16,-2 4 0-16,9 3-2 0,4-1-2 16,16 5-6-16,7 6-4 15,8 2-11-15,8 6-5 16,6 13-11-16,4 10 0 15,0 28 5-15,-4 14 5 16,4 23 12-16,-1 12 4 16,8 23 10-16,3 4 3 15,2 20 2-15,-1 5-1 16,2 3 1-16,-1 9 2 0,-1 23 0 16,0 1 6-16,1 7-4 15,0-14-1-15,3-37-1 16,10-11-2-16,9-23-2 15,2-7 0-15,1-25-37 16,-2-14-53-16,8-23-175 16,2-7-132-16,7-11 239 15</inkml:trace>
  <inkml:trace contextRef="#ctx0" brushRef="#br0" timeOffset="-141192.02">15741 16736 513 0,'-54'5'210'0,"51"-3"-132"0,1-1-42 16,4-1-19-16,-2-1-12 16,0 0 7-16,0 0 13 15,1-8 27-15,1-11 18 16,-7-30 21-16,-6 32 3 16,-4 0-14-16,-1 3-17 0,-3-2-31 15,0 4-12-15,-3 4-9 16,-1 3-1-16,0 3-1 15,1 3-5-15,-8 0 1 16,1 7-5-16,-9 5 0 16,-1 3-1-16,0 3-4 15,2 4 1-15,4 7-4 16,5 1 4-16,5 9-4 16,3 0 3-16,6 7 1 15,3 3 0-15,3 1 2 16,3 4 0-16,7-1-4 15,3 0-2-15,10 2 2 16,2 1 0-16,7-1 3 16,6-2 2-16,5-3-2 15,3 0 2-15,2-4 2 16,1-2 1-16,-2-8-2 16,-6-6-2-16,1-10 1 15,0-2 5-15,0-14 10 0,3-4 6 16,-2-9 24-16,1-11 17 15,-1-16 48-15,-2-14 21 16,-5-34 4-16,-4-15-16 16,-3-19-51-16,-1-11-27 15,-7-13-36-15,-4 3-15 16,-14 7-88-16,-10 11-54 16,-13 31-180-16,-4 16 198 0</inkml:trace>
  <inkml:trace contextRef="#ctx0" brushRef="#br0" timeOffset="-139341.88">14681 15989 1064 0,'-76'-46'397'0,"14"-12"-309"16,5-7-73-16,-1-7-75 15,-1 4-10-15,-9 8 9 16,-1 6 13-16,5 14 84 16,4 7 22-16,4 11 26 15,1 8-2-15,-8 16-44 16,-9 15-19-16,-4 22-33 16,1 18-7-16,14 34-1 0,9 14 1 15,9 32 1-15,9 15 1 16,3 15 8-16,3 2 2 15,15 13 3-15,5 6 2 16,20 8 0-16,5 14 1 16,11 0 1-16,9-4 0 15,12-16 3-15,12-25 3 16,24-33 5-16,15-19 2 0,-2-28 7 16,6-7 0-16,-2-27 0 15,-4-14 3-15,5-32-1 16,-9-16 6-16,-21-34 20 15,-13-22 24-15,-15-32 23 16,-8-30-3-16,-6-66-30 16,-6-18-83-16,-5-87-227 15,1-43-231-15,-6-11 287 16</inkml:trace>
  <inkml:trace contextRef="#ctx0" brushRef="#br0" timeOffset="-137513.4">18318 16560 324 0,'-15'-49'148'16,"0"48"-65"-16,5 1-74 15,2 9-20-15,-1 5-20 16,0 0 3-16,0-2 31 16,-1-7 40-16,-3-5 69 15,0-2 26-15,-4-3 27 16,-4-5-17-16,-4-16-56 16,-4-9-19-16,-7-25-29 15,-1-13-7-15,-5-18-6 16,-4-4-6-16,-6 4 7 15,-11 2 3-15,-13 14 19 16,-3 5 4-16,-8 12-15 16,6 8-1-16,-2 20-25 15,-4 7-11-15,-9 26-12 0,-5 13-8 16,13 22 0-16,3 13 5 16,4 15 0-16,5 7-6 15,-9 16-4-15,5 18-2 16,23 28-1-16,4 19 3 15,22 46 2-15,13 11 2 16,19 24 5-16,18-1 3 16,29-25 7-16,13-10 0 0,32-41-2 15,6-15-2-15,15-28-1 16,15-22 1-16,5-42 0 16,3-19 2-16,5-52-3 15,-4-26-14-15,-16-35-9 16,-8-25-15-16,-19-45-88 15,-18-25-54-15,-8-65 113 16</inkml:trace>
  <inkml:trace contextRef="#ctx0" brushRef="#br0" timeOffset="-128192.31">17736 11615 827 0,'-52'-44'308'15,"-18"17"-205"-15,0 6-103 16,2 17-19-16,-7 4 5 16,-17 11 1-16,-6 8 5 0,-2 9 63 15,4 2 24 1,5 14 23-16,2 1 0 0,-5 32-48 16,2 13-20-16,10 21-21 15,14 14-4-15,3 33-9 16,7 11-3-16,10 30 6 15,2 3 3-15,29-5 8 16,7 6 3-16,25 0-3 16,13 14 2-16,23-5-1 15,10-7-1-15,27-16-1 16,13-25-2-16,19-34 3 16,8-19 4-16,-1-43 28 15,5-19 24-15,-8-49 26 16,-3-28 34-16,1-58 42 15,-9-38-5-15,0-79-11 16,0-53-36-16,-5-91-81 16,-6-27-77-16,-22-78-212 15,-17-1-63-15,-63 44-27 16,-42 27 43-16,-61 127 156 16,-27 58-1-16,-55 99 100 0</inkml:trace>
  <inkml:trace contextRef="#ctx0" brushRef="#br0" timeOffset="-111760.57">16978 14225 98 0,'-7'4'47'15,"0"-3"-18"-15,6 0 20 16,-2-1 15-16,3-1 7 16,0 0-4-16,0 0 1 15,13-8-1-15,49-25 6 16,-20 20 2-16,8 3-11 15,8-2-10-15,5 5-19 0,-1 1-6 16,-11 1-15-16,-8 5-5 16,-25 0-4-16,-11 0 15 15,-24 4 25-15,-18 5 15 16,-32 7 33-16,-18 7 4 16,-15 5-3-16,-2-1-11 15,17 1-23-15,10-4-23 16,29-6-23-16,18-4-12 15,36-9-18-15,21-4 2 0,46-14 4 16,28-12 23-16,45-21 23 16,17-5 7-16,8 6-3 15,-10 8-16-15,-60 18-15 16,-26 11 7-16,-81 9 15 16,-51 4 8-16,-73 23 10 15,-54 10-11-15,-43 24-15 16,-10 13-12-16,9 6-15 15,34-2-26-15,52-6-288 16,42-1 231-16</inkml:trace>
  <inkml:trace contextRef="#ctx0" brushRef="#br0" timeOffset="-111148.15">27224 14021 1108 0,'52'-24'421'16,"-2"0"-258"-16,-5 17-163 16,-11-1-5-16,-20 8-7 15,-14 1 2-15,-38 0 7 16,-18 5 13-16,-31-4 67 15,-11-1 29-15,-8-3 54 0,2-4 7 16,15-1-42-16,18 3-24 16,35 4-81-16,25-4-21 15,60 4-38-15,34 0-14 16,70-3 14-16,34 0 9 16,33 5 20-16,-1 5 10 15,-31 14-16-15,-24 8-38 16,-64 6-148-16,-35 4-106 0,-59 8 182 15</inkml:trace>
  <inkml:trace contextRef="#ctx0" brushRef="#br0" timeOffset="-75307.31">17157 12233 492 0,'-28'-129'268'0,"50"105"-3"16,9-3-196-16,12-3-55 16,3 0 2-16,-3 5 55 15,-11-2 57-15,-15 16 125 16,-5 5 67-16,-13 4 0 16,-2 2-44-16,-20 8-131 15,-16 1-62-15,-36 18-46 16,-15 4-5-16,-4 13 33 0,30-14 11 15,1 1-1 1,-36 23-8-16,3 3-26 0,22-16-19 16,47-22-27-16,11-6-21 15,19-8-23-15,11-4 6 16,22-5 24-16,20-7 26 16,26-14 28-16,7-10-4 15,16-5-11-15,-5 2-9 16,-10 10-5-16,-11 6 0 0,-34 15 2 15,-17 1 3-15,-27 9 8 16,-11 8 3-16,-31 12 4 16,-19 14-2-16,-28 15-4 15,-7 8 2-15,-4 7-1 16,3-3 2-16,11-6-4 16,5-8-4-16,30-16-13 15,15-7-10-15,29-14-19 16,12-2-2-16,26-8 3 15,20-7 8-15,34-12 15 16,9-10 1-16,24-15 3 16,6-5 0-16,-9-5 1 15,-9 8 0-15,-39 14 0 16,-26 14 3-16,-31 12 10 16,-11 5 4-16,-23 24 2 15,-19 13-2-15,-46 21-9 16,-18 9 0-16,-7 6 11 15,-1 0 1-15,11-1 2 16,13-3-1-16,15-16-13 0,19-12-6 16,35-19-21-16,14-10-9 15,30-14-3-15,20-3 3 16,39-25 19-16,16-12 5 16,33-23 2-16,17-6 0 0,-18 3 1 15,-6 16 0-15,-44 20 2 16,-32 10 0-16,-24 18 8 15,-21 1 3-15,-18 16 3 16,-12 12 0-16,-30 31-6 16,-19 11-2-16,-31 18 1 15,-8-1 2-15,4-17 5 16,25 2 3-16,24-24-5 16,16-8-4-16,29-10-20 15,0-14-12-15,34-6-2 16,11-3 0-16,27-11 15 15,17-7 7-15,24-22 1 16,13-4 2-16,-4 1 0 16,-4 12-1-16,-41 14 1 15,-22 9 1-15,-29 3 8 16,-16 4 1-16,-12 20 2 16,-21 9 1-16,-29 33-6 15,-31 11 1-15,-21 3 3 0,11 4-1 16,16-17 3-16,26-11-1 15,31-23-12-15,7-14-9 16,30-9-15-16,15-7-2 16,27-4 2-16,17-6 9 15,41-16 7-15,20-9 2 16,9-9 2-16,4 8-1 16,-32 8 3-16,-27 10 0 15,-33 14 8-15,-26 0 5 0,-37 25 3 16,-21 8 1-16,-25 26-3 15,-21 18-1-15,-25 19 2 16,-1 5 2-16,12-5-1 16,21-13-3-16,44-32-11 15,9-20-8-15,18-21-54 16,6-5-36-16,10-10-108 16,20 2-88-16,23-28-225 15,15-29 318-15</inkml:trace>
  <inkml:trace contextRef="#ctx0" brushRef="#br0" timeOffset="-74786.51">15900 11425 1807 0,'68'-27'592'0,"-64"23"-561"16,-2 1-72-16,6 5 18 16,1-1 23-16,-4 5 20 15,9 11 22-15,-4 4 41 16,-7 1 18-16,8 19 5 15,-7-1-9-15,2 16-28 16,9 12-20-16,-5-3-23 16,0 1-7-16,2-9-10 15,-4-10-2-15,0-13-2 16,-3-7 0-16,0-14-2 16,0 1 1-16,-3-12-110 0,0 0-92 15,-2-3-187-15,0 0-110 16,11-26 308-16</inkml:trace>
  <inkml:trace contextRef="#ctx0" brushRef="#br0" timeOffset="-74290.7">16335 11343 2227 0,'84'31'685'0,"-72"-33"-750"15,8 1-30-15,21 0 75 16,4-3 16-16,7-2 5 16,-3-1 1-16,-11 4 4 15,-7 2-1-15,-12 4 0 16,-7 4 1-16,-10 9 8 16,-6 9 6-16,-18 6 12 15,-11 3 4-15,-18 2 3 16,-1-5-1-16,6-4-3 15,5-4-6-15,16-8-6 16,4-4-4-16,14-5-12 16,4-1-7-16,6-4-20 15,1 0-6-15,-4-2 2 16,0 0 3-16,16-4 15 16,48-9 2-16,-15 10 4 0,4 4 1 15,-5 2 2-15,-7 4 4 16,-18-1 2-16,-4 3 5 15,-14 2 15-15,-5-1 8 16,-11 9 11-16,-9 3 7 16,-14 9 7-16,-3 2-4 15,-2-3-13-15,2 0-12 16,14-6-23-16,5-2-9 16,8-5-37-16,5-3-74 0,3-6-222 15,3-5-105-15,26-22 245 16</inkml:trace>
  <inkml:trace contextRef="#ctx0" brushRef="#br0" timeOffset="-73974.91">16994 11288 2141 0,'-43'105'746'16,"37"-103"-529"-16,16 13-313 15,6 3 3-15,18 3 63 16,6-1 13-16,11-3 23 16,2-2 13-16,-2-1 21 15,-5 1 12-15,-9-4-3 16,-2 6-5-16,-10 0-15 16,-7 2-2-16,-6 7 0 15,-11-3 0-15,-1 7 6 0,-11-3 0 16,-8 1-3-16,-7 3 0 15,-9-5-11-15,1-3-6 16,-6-6-63-16,0-2-75 16,-2-9-226-16,-2-4-143 15,10-15 294-15</inkml:trace>
  <inkml:trace contextRef="#ctx0" brushRef="#br0" timeOffset="-73601.83">17150 11350 1697 0,'8'10'760'16,"11"-8"-102"-16,17 3-675 15,13 2-8-15,9 4 34 16,-5-2-6-16,-10-1 0 16,-7 1 2-16,-8-2 9 15,-6 1 2-15,-3-3 2 16,-4 3 2-16,-4-1-7 15,2 3-1-15,-4 2 0 16,0-3-2-16,0 2-4 16,0-6 5-16,2-3 15 15,1-2 18-15,7-10 29 16,5-4 8-16,7-12-4 16,-2-7-10-16,-7-6-12 15,-11 0-1-15,-16 4-6 0,-8 4-6 16,-19 5-24-16,-13 5-16 15,-20 15-28-15,-5 7-15 16,-6 26-49-16,-2 4-38 16,17 14-196-16,8 3-174 15,35-5 314-15</inkml:trace>
  <inkml:trace contextRef="#ctx0" brushRef="#br0" timeOffset="-72102.09">26954 11697 1183 0,'32'-32'462'0,"1"4"-244"15,2-2-169-15,-2 15-9 16,-13 1 34-16,-9 11 102 15,-11 3 27-15,-21 1 17 16,-18 8-31-16,-46 14-118 16,-16 12-20-16,-6 14 0 15,3 1 5-15,19 0-1 16,15-8-12-16,17-13-22 16,17-5-21-16,36-6-26 0,15-7-5 15,41-5 10-15,15-7 17 16,49-25 17-16,22-5 1 15,14-11-11-15,11 0-3 16,-30 14 0-16,-21 6 2 16,-47 16 6-16,-25 2 5 15,-44 11 11-15,-27 13 1 0,-47 27 1 16,-25 13-4-16,-37 10-4 16,-12 4 0-16,3-18 11 15,15 0 4-15,31-6-4 16,22-8-3-16,40-10-19 15,9-9-16-15,28-12-13 16,19-3 0-16,24-8 4 16,24-7 11-16,45-15 8 15,21-8 0-15,11-2 1 16,-2 3 3-16,-41 10-2 16,-26 9 4-16,-38 5 6 15,-21 4 8-15,-38 10 7 16,-23 9-2-16,-27 22-4 15,-18 7-4-15,-22 17 1 16,-1-1 3-16,7-10 7 16,12-2-6-16,43-20-12 15,19-7-12-15,30-8-16 16,4-2-2-16,40-6 7 16,18-5 6-16,42-11 7 0,18-7 2 15,14-8-2-15,1-1 2 16,-27 6 0-16,-20 2 1 15,-45 10 7-15,-25 4 4 16,-42 11-1-16,-12 11 1 16,-58 11-6-16,-16 9-1 15,-21 12 8-15,-13 0 4 0,29 3 3 16,12-2-1-16,40-11-12 16,21-8-10-16,32-9-16 15,12-5-5-15,32-7 1 16,26-3 5-16,52-15 11 15,17-13 3-15,35-12 1 16,1 0 1-16,-37 8 2 16,-18 7 1-16,-57 12 3 15,-25 3 4-15,-30 9 2 16,-14 11 1-16,-37 26-2 16,-27 10-3-16,-33 10-1 15,-2-1-2-15,18-12-2 16,21-6-4-16,38-11-9 15,15-7-9-15,26-10-5 16,24 0 1-16,33-7 7 16,24-2 9-16,32-10 4 15,3-4 2-15,-21 4 2 16,-30 2 0-16,-47 6 7 0,-21 9 4 16,-39 21 5-1,-27 11 1-15,-40 18-2 0,-8 0-3 16,0-12-5-16,13-3-1 15,24-13-7-15,3-3-10 16,18-13-62-16,13-9-43 16,19-9-199-16,17-5-139 15,24-34 284-15</inkml:trace>
  <inkml:trace contextRef="#ctx0" brushRef="#br0" timeOffset="-71723.09">26842 10469 1445 0,'-11'-16'612'15,"3"6"-292"-15,10 12-269 16,7 8-1-16,7 12-3 16,5 6 26-16,1 18 40 0,-1 12 1 15,-2 19-14-15,-4 13-23 16,1 8-44-16,-1-5-11 15,3-13-15-15,-1-6-4 16,-1-12 1-16,-1-6-5 16,-1-12-147-16,-1-12-108 15,-1-22-271-15,11-13 298 0</inkml:trace>
  <inkml:trace contextRef="#ctx0" brushRef="#br0" timeOffset="-71276.96">27346 10605 2380 0,'-3'68'786'16,"41"-63"-732"-16,27 10-120 16,7 3 54-16,-3 2 11 15,-13-3 1-15,-23-4 5 16,-7-4 2-16,-21-3 4 15,-9 3 4-15,-17 8 3 16,-9 6 0-16,-20 10-3 16,-4-1-2-16,-3-4-7 15,1-1 0-15,19-12-6 16,9 0-8-16,25-4-9 16,13-3-1-16,28 3 3 0,13-3 6 15,20 3 7-15,10-3 2 16,6 4-1-16,-1 2 1 15,-18 1 1-15,-17 4 2 16,-35-3 22-16,-16 5 10 16,-32 7 15-16,-16 4 2 15,-22 4-10-15,2 1-9 16,7-1-13-16,7-4-5 0,17-4-10 16,0-6-15-16,10-11-70 15,9-5-68-15,8-14-190 16,17-9-145-16,29-32 299 15</inkml:trace>
  <inkml:trace contextRef="#ctx0" brushRef="#br0" timeOffset="-71007.48">27920 10778 1536 0,'24'28'769'0,"-32"-27"-56"16,4 8-690-16,16 15-77 15,9 5 19-15,9 4 36 16,2-1 22-16,8-2 30 16,0-1 11-16,6-2 10 15,1-3-10-15,-2 1-20 0,-8-6-6 16,-16-1-10 0,-5 0-1-16,-16-3 0 0,-6 5-2 15,-17 2-6-15,-8-3-9 16,-15 1-43-16,-2-6-44 15,0-12-196-15,5-3-146 16,-4-20 256-16</inkml:trace>
  <inkml:trace contextRef="#ctx0" brushRef="#br0" timeOffset="-70659.58">27933 10555 2241 0,'124'78'805'16,"-73"-78"-598"-16,45 9-232 16,13 0 17-16,-5 3 8 15,-17-5 3-15,-47-6 5 16,-16 0 3-16,-23 0 6 16,0 5-2-16,-1 8-1 15,-1 2-2-15,1 7-10 16,1-2-1-16,7-3 4 15,1-3 0-15,11-8 11 16,9-6 7-16,3-8 6 16,4-8 16-16,-13-8 21 15,-9-4 2-15,-21-8 2 0,-15-2-13 16,-22 4-33-16,-4 3-12 16,-20 14-23-16,-6 10-30 15,-11 7-89-15,-5 6-94 16,20 9-313-16,14 6 339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23T17:46:12.2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71 2757 551 0,'-32'14'247'0,"32"-27"-124"16,4-1 20-16,-3-5 5 15,-5-3-12-15,-13-2-4 16,-6 1-18-16,-22 0-44 16,-8 2-10-16,-16 1 1 15,-6 0 4-15,5 4 13 16,-3 0 0-16,6 4-11 16,1 2-1-16,3 4-5 15,6-2 0-15,15 2-14 16,13 3-10-16,21 2-29 15,10 1-4-15,31 0 4 16,14 0 6-16,32-1 23 16,22 1 0-16,36 0 2 15,14-3-6-15,28-5-3 0,15 0-3 16,7-3-12-16,4-4-2 16,-1 3-4-16,-17 2 2 15,6 0 2-15,-15 2 3 16,-9 4 8-16,0 0 0 15,-40 4 0-15,-12 1-4 16,-36 4-6-16,-19-4 0 16,-29 5 2-16,-13-5 17 0,-27 3 13 15,-16-2 3-15,-24-3-1 16,-18 1-17-16,-49-4-18 16,-18 5-4-16,-46 3-5 15,23 3-1 1,78-4-1-16,1 2 2 0,-231 16-2 15,-3-1 1-15,3 6-3 16,122-9 1-16,-2-3 1 16,14-1 2-16,33-7 0 15,16-2 1-15,40-2-1 16,18-2-1-16,29 0-2 16,15 0-10-16,29 0-10 15,16 3-3-15,33-1-5 16,12-1 9-16,39 1 9 15,18 1 3-15,28 0 6 16,15 1 1-16,13 0 0 16,-2 2 0-16,1-6 0 15,-2-1 1-15,-15 1-1 0,-2-1 0 16,-12 6-103-16,-12 5-127 16,-11 2-340-16,-14 4 343 15</inkml:trace>
  <inkml:trace contextRef="#ctx0" brushRef="#br0" timeOffset="1975.15">2039 1387 174 0,'-13'-14'83'0,"17"-2"-24"16,11 9-49-16,14 4-15 15,10 1 0-15,6 2 4 16,0 0 1-16,-3 0 3 16,-7 0 3-16,-8-1 29 15,-9-1 31-15,-12-2 43 16,-6-4 17-16,-6-8 12 15,-2-3-18-15,-4-14 15 16,-5-5-2-16,-6-10-5 16,-3-7 4-16,-10-3-36 15,-5 3-5-15,-12-1-22 16,-4 4-16-16,-4 6-20 16,-4 5-11-16,-7 10-13 15,-3 6-2-15,-1 13-8 16,4 5-7-16,15 14-10 15,4 11-3-15,5 25-5 16,-2 14 0-16,-5 27 5 0,-4 12 2 16,1 29 8-1,3 13-1-15,-1 22 6 0,14 21 2 16,8 11 0-16,6 2 4 16,28 7 0-16,4-14-3 15,28-12 0-15,15-6-2 16,30-33-7-16,12-19-11 15,15-33 12-15,13-23 4 0,4-29 17 16,0-20 24-16,-6-36 26 16,-4-16 14-16,-17-28 31 15,-6-15 9-15,-14-28 6 16,-11-15-2-16,-24-25-20 16,-13-14-8-16,-32-6-30 15,-14-6-6-15,-25 3-14 16,-14 14-6-16,-10 24-14 15,-1 16-13-15,7 38-35 16,0 21-44-16,10 33-184 16,4 24-123-16,7 40 225 15</inkml:trace>
  <inkml:trace contextRef="#ctx0" brushRef="#br0" timeOffset="2749.42">3393 4799 1303 0,'-10'-10'497'15,"1"-3"-368"-15,6 10-67 16,2 3-17-16,-5 1-18 16,5-1-7-16,0 0 8 15,-10 18 4-15,-31 46 7 16,12-23 9-16,-13 10 6 16,3 3 4-16,-6 10 0 15,-4 5-9-15,7 9-18 16,2 5-4-16,9-4-16 15,4-7 0-15,3-13-3 16,3-10-6-16,2-13 4 16,4-3-2-16,2-11-32 15,3-3-53-15,5-11-134 0,0-5-89 16,5-16 178-16</inkml:trace>
  <inkml:trace contextRef="#ctx0" brushRef="#br0" timeOffset="3033.53">2891 4894 897 0,'-13'6'408'0,"2"-12"-179"16,10 6-135-16,8 9-40 16,0 6-22-16,10 15 10 15,-1 2 4-15,9 12 8 16,3 5 8-16,6 6 11 15,5 6 3-15,5 6-7 16,2-3-3-16,5-4-19 16,-2-4-7-16,-2-15-10 15,-4-2-10-15,-9-11-5 16,-3-1-6-16,-9-2-1 16,2-4-33-16,-2-2-186 15,-2-5-101-15,12-7 172 16</inkml:trace>
  <inkml:trace contextRef="#ctx0" brushRef="#br0" timeOffset="3361.83">3781 5229 1627 0,'36'80'542'16,"-36"-86"-514"-16,13 6-51 15,4 4-15-15,8 1 25 16,4 1 15-16,6-2 49 16,3-4 17-16,8-2 31 15,7-1-6-15,6-6-35 16,2 2-14-16,-2 1-31 15,-5-2 0-15,-9 1-6 16,-7 0-1-16,-1-1-110 16,-3-2-98-16,0-1-263 15,4-1-181-15,-8-10 399 16</inkml:trace>
  <inkml:trace contextRef="#ctx0" brushRef="#br0" timeOffset="3952.11">4899 4643 1234 0,'-67'23'523'0,"51"-34"-247"16,9 10-315-16,11 7-25 16,7 3-1-16,7-1 37 15,3-2 19-15,9-4 41 16,4-2 17-16,10 0 23 16,1 1 6-16,2 4-25 15,-4 3-12-15,-8 4-16 16,-8 3-3-16,-14 1 4 15,-10 2 9-15,-18 10 13 16,-11 2 3-16,-21 6-5 16,-8 0-7-16,2-3-9 15,4-4-8-15,17-8-11 16,6-3-6-16,16-6-10 16,6-2-16-16,6-7-7 15,9 1 7-15,14-6 3 16,12-2 15-16,20-3 8 0,9 1-5 15,5 0 1-15,-1 5-1 16,-10 7 0-16,-14 0 0 16,-18 5 7-16,-11 0 5 15,-11 0 16-15,-4 4 12 16,-12 7 13-16,-11 6 1 16,-26 12-5-16,-14 4-7 15,-16 2-14-15,-3 1-7 0,14-10-15 16,13-5-41-16,21-10-160 15,9-10-107-15,10-18-383 16,13-20 419-16</inkml:trace>
  <inkml:trace contextRef="#ctx0" brushRef="#br0" timeOffset="4188.8">5349 4745 1964 0,'6'-9'631'0,"28"9"-674"15,14 1 14-15,21 3 23 16,9-1 4-16,-1-8 5 16,-6-1 2-16,-13-9 4 15,-10-2 0-15,-12 1 1 16,-5 0-44-16,-10 5-149 15,-3 0-121-15,-12 4 170 0</inkml:trace>
  <inkml:trace contextRef="#ctx0" brushRef="#br0" timeOffset="4412.24">5570 4700 1410 0,'-21'13'507'0,"5"7"-413"15,5 9-70-15,4 20-1 16,2 7-8-16,0 10-4 16,-2 0-4-16,0-9-2 15,1-2-2-15,4-9-3 16,2-7 1-16,5-9-1 16,2-5-39-16,3-10-160 15,1-4-121-15,8-18 182 16</inkml:trace>
  <inkml:trace contextRef="#ctx0" brushRef="#br0" timeOffset="4625.06">5799 4750 983 0,'0'7'505'0,"-6"0"-29"15,5 10-430-15,-1 24-40 16,2 14-2-16,-5 13 5 0,0-3-7 15,3-2-3-15,1-2 0 16,1-5 1-16,2 1 4 16,-1-8-9-16,2-6-43 15,-3-11-133-15,-3-5-99 16,-7-7 159-16</inkml:trace>
  <inkml:trace contextRef="#ctx0" brushRef="#br0" timeOffset="4867.22">4851 5618 1510 0,'-2'-7'556'16,"9"4"-363"-16,29 3-191 15,6-3-5-15,30 0 17 16,10-1-1-16,6 0-4 15,-3 1 0-15,-13-2-4 16,-3-1 1-16,-8 4 1 16,3-4 4-16,-7 6-137 15,-9 0-113-15,-16 0-318 16,-10 4 321-16</inkml:trace>
  <inkml:trace contextRef="#ctx0" brushRef="#br0" timeOffset="5311.9">5136 5838 1751 0,'-24'25'586'16,"11"-3"-582"-16,13 11-27 16,17 4-13-16,10 2 7 15,10-7 16-15,4-4 9 0,-5-10 16 16,-1 1 9-16,-9-6 6 15,-5-4-3-15,2-4-7 16,1-2-5-16,0-6-21 16,-1-2-56-16,-4-10-134 15,-4-10-102-15,1-18-259 16,-2-13 345-16,17-239-573 31,-31 294 966-15,0 1-27-16,-1 3 27 15,0 4-42-15,0-7-30 16,-1 23-3-16,-5 57 39 16,4-21 30-16,0 9 2 15,0 2-5-15,4 8-59 16,6 1-36-16,6-2-45 16,3-4-14-16,-1-20-4 15,-1-8-3-15,-3-19-27 16,2-7-59-16,3-17-124 0,9-15-110 15,10-32 184-15</inkml:trace>
  <inkml:trace contextRef="#ctx0" brushRef="#br0" timeOffset="5523.29">6071 5239 2076 0,'88'-25'685'16,"-64"12"-618"-16,28 11-127 16,7 2 16-16,4 4 29 15,-2-2-47-15,-4-4-86 16,0-4-54-16,-10-2-177 16,-9-1-69-16,-21 4 285 15</inkml:trace>
  <inkml:trace contextRef="#ctx0" brushRef="#br0" timeOffset="5707.91">6151 5453 1992 0,'11'31'702'0,"11"-26"-533"15,11-4-226-15,24 4 2 0,16-2 37 16,15-2-85-16,9-2-62 15,3-6-149-15,-2-6-97 16,-11-5-152-16,-4-2 341 16</inkml:trace>
  <inkml:trace contextRef="#ctx0" brushRef="#br0" timeOffset="6410.24">7286 5855 1519 0,'-38'-5'505'0,"20"4"-512"16,1 1-10-16,14 2 4 16,0 0 9-16,4 0 19 15,-1-2 23-15,0 0 24 16,11 3 9-16,60 12 13 16,-14-11-21-16,35-4-23 15,20-1-5-15,20-10-1 0,10-2 11 16,9-4 13-16,3-3-2 15,20 2-9-15,1-2-5 16,1 3-13-16,3 1-3 16,-18 2-6-16,-11 3-6 15,-18 4 10-15,-11 3 6 16,-22 2 5-16,-13 2 4 0,-34 1-9 16,-18 0-3-16,-25 1 19 15,-6-2 18-15,-9 0 21 16,-15 0-1-16,-37 0-25 15,-25-1-22-15,-38-1-25 16,-24 2-3-16,-27 1 0 16,-3 2 0-16,-40 11 0 15,9 2-2-15,-5 7 0 16,-3 3-1-16,27 0-1 16,-4 2 1-16,34-4 0 15,18-2 0-15,28-6 2 16,21-3 4-16,33-6 0 15,15-4-3-15,28 2-22 16,14-2-12-16,33 4-7 16,13-1 1-16,41 1 19 15,27-4 7-15,44-7 5 16,30-3 2-16,30-12 1 16,5 1-3-16,8-5 2 0,-11-1-2 15,4 2-48-15,-18-2-63 16,-13 2-215-1,-2 0-172-15,-27 1 303 0</inkml:trace>
  <inkml:trace contextRef="#ctx0" brushRef="#br0" timeOffset="30317.29">7148 2451 613 0,'-37'-21'267'0,"12"10"-144"0,4-1-7 16,9 5-25-16,5 3-8 16,5-1 2-16,2 0-2 15,7 2-8-15,1-3-7 16,10 3-25-16,3 0-7 16,5 0-6-16,4 0 2 0,2 0 12 15,8 1-4-15,17 2 5 16,6 1-4-16,26 1-10 15,11 0 2-15,12-2-6 16,12 1-3-16,14 1-1 16,1 3-2-16,16 2-8 15,1 2 1-15,0 3-6 16,0 1 2-16,-4 1-1 16,-1-3 0-16,-12 0 20 15,-4-3 6-15,-10-3 6 16,-12-3 2-16,-19-2-16 15,-13-4-1-15,-27 0 2 16,-9 4-1-16,-21 0 20 16,-6-1 17-16,-17-1 25 15,-8 2 2-15,-15-3-20 16,-7 3-22-16,-22 0-30 16,-17-1-6-16,-31 1-4 15,-15 2-4-15,-23-1-5 0,-12 3-3 16,-11 2 2-16,-9-1 2 15,-19 6 2-15,11 3 1 16,5-3-1-16,-3 5 0 16,24-7 3-16,5-6 2 15,9-3 3-15,17-8-1 16,12 1-2-16,13-1-1 0,15-4-2 16,10 2 3-16,10 2-1 15,6 2-1-15,20 4-2 16,11 2-4-16,18-3-10 15,6 4-2-15,19 1-3 16,12 3-1-16,23 3 11 16,11-3-1-16,21 2 2 15,11-7 2-15,26 3-2 16,8 1 4-16,18 0-1 16,9 2 1-16,0-1 0 15,5 1 0-15,8 2 2 16,-5 2-2-16,6 2 1 15,4-1-31-15,-23 0-157 16,-2 2-100-16,-24 0-312 16,-11 4 355-16</inkml:trace>
  <inkml:trace contextRef="#ctx0" brushRef="#br0" timeOffset="31359.1">1785 3349 205 0,'12'-15'90'0,"-1"-11"-24"16,11 3-87-16,12 3 13 15</inkml:trace>
  <inkml:trace contextRef="#ctx0" brushRef="#br0" timeOffset="33644.15">7703 4599 488 0,'3'-28'202'0,"1"5"-112"15,4-5 40-15,1 3 22 16,-4 5 67-16,1 1 9 15,1 8 14-15,-2 5 13 16,0 3-29-16,-5 1-25 16,0 2-67-16,-1 0-39 15,0 0-57-15,0 0-12 0,-1 30-7 16,-5 51 4 0,-6-2 1-16,0 20 1 0,-5 14 3 15,3 5-4-15,7-3-2 16,0-5-1-16,3-11-5 15,-1-5 0-15,2-22 1 16,0-9-1-16,2-17 6 16,2-10 1-16,0-13 0 15,0-6-3-15,0-8-11 16,0-5-7-16,-1-3-23 16,-1-2-27-16,2 0-135 15,0 0-115-15,8-30-444 16,11-56 465-16</inkml:trace>
  <inkml:trace contextRef="#ctx0" brushRef="#br0" timeOffset="33901.11">8019 5344 2506 0,'-23'11'817'0,"14"-6"-840"16,11 2-16-16,9 0 8 16,-3 1 17-16,-2-6-21 15,-3-2-21-15,-1-6-81 16,-2 5-72-16,3-7-167 16,7-23-117-16,15-55 304 15</inkml:trace>
  <inkml:trace contextRef="#ctx0" brushRef="#br0" timeOffset="34455.43">8368 4677 1793 0,'-17'-10'606'0,"20"8"-561"16,8 0-30-16,15-2-29 15,7 0 19-15,13-4 31 16,5 4 17-16,2-1 43 16,1 2 11-16,-8 8-21 15,-4 5-16-15,-5 15-41 0,-1 7-11 16,-6 11-11-16,-5 1 2 16,-21 3 11-16,-16 2 13 15,-25-2 12-15,-4-1 6 16,-21-5 5-16,-4-5-9 15,-4-5 1-15,-1-4-5 16,18-10-6-16,9-4 1 0,20-8-10 16,7-2-4-16,12-5-24 15,3 0-10-15,8-2-10 16,8 0-5-16,23-1 8 16,14 2 3-16,25 2 3 15,6 3 3-15,5 11 3 16,1 2 1-16,-9 7 6 15,-1 3 2-15,-13 3 3 16,-14-4 1-16,-23 0 4 16,-12-2 4-16,-23 3 5 15,-11 10 4-15,-30 7-2 16,-8 5-1-16,-20 0-1 16,3-1-4-16,11 0-4 15,5-4-5-15,16-4-10 16,-1-7-15-16,12-14-92 15,5-4-95-15,13-19-243 16,15-20-136-16,27-35 351 16</inkml:trace>
  <inkml:trace contextRef="#ctx0" brushRef="#br0" timeOffset="34889.93">9264 4652 1999 0,'-47'4'765'16,"29"-1"-521"-16,5 12-242 16,14 11-38-16,3 7 0 0,6 6 22 15,6-1 10-15,10 0 11 16,14 1 7-16,21 4 9 16,15-1 1-16,14 4-3 15,-1 2-5-15,-11 5-3 16,-9 2 0-16,-23 2 2 15,-9-3 9-15,-18-6 7 16,-15-4 15-16,-21-3 11 16,-11 1-1-16,-15-5-1 15,-7-7-2-15,-10-13 2 16,-4-4 2-16,-2-13 12 16,1-4-10-16,11-9-14 15,10-7-7-15,12-7-28 16,10-6-6-16,14-17-6 15,11-11-3-15,24-17 4 16,9-6-1-16,16 5-1 16,2 3-1-16,2 9 0 15,1 4-8-15,-4 0-106 0,0-4-90 16,-2-4-271-16,-1 2-179 16,-1 4 407-16</inkml:trace>
  <inkml:trace contextRef="#ctx0" brushRef="#br0" timeOffset="35658.21">10179 4399 1161 0,'-14'-2'498'0,"3"-9"-216"16,8 8-133-16,2 3 23 16,-1 0 9-16,0 0-31 15,1 0-51-15,0 0-27 16,0 6-34-16,0 24-2 15,8 41-6-15,1-24-8 16,1 2-16-16,0-4-4 0,2-3 3 16,0-8 3-16,-3-17 10 15,-2-5 6-15,-7-11 19 16,-3-2 19-16,2-14 6 16,-1-7-1-16,1-15-7 15,0-5-21-15,-1-3-12 16,2-3-6-16,3 6-16 15,7 4-2-15,1 4-5 16,7 5 0-16,3 10-1 16,1 1-1-16,7 12 0 15,-3 2 1-15,-2 6 1 16,0 4 0-16,-10 5 3 16,-3 2 1-16,-14 8-1 15,-10 6 4-15,-15 8 5 16,-6 2 0-16,-3-1 7 15,7-1-3-15,13-11-3 16,6 0-2-16,12 3-7 16,3-6-2-16,10 4-6 0,15-1 0 15,17-7-2-15,9-3-1 16,18-9-10-16,0-5-29 16,4-6-137-16,-4-3-88 15,-1-2-287-15,-4 1 336 16</inkml:trace>
  <inkml:trace contextRef="#ctx0" brushRef="#br0" timeOffset="36357.05">3738 7624 1188 0,'15'-21'530'0,"-3"6"-278"15,2 5 2-15,-5 5-76 16,-5 2-16-16,-3 4 5 0,-6 3-12 16,-7 15-20-16,-7 11-16 15,-12 23-49-15,-12 13-17 16,-11 22-11-16,-7 6-8 16,-10 12-6-16,11 8-3 15,3 4-7-15,3-5-2 16,9-15-6-16,-3-13 1 15,5-18-8-15,6-4-3 0,12-18-5 16,4-9-34-16,12-20-141 16,3-13-104-16,13-33-296 15,4-23 347-15</inkml:trace>
  <inkml:trace contextRef="#ctx0" brushRef="#br0" timeOffset="36612.37">3052 7617 2211 0,'-72'93'735'0,"87"-56"-736"16,16 12-11-16,28 16-7 15,16 3 10-15,10 4 10 16,2 2 2-16,5 3 6 15,-6 1 7-15,-1-4 11 16,2-5 1-16,-14-11-3 0,-7-7-7 16,-13-11-10-16,-10-5-1 15,-1-9-60-15,1-4-88 16,-3-9-265-16,5-12-354 16,-14-36 475-16</inkml:trace>
  <inkml:trace contextRef="#ctx0" brushRef="#br0" timeOffset="36893.62">4540 7768 2494 0,'-12'22'860'0,"19"-12"-782"16,23 5-99-16,33 7-13 15,12 1 5-15,4-4 20 16,4-5 3-16,-4-9 2 16,0-4 4-16,5-1 0 15,-7-4-1-15,-11-4-65 16,-10 2-69-16,-17-2-202 16,-5 1-138-16,-5 2 287 15</inkml:trace>
  <inkml:trace contextRef="#ctx0" brushRef="#br0" timeOffset="37136.86">4434 8184 2392 0,'-36'18'833'15,"40"1"-767"-15,16 1-53 16,33 4-33-16,19 0-6 0,25-13 12 15,2-7 2-15,13-15 3 16,3-9 2-16,5-13-20 16,0-4-39-16,0-7-130 15,-6-2-80-15,2-3-232 16,2-8-211-16,-7-14 470 16</inkml:trace>
  <inkml:trace contextRef="#ctx0" brushRef="#br0" timeOffset="39856.51">6238 8653 1891 0,'-25'0'707'0,"3"2"-557"15,10-4-80-15,17 5-42 16,8 0-14-16,7 1 14 16,8 3 10-16,8-5 10 15,11-1 3-15,25-1-4 16,19-1-7-16,27-3-15 16,12-4-6-16,26-1-7 15,7-1 0-15,26-3 12 16,13 2 4-16,-5-2 2 0,23 0-1 15,-3 4-10-15,20-1-3 16,23 3-5-16,-12-3-3 16,11 4-2-16,-15 1-4 15,-14 0 2-15,-11 4 2 16,-29 0-1-16,-19 1 0 16,-20 2 22-16,-16-2-2 15,-24 3 5-15,-16 0 7 16,-24 2-17-16,-10 4 0 0,-11-4-1 15,-5 0-4-15,-21-1-4 16,-9-4 0-16,-9 1 0 16,-6 1-9-16,-3 3-59 15,1-5-56-15,-5 1-259 16,-24 7-65-16,-84 23 252 16</inkml:trace>
  <inkml:trace contextRef="#ctx0" brushRef="#br0" timeOffset="42996.01">6355 7306 741 0,'-18'1'309'0,"4"-2"-167"0,8 1 11 15,-5-3 25-15,2 2 15 16,1 0 52-16,-6-3 14 15,4 0-24-15,5 2-35 16,6 1-109-16,5 1-47 16,-6-2-47-16,5 1-5 15,25-4 12-15,40-8 9 16,-12 4 9-16,12 3-1 0,12 6-2 16,-3 3-2-16,-11 12-6 15,-7 4 1-15,-17 4 0 16,-8 1-2-16,-18 1 4 15,-10 1 14-15,-18 3 13 16,-16 4 9-16,-18 4 7 16,-8 2-8-16,-20-1 0 15,-3-1-3-15,1-5 12 16,3-4 1-16,27-10-11 16,11-5-12-16,21-7-35 15,8-4-10-15,12-2-13 16,10 0 3-16,17-4 3 15,12-1 2-15,28-2 2 16,8 0 2-16,5 5 7 16,6 6 2-16,1 16 2 15,-3 7 1-15,-4 12 3 16,-17 5 2-16,-24 0 4 0,-15 3 5 16,-24-6 8-16,-7-1 6 15,-23 0 7-15,-13 1 4 16,-25 1 8-16,-16-1-3 15,-7-4-4-15,3-6-2 16,14-8-15-16,12-8-4 16,11-11-14-16,7-2-10 0,5-8-37 15,7-3-31-15,10-7-103 16,11-6-108-16,22-10-281 16,13-10 349-16</inkml:trace>
  <inkml:trace contextRef="#ctx0" brushRef="#br0" timeOffset="43238.03">7588 8218 2545 0,'-33'9'874'15,"-6"-3"-762"-15,42 3-186 16,9 1-51-16,1-4-142 16,1-7-58-16,-7-12-135 15,-1-9-43-15,-3-18 340 16</inkml:trace>
  <inkml:trace contextRef="#ctx0" brushRef="#br0" timeOffset="43687.14">7873 7201 2199 0,'-28'48'761'0,"9"-49"-719"15,18 2-80-15,18 6-13 16,5-1-1-16,17-5 38 15,1-3 8-15,11-13 15 16,9-3 14-16,2-7 14 16,0-1 2-16,4 0-5 15,-5 4-10-15,-4 6-9 16,-4 4-3-16,-13 5 3 16,-6 5 13-16,-13 5 11 15,-1 6 7-15,-10 8 4 16,-3 5-11-16,-5 23-8 15,-2 13-7-15,-11 26-9 16,-3 8-2-16,-4 20 0 16,-2 8-1-16,1 4 0 15,1-1-2-15,5-12-4 16,1-9 0-16,3-14-2 0,1-8 1 16,0-19 1-16,1-12-2 15,0-19-72-15,2-11-63 16,2-13-165-16,-5-5-136 15,-4-35 270-15</inkml:trace>
  <inkml:trace contextRef="#ctx0" brushRef="#br0" timeOffset="43895.42">7989 7656 2105 0,'-96'-30'739'0,"114"37"-646"15,17 4-61-15,30 1-32 16,11 1 2-16,7-5-2 16,4-6 0-16,-3-6 0 15,1-6-1-15,3-8-47 16,-10-4-69-16,-6-8-214 16,-9-3-160-16,-6-18 293 15</inkml:trace>
  <inkml:trace contextRef="#ctx0" brushRef="#br0" timeOffset="44225.07">8989 7098 1707 0,'77'65'801'0,"-129"-50"-137"0,43 10-659 15,9 21-27-15,0 5 4 16,0 3 18-16,-6-5 4 15,2-10 18-15,0-5 7 16,5-5 13-16,6-1 5 16,8 0-5-16,5-1-5 0,11 3-16 15,6 1-3 1,3-2-5-16,-1-4-5 0,1-4 3 16,3-6-2-16,13-4-9 15,5-3 2-15,9-8-3 16,-2-7-3-16,-9-11-12 15,-5-3-36-15,-8-11-103 16,-9-3-75-16,-2-9-189 16,-2-7-111-16,-5-20 335 15</inkml:trace>
  <inkml:trace contextRef="#ctx0" brushRef="#br0" timeOffset="44495.8">9525 7057 2105 0,'-31'23'766'16,"1"9"-594"-16,18 28-143 15,8 18-1-15,3 17 4 16,2 1 7-16,-2 4 21 0,-2 0 10 16,2 4-6-16,-3-4-11 15,4-13-25-15,1-11-13 16,-1-14-10-16,0-4-2 15,-3-6-2-15,1-7-7 16,2-14-68-16,-2-6-41 16,1-13-139-16,-1-4-85 15,1-8-225-15,2-7-184 0,6-24 479 16</inkml:trace>
  <inkml:trace contextRef="#ctx0" brushRef="#br0" timeOffset="46700.35">9848 6937 1400 0,'-1'-11'573'0,"3"-4"-306"15,9 2-149-15,4 2 13 16,3 11-10-16,-6 4-19 15,5 16-22-15,-7 9-5 16,-4 15-16-16,-4 9-6 0,3 19-18 16,0 3-11-16,2-1-8 15,3-6-5-15,-4-21 1 16,-3-15 15-16,-3-23 20 16,0-2 15-16,-4-12 15 15,0-4-8-15,-7-12-19 16,1-11-9-16,-4-15-6 15,4-10-1-15,5-7-8 16,4-5-4-16,10 4-22 16,7 2-4-16,9 9-1 15,5 7 0-15,5 8 3 16,3 10-1-16,2 12-1 16,0 8 0-16,-6 11 0 15,1 10 2-15,-2 6 2 16,-5 4 1-16,-7 2 4 15,-6-2 3-15,-16 1 6 16,-7 1 2-16,-14 2 3 16,-4-2 0-16,1 1-3 15,0 0 2-15,9-5 2 16,-10-5 0-16,18 10-8 0,7 1-4 16,6 7-10-16,18 11-4 15,8-13-3-15,9-2-1 16,26-10-2-16,13-5-1 15,14-10-5-15,1-5-34 16,-4-16-121-16,-2-4-100 0,4-13-158 16,1-5 244-16</inkml:trace>
  <inkml:trace contextRef="#ctx0" brushRef="#br0" timeOffset="49636.97">20784 4243 756 0,'25'-17'375'15,"-7"1"-131"-15,-5 5-48 16,1-1 40-16,-7 6 7 15,-6 1 7-15,2 1-16 16,-3 4-18-16,0-1-59 16,0 0-33-16,-2 0-39 15,1 1-9-15,0 0-33 16,0 0-15-16,-20 22-23 16,-39 48-4-16,14-2-3 15,-7 6 0-15,-6 18 0 16,-1 6 0-16,11 1 1 15,3 1 1-15,16-18 1 0,7-9 2 16,5-20 0-16,5-6-1 16,4-13-5-16,4-14-39 15,1-7-100-15,1-9-73 16,-3-15-254-16,1-14-147 16,4-45 385-16</inkml:trace>
  <inkml:trace contextRef="#ctx0" brushRef="#br0" timeOffset="49877.13">20241 4291 1788 0,'-29'-36'629'16,"44"49"-543"-16,14 17-66 16,4 9 22-16,9 15-6 15,-1-4 7-15,15 12 14 16,6 4 5-16,15 8-2 15,6 10-15-15,-6 0-15 16,-3-5-9-16,-14-14-9 16,-2-6 1-16,-11-18-5 15,-3-6-2-15,-10-11-1 16,-5-8-5-16,-5-3-131 16,0-8-93-16,-3-18-324 15,5-14 325-15</inkml:trace>
  <inkml:trace contextRef="#ctx0" brushRef="#br0" timeOffset="50118.39">21387 4498 2175 0,'70'25'736'0,"-56"-18"-658"15,17 1-118 1,29 11 19-16,8 2 9 0,7-4 3 15,0-1 4-15,0-16 4 16,-1-4-1-16,10-17-44 16,1-1-71-16,-6-17-204 15,-2-11-147-15,-7-16 276 16</inkml:trace>
  <inkml:trace contextRef="#ctx0" brushRef="#br0" timeOffset="50570.95">22347 3862 1671 0,'-31'9'635'0,"29"-18"-344"16,14 9-353-16,30 5 0 16,11 0 38-16,20-2 24 15,4-1 12-15,-2-1 34 16,-5 2 8-16,-13 7 12 0,-10 1-3 15,-16 9-20-15,-8 1-3 16,-18 1 0-16,-11 1 3 16,-17 1 2-16,-9 2 1 15,-2-2-4-15,3 0-7 16,8-7-13-16,8-3-9 16,6-3-12-16,10-1-4 15,14-2-8-15,6-1 4 0,20 0 1 16,8-4 6-16,16 2 10 15,7 2-2-15,4 5 1 16,-9 6 1-16,-17 1 1 16,-9 5 3-16,-24-3 6 15,-7 0 17-15,-11 0 11 16,-9-2 7-16,-14 7-1 16,-13 0-17-16,-17 3-16 15,-4 3-11-15,-8-8-34 16,3-3-50-16,8-2-158 15,4-7-118-15,9 1-315 16,8 0 404-16</inkml:trace>
  <inkml:trace contextRef="#ctx0" brushRef="#br0" timeOffset="50822.25">22424 4733 2388 0,'19'9'764'16,"43"14"-836"-16,17-1 44 15,6-6 18-15,4-5 9 16,-3-9 14-16,3-5 1 16,11-7 3-16,-4-2-4 15,-10-6-13-15,-5 1-2 16,-16-1-93-16,-4-1-79 0,-11-3-225 15,-9 1-127-15,-26 4 321 16</inkml:trace>
  <inkml:trace contextRef="#ctx0" brushRef="#br0" timeOffset="51053.35">23008 4833 2228 0,'-31'39'722'0,"9"4"-749"16,8 9-12-16,12-2 33 16,4 1 9-16,9-18 13 31,-5-16 4-31,0 0 14 0,25 46-2 0,9-6 5 16,14-2-8-16,-5-28-13 15,1-7-5-15,6-3-12 16,-2-11 0-16,7-12-99 15,4-8-85-15,-4-24-260 0,-7-13-321 16,-27-17 493-16</inkml:trace>
  <inkml:trace contextRef="#ctx0" brushRef="#br0" timeOffset="51303.03">23504 4908 2279 0,'-68'120'751'0,"41"-64"-750"15,10 20-20-15,6 18 29 16,1 7 5-16,2 3 7 16,-1 3-1-16,3 3 1 15,4-2-7-15,5-5-10 16,4-14-2-16,3-18-6 16,4-12-7-16,0-19-78 15,-1-8-59-15,1-23-187 16,3-19-77-16,13-48 251 15</inkml:trace>
  <inkml:trace contextRef="#ctx0" brushRef="#br0" timeOffset="51531.21">23916 4381 2519 0,'71'45'807'0,"-14"-29"-857"0,14 7 1 16,17 0 42-16,0-7 5 15,-3-9 2-15,1-5 4 16,-9-2-2-16,-7 2-9 16,-24-2-132-16,-5-3-79 15,-25-4-266-15,-6-1 281 16</inkml:trace>
  <inkml:trace contextRef="#ctx0" brushRef="#br0" timeOffset="51726.37">23944 4625 2472 0,'-7'18'788'0,"45"20"-851"16,20 8 3-16,30 0 23 15,14-14-5-15,27-27-28 16,7-18-32-16,21-38-88 16,11-12-84-16,9-26-229 15,-4-16 312-15</inkml:trace>
  <inkml:trace contextRef="#ctx0" brushRef="#br0" timeOffset="52622.53">26141 2239 448 0,'54'-9'160'0,"11"9"-131"16,3-2 16-16,-8-1 44 16,-10-3 36-16,-19-2 85 15,-11 2 24-15,-15-3 15 16,-5 0-30-16,-21-5-87 16,-16 1-40-16,-40-3-59 15,-17 3-15-15,-49 1 8 0,-18-1 0 16,-28 8 13-16,-22 2 5 15,-2 3-9-15,-9 6 0 16,16 3 6-16,16 0 4 16,24 3-2-16,29-2 1 15,42-3-11-15,25-3-3 16,44-2-21-16,16-2-6 0,40 0 7 16,27 0 1-16,69-9 19 15,38-3 1-15,62-5-9 16,27-1-12-16,27 3-7 15,14 4 1-15,6 2-3 16,-1 1 6-16,-1 3-1 16,-13 1 0-16,-24 1 0 15,-20 3-2-15,-53 5 2 16,-29 0 5-16,-62-1 4 16,-27 3 1-16,-50-5 25 15,-27-2-7-15,-61 0-11 16,-24-1 3-16,-83 1-25 15,-22 3 7-15,-59 2 1 16,-30 1 0-16,-19 4 8 16,-22 0 2-16,16-1 17 15,14 0 5-15,44-1-7 16,21 6-7-16,60 0-9 16,23-3-9-16,51 0 8 15,35-5 1-15,34-4-10 16,20 0-8-16,36-1-13 0,21-1-1 15,73-2 4-15,43-6 9 16,76-7 1-16,29-1 0 16,24-1-5-16,-2 2-4 15,-24 0-63-15,-17 0-48 16,-41-3-131-16,-28-1-92 0,-53-2-357 16,-24-11 447-16</inkml:trace>
  <inkml:trace contextRef="#ctx0" brushRef="#br0" timeOffset="56838.08">25618 4170 1727 0,'-59'-53'586'0,"65"45"-569"15,4 2 8-15,9-4 25 16,5-1 9-16,6 4 31 16,4-4 9-16,11-2-15 15,10-1-7-15,10 1-21 16,6 1-19-16,-2 14-13 15,-9 4-8-15,-14 16-14 16,-12 11 4-16,-15 19 0 16,-6 9-3-16,-19 13 5 0,-3 1-5 15,-21-8 9-15,-12-4 11 16,-24-12 9-16,-11-4 13 16,-10-5 3-16,2-4 0 15,14-10 3-15,4-7-5 16,8-11-1-16,3-8-2 15,12-7-8-15,13-5-8 16,16-4-13-16,9-3-6 0,19-4-15 16,9 0 2-1,27 1 1-15,13 3 0 0,12 12 5 16,9 4-1-16,11 16 1 16,-1 5 0-16,0 7 0 15,-12 4 1-15,-27-2 2 16,-10-3-5-16,-15-3-5 15,-3-1-37-15,-13-13-125 16,1-2-85-16,-9-7-77 16,0-5 173-16</inkml:trace>
  <inkml:trace contextRef="#ctx0" brushRef="#br0" timeOffset="57035.85">26670 4758 2699 0,'-23'14'874'0,"23"-5"-920"0,-1 2-56 16,5 2-33-16,-2-4-18 15,0-11-53-15,-1-12-62 16,8-33-153-16,6-15-236 15,17-39 416-15</inkml:trace>
  <inkml:trace contextRef="#ctx0" brushRef="#br0" timeOffset="58498.31">27339 4064 209 0,'-29'2'159'16,"29"-8"8"-16,0 3 3 15,-2 2-3-15,2 1 10 16,-1-1 4-16,1-1-23 15,0 1-1-15,-1 0-7 16,1 0-12-16,0 1-12 0,0 0-7 16,0 0-37-1,0-1-14-15,0 0-8 0,-1 0-4 16,-1-1-7-16,2 2-1 16,0 0 4-16,0 0-4 15,0 0 6-15,0 0 3 16,0 0-16-16,0 0 1 15,0 0-15-15,0 0-9 16,0 0 1-16,0 0-7 0,0 0-4 16,0 0 0-16,0 0-2 15,0 0-1-15,0 0-2 16,0 0 3-16,-1 2 0 16,0 7 0-16,-2 3 2 15,-14 30-4-15,7-28 4 16,1-2 0-16,2 0-1 15,-2 0 3-15,4-4-4 16,-1 0 1-16,3-4 0 16,1 2-1-16,0-4 1 15,1-2-3-15,1 0 2 16,0 0 2-16,-1 0 0 16,1 0 0-16,0 0 0 15,0 0-1-15,0 0 1 16,0 0 1-16,0 0-2 15,0 0 0-15,-1 0-1 16,0 0 1-16,0 0-3 16,0 0 0-16,-3 7-2 15,-2 6-2-15,-13 33 1 16,9-24 2-16,-1 8-1 0,-1 1 0 16,0 4 2-16,-2 2-1 15,5-6 2-15,-3-1-1 16,1-10 0-16,0-3 1 15,8-6 3-15,2-3 0 16,3-3 4-16,1-3-2 0,-3-2-2 16,0 0 3-16,0-1 0 15,5-1 3-15,25-10 2 16,33-20-4-16,-15 15-4 16,5 4-3-16,1 2-2 15,1 10-2-15,-3 4 1 16,-6 6-1-16,-4 7 1 15,-3 2 0-15,-4 3 1 16,0 6 1-16,-5 2 0 16,-3 0 2-16,-8 5 4 15,-6-5 1-15,-10-4 9 16,-5 0 5-16,-15 0 9 16,-8-5 3-16,-12 3-4 15,-5-1 1-15,-13-7-3 16,-5 2-3-16,-8-9-4 15,0-3-7-15,7-5-13 16,5 0-11-16,13-7-52 16,1-3-39-16,9-6-132 0,1-9-89 15,11-16-186-15,9-8-122 16,21-25 397-16</inkml:trace>
  <inkml:trace contextRef="#ctx0" brushRef="#br0" timeOffset="58738.21">27117 4049 1922 0,'-22'-4'683'15,"14"1"-513"-15,15 10-212 16,2-1 7-16,12 3 27 15,5-2 20-15,21-4 15 16,13 0 3-16,26-6-2 16,5 0-9-16,2-8-19 15,4-4-75-15,-5-1-151 16,0-4-103-16,-4-6-356 16,-4-3 432-16</inkml:trace>
  <inkml:trace contextRef="#ctx0" brushRef="#br0" timeOffset="59054.2">28251 3823 2199 0,'-1'121'725'16,"-24"-105"-715"-16,4 8-51 15,7 14 22-15,2 4 10 16,3-3 19-16,1-1 9 15,8-4 7-15,6-2 4 16,17 4-1-16,13-1-1 0,16 1 3 16,10-4 1-16,8-4-1 15,3-5-5-15,1-9-9 16,-4-3-1-16,3-11-6 16,-3-1-2-16,-4-8-28 15,-5-8-64-15,-15-11-184 16,-5-15-143-16,-15-17 239 15</inkml:trace>
  <inkml:trace contextRef="#ctx0" brushRef="#br0" timeOffset="59506.99">28808 3802 2054 0,'-119'160'745'0,"97"-123"-515"15,5 21-268-15,2 34 31 16,-1 13 7-16,0 9 16 0,-3-1 10 16,2-4 7-16,-2-2 1 15,3-1-5-15,6-9-8 16,3-15-12-16,7-14-1 16,0-18-8-16,-1-7-12 15,1-19-65-15,1-9-66 16,7-15-136-16,6-15-40 15,9-33-92-15,12-21-25 0,22-46-43 16,9-11 272-16,125-302 956 78,2 1-655-78,-190 437-4 16,-4 0 87-16,-3 4-30 15,-1 9-13-15,1 4 8 16,2-3-11-16,7-4-19 16,1-5-16-16,-1-5-42 15,0-5-14-15,-3-2-22 16,1-1-3-16,-3-3-94 16,0 0-76-16,0-1-225 15,1-10-313-15,2-59 449 16</inkml:trace>
  <inkml:trace contextRef="#ctx0" brushRef="#br0" timeOffset="60258.05">29050 4003 769 0,'2'-4'307'16,"3"0"-210"-16,1 1 62 16,-3-2 29-16,-2 0 15 15,0 5-16-15,2 1-42 16,-3-1-14-16,0 4-38 15,4 26-14-15,0 47-26 0,-10-22-13 16,4 5-16-16,-2-3-2 16,3-15 12-16,-1-11 17 15,-2-17 35-15,4-8 11 16,0-6 7-16,-1-8-14 16,4-11-31-16,-2-6-8 15,3-20-20-15,7-3-7 16,6-2-6-16,5-1-5 0,6 11-10 15,0 4 0 1,3 11-4-16,3 8-3 0,-1 9-2 16,2 4-1-16,-4 9 0 15,0 2 1-15,-4 9 2 16,-4 2 3-16,-11 2 1 16,-7-2 5-16,-13 5 3 15,-14 0 3-15,-16 2 5 16,-1 2-1-16,1 0 3 15,6-3 2-15,14-1-3 16,6-2-7-16,14 3-9 16,12 3-6-16,23 5-8 15,16 1 2-15,23-9-4 16,8-3-3-16,21-10-96 16,7-10-62-16,5-1-204 15,-3 0-199-15,-27-5 374 16</inkml:trace>
  <inkml:trace contextRef="#ctx0" brushRef="#br0" timeOffset="60730.96">21379 7385 2517 0,'-6'18'854'0,"6"-3"-748"16,1 25-147-16,-4 18 12 16,-18 37 23-16,-15 17 4 15,-32 18 4-15,-11 8 5 16,-15-6 0-16,6-7 0 0,16-16-5 15,14-15-2-15,16-31-94 16,0-15-85-16,2-23-244 16,-4-17-216-16,0-48 401 15</inkml:trace>
  <inkml:trace contextRef="#ctx0" brushRef="#br0" timeOffset="60952.28">20461 7571 1965 0,'-14'88'848'0,"33"-34"-266"15,18 18-577-15,31 26-5 16,12 6 3-16,7 1 0 16,3-7-3-16,-6-3-5 15,5-7 0-15,2-21-2 16,-6-10 2-16,-16-24-78 0,-8-8-63 15,-12-16-189 1,-4-9-136-16,5-29 294 0</inkml:trace>
  <inkml:trace contextRef="#ctx0" brushRef="#br0" timeOffset="61136.89">21923 7578 2373 0,'14'2'777'0,"30"6"-786"16,17 7-3-16,21 7 30 16,4 3-2-16,7 1-11 15,-2-4-4-15,7-3-2 16,3-5 0-16,-24-6-86 16,-9-4-82-16,-26-9-231 15,-11-1-109-15,-23-6 306 16</inkml:trace>
  <inkml:trace contextRef="#ctx0" brushRef="#br0" timeOffset="61342.83">21902 7932 2035 0,'-31'41'830'0,"24"-35"-387"15,26 12-473-15,32 8-37 16,20-2 12-16,26-8 20 15,8-8 6-15,16-15-57 0,7-5-51 16,5-10-173-16,8-2-114 16,1-8 263-16</inkml:trace>
  <inkml:trace contextRef="#ctx0" brushRef="#br0" timeOffset="61991.34">23301 8539 1854 0,'-27'-3'643'0,"17"-1"-585"16,7 1-11-16,0 2 26 15,5 0 10-15,-2-1 30 16,0 2 13-16,14 0-15 0,45 2-14 15,-10 2-35-15,9 0-13 16,16 1-19-16,7 2-7 16,4 1-6-16,8 1-1 15,19-4 2-15,7 1-2 16,10-6 1-16,13 1-2 16,8-1 0-16,0-3 2 0,25-1 1 15,3-3 0-15,9-1 1 16,16 5 0-16,-1-2-2 15,11 6-3-15,6 2-1 16,5-2-1-16,9-2 1 16,2-3 3-16,0 4-1 15,-90 0 2 1,2 0-1-16,111 5-3 0,16 2 2 16,-49-3-3-16,-50 7-2 15,-9-1 0-15,-33 3-3 16,-12 3 1-16,-31-3 0 15,-18 3-2-15,-22-6-1 16,-8-1-2-16,-21-3-9 16,-11-6-22-16,-10 0-78 15,-5-9-91-15,-20-21-273 16,-7-13-440-16</inkml:trace>
  <inkml:trace contextRef="#ctx0" brushRef="#br0" timeOffset="63821.63">23278 3781 1575 0,'-12'-12'506'0,"14"11"-535"0,2 2 4 15,-1-1 9-15,-3 0 12 16,0 0 26-16,0 0 12 16,0 0 3-16,19 4 0 15,44 8-13-15,-21-9-14 0,6 0-4 16,3-1 0-16,5 1-3 16,-5 0 0-16,-1-2-3 15,-8 0 0-15,-8-2-70 16,-2-1-54-16,-7-4-163 15,2-5-104-15,-4-4 243 16</inkml:trace>
  <inkml:trace contextRef="#ctx0" brushRef="#br0" timeOffset="64226.9">23513 3795 1392 0,'-14'16'451'0,"8"17"-470"16,4 10 4-16,-2 8 16 16,0 2 3-16,-7 0 1 15,-1-1 0-15,0-1 0 16,3-4-1-16,4-2 0 16,4-3-2-16,1-10-68 15,1-7-70-15,5-11-137 0,0-9-56 16,7-23 196-16,170-488-2 78,-189 506 463-78,4 10-180 16,-4 1-60-16,-7 19-37 15,1 13-7-15,-8 11-8 16,3 8-10-16,2 10-13 15,3-2-6-15,9 1-2 16,3-3 0-16,9-15-58 16,8-5-64-16,9-18 74 15</inkml:trace>
  <inkml:trace contextRef="#ctx0" brushRef="#br0" timeOffset="68284.09">23696 7448 860 0,'1'-11'351'0,"-1"-3"-174"16,4 2 3-16,-2 0 49 0,3 3-3 15,-1 3-31-15,0 4-6 16,0 2-53-16,-4-1-21 16,0 1-40-16,0 0-17 15,0 0-10-15,0 0-9 16,0 0-17-16,-3 12-8 15,-21 52-11-15,5-25-3 16,-5 4 7-16,7-1-2 16,3 1-3-16,5 0-1 0,6-3-1 15,3-4 2 1,8-6 1-16,6-6 2 0,12-5-1 16,0 0 0-16,11-6-1 15,11-3-1-15,12-8 3 16,13-2 2-16,11-6 5 15,-3 0 0-15,-11-4 0 16,-6 1-1-16,-14 1-4 16,-5 0 0-16,-3 2-2 15,-7 0 0-15,-7 2-1 16,-5-1-3-16,-8 1-90 16,-2-3-64-16,-2-12-211 15,-1-11-151-15,-8-11 327 16</inkml:trace>
  <inkml:trace contextRef="#ctx0" brushRef="#br0" timeOffset="68544.2">24385 7201 1871 0,'-18'14'625'0,"-26"50"-593"16,28 3-26-16,1 11 26 15,-6 17 28-15,-1 3 15 16,3 9 29-16,-7 2-3 0,7-16-2 16,2-5-20-16,3-15-35 15,3-3-10-15,6-4-21 16,-2-3-2-16,1-17-8 16,2-7-4-16,3-16-21 15,2-7-37-15,5-7-126 16,1-6-80-16,13-24-206 15,7-23-264-15,21-40 487 16</inkml:trace>
  <inkml:trace contextRef="#ctx0" brushRef="#br0" timeOffset="68888.02">24697 8048 2139 0,'-18'34'796'0,"12"-34"-560"0,-3 2-250 16,11-2-10-16,-1 1 4 15,-1-3 7-15,0 1 4 16,0-1 4-16,0 1 1 16,0-1 4-16,4-7 5 15,-2 5 4-15,-2 2 2 16,0 1 3-16,0 0 0 15,0 0 1-15,0 1 0 16,0 13-2-16,-6 46-4 0,1-35-9 16,4 3-5-16,6-10-21 15,-4-4-44-15,6-6-134 16,2-7-90-16,8-27-233 16,12-11 316-16</inkml:trace>
  <inkml:trace contextRef="#ctx0" brushRef="#br0" timeOffset="69439.37">25674 7344 2077 0,'4'9'739'0,"-12"-16"-606"16,5 2-119-16,-6-3 0 15,-7-5-1-15,-12-10 18 16,-11-3 12-16,-16 1 13 16,-4 6 8-16,-9 14-17 15,0 7-15-15,7 22-25 0,1 5-7 16,13 16-4-16,4 2-3 16,13-4 2-16,13 1-1 15,17-12 1-15,13-2 4 16,10-5-4-16,5-4-1 15,6-10-3-15,6-4-1 16,14-9 10-16,4-8 7 0,9-6 13 16,-4-3 3-16,-10-3 4 15,-8 5 2-15,-11 1 8 16,-11 5 2-16,-15 7-1 16,-4 4-1-16,-5 0-9 15,1 1-5-15,0-1-7 16,0 1-2-16,1 29-11 15,1 53 2-15,-7-7 0 16,-4 13 0-16,-3 16 6 16,0-4-2-16,1-4-1 15,2-5-3-15,2-12 0 16,0-5-2-16,4-20-2 16,1-10-1-16,5-19-34 15,-1-10-31-15,2-9-93 16,1-7-65-16,6-21-124 15,6-22-72-15,21-48 266 16</inkml:trace>
  <inkml:trace contextRef="#ctx0" brushRef="#br0" timeOffset="69889.62">26337 7270 2006 0,'-5'0'703'15,"1"0"-626"-15,2 2-45 16,1-2 20-16,-1 0 8 16,1 0 30-16,-3 4 8 0,-17 19-12 15,-33 33-16-15,24-15-30 16,0 6-9-16,-2 17-16 16,0 11-3-16,1 22-3 15,2 6 0-15,13-1-1 16,12-8-2-16,15-15-3 15,12-5-5-15,8-7 1 16,-2-4-1-16,15-16 0 16,3-15 2-16,17-18-2 15,12-11 6-15,0-21 5 16,1-17 10-16,-10-26 8 16,-12-15-2-16,-14-11 4 15,-8-1-5-15,-16-2 6 16,-4 1 1-16,-19 5 3 15,-11 5-2-15,-14 15-11 16,-5 7-12-16,-11 11-31 16,-11 1-18-16,-9 10-60 15,-8 3-41-15,-1 12-111 0,7 7-52 16,6 8-109-16,4 3-75 16,8 1 325-16</inkml:trace>
  <inkml:trace contextRef="#ctx0" brushRef="#br0" timeOffset="70668.16">26985 7162 1195 0,'3'-12'556'0,"-15"6"-113"16,5 3-243-16,5 4 6 15,2-1-15-15,-1 1-67 16,-1-1-18-16,1 0-48 0,-1 2-17 16,0 28-14-16,-50 64-10 15,21-18-4-15,0 7-3 16,1 2-6-16,3-6 7 16,9-11 6-16,5-5 4 15,6-18 26-15,1-9-1 16,3-19 1-16,-1-8 5 15,2-9-14-15,2 0-2 16,1-8-8-16,-1-3-8 16,7-29-7-16,2-11-6 0,11-23-3 15,11-10-2-15,11-5 0 16,6 2 1-16,5 8 0 16,-2 7 1-16,-4 25-1 15,-6 8-1-15,-1 20 0 16,0 11 1-16,-1 13-3 15,6 11 0-15,-1 15 0 16,-5 4 0-16,-10 4 3 16,-13-1 1-16,-17-2 2 15,-16 2 1-15,-27 5 1 16,-9-5 4-16,-16-5 2 16,-3-8 4-16,4-8 0 15,5-4 1-15,12-3-4 16,13-1-4-16,16-6-6 15,8 4-5-15,11 0-1 16,3 5-2-16,11 3 1 16,10-2 1-16,16 9-2 0,9 1-1 15,3 3-3-15,1 1 2 16,0-3-2-16,-3-1 2 16,-1-6-65-16,-4-4-55 15,-13-7-124-15,-9-4-127 16,-8-15 240-16</inkml:trace>
  <inkml:trace contextRef="#ctx0" brushRef="#br0" timeOffset="75507.22">4805 15088 696 0,'-22'-106'400'0,"0"24"-19"0,3 9-51 15,5 25-8-15,2 14-30 16,9 22-57-16,3 7-38 16,0 5-73-16,2 0-14 15,-2 0-37-15,3 5-17 16,12 26-27-16,50 124-17 0,-21 0-8 16,10 25 1-1,0 36-1-15,3 17 0 0,6 9 0 16,-8 3-1-16,-13-17 0 15,-11-9 0-15,-17-47 3 16,-8-34 0-16,-7-54-8 16,1-28-25-16,-11-39-119 15,3-12-81-15,-21-42-184 16,-7-36-113-16,-9-64 336 16</inkml:trace>
  <inkml:trace contextRef="#ctx0" brushRef="#br0" timeOffset="75775.84">4407 14795 1846 0,'-8'-8'786'16,"15"-5"-336"-16,41 3-409 16,23 0-33-16,37 5-14 15,13 6-1-15,15 16 4 0,-2 11 1 16,-14 18 9-16,-16 7 5 15,-42 3 15-15,-933 702-679 94,739-742 652-94</inkml:trace>
  <inkml:trace contextRef="#ctx0" brushRef="#br0" timeOffset="75970.43">5898 15045 2768 0,'17'0'955'0,"31"0"-833"15,55-6-196-15,24-9-78 16,33-16-325-16,0-10-176 16,-36-9-232-16,-17 4 466 15</inkml:trace>
  <inkml:trace contextRef="#ctx0" brushRef="#br0" timeOffset="76195.75">5995 15360 2788 0,'14'27'978'0,"36"-30"-846"15,28-1-130-15,57-14-84 16,24-9-62-16,7-13-229 15,-6-5-126-15,-21 4-198 16,-14 4 387-16</inkml:trace>
  <inkml:trace contextRef="#ctx0" brushRef="#br0" timeOffset="79545.23">7783 14407 2223 0,'-22'2'842'0,"11"-11"-620"16,-3-2-122-16,9 11-88 15,4 0-10-15,-8 11-14 16,-2 10-2-16,-1 13 7 16,-10 5 0-16,8 0 10 15,6-3 3-15,10 0-4 16,13 0-2-16,13 7-16 16,5-1-2-16,23-1 8 15,10-4 1-15,28-2 10 16,8 0 5-16,-9-4-3 15,-10-2 4-15,-23-7 2 16,-13-5 1-16,-15-4 6 16,-10-2 3-16,-18-3 23 0,-10 0 3 15,-18 5 6-15,-6 6 2 16,-13 6-24-16,-8 4-7 16,-17 1-46-16,-9 0-50 15,-14-2-239-15,1-1-99 16,-3-9 239-16</inkml:trace>
  <inkml:trace contextRef="#ctx0" brushRef="#br0" timeOffset="79784.92">7804 14434 2512 0,'-11'23'943'15,"23"-23"-685"1,-6 0-257-16,1 1-21 0,54 3-19 16,22-1 14-16,27-6 18 15,-17-9 2-15,-1-6 2 16,-5-3 2-16,17-2-55 16,10-1-61-16,0 1-219 15,8 2-165-15,3 3 306 16</inkml:trace>
  <inkml:trace contextRef="#ctx0" brushRef="#br0" timeOffset="80038.9">8717 14406 2303 0,'-19'21'839'15,"12"-28"-699"-15,17 1-143 16,23-4-40-16,17-7 13 0,27-9 51 16,11-1 11-16,7 2-1 15,-8 0-5-15,-4 4-10 16,-3 5-8-16,3 2-1 16,5 3-47-16,-7 4-187 15,-11 1-128-15,-22 4 197 16</inkml:trace>
  <inkml:trace contextRef="#ctx0" brushRef="#br0" timeOffset="80253.19">9042 14352 2049 0,'-40'37'840'0,"-2"-19"-454"16,9 9-321-16,23 14-93 15,8 8 0-15,7 11 6 16,5 4 11-16,4 10 4 16,2 5 3-16,5 7-2 0,-4-11-51 15,-1-15-157-15,0-8-119 16,-2-22-347-16,4-4 416 16</inkml:trace>
  <inkml:trace contextRef="#ctx0" brushRef="#br0" timeOffset="80458.84">9221 14379 2049 0,'-6'15'795'0,"2"-6"-554"16,4 12-172-16,-1 17-76 16,1 12-1-16,0 22 11 15,0 6 8-15,1 25-6 16,2 3-3-16,-3-5-29 15,1 1-74-15,-5-9-201 16,-4 3-131-16,-10-5 245 16</inkml:trace>
  <inkml:trace contextRef="#ctx0" brushRef="#br0" timeOffset="80714.92">7762 15491 2616 0,'-7'13'921'15,"10"-11"-758"-15,31-2-182 16,24 0-17-16,53-2 18 0,11-3 16 16,20-4 6-16,14 1 0 15,-15-5 1-15,7-1-1 16,0 1-2-16,-13-2 0 15,-10 2 4-15,-8 1-58 16,-15 2-168-16,-10 2-134 0,-7-5 193 16</inkml:trace>
  <inkml:trace contextRef="#ctx0" brushRef="#br0" timeOffset="81003.53">8561 15710 2889 0,'-30'17'956'0,"29"9"-972"16,16 7-22-16,25 8 1 16,9 6 12-16,-10-9 33 15,-3-6 7-15,-7-3 14 16,4-7 6-16,18-3-1 15,8 0-5-15,14-6-11 16,8-3-6-16,-5-2-10 16,-6-3-32-16,-5-9-77 0,-5-5-47 15,1-16-154-15,1-11-93 16,-8-38-462-16,-11-15 549 16</inkml:trace>
  <inkml:trace contextRef="#ctx0" brushRef="#br0" timeOffset="81208.89">9146 15542 2588 0,'-61'67'931'0,"-14"5"-734"0,39 48-197 16,15 9-12-16,19 20 1 15,3 8 6-15,1 0 0 16,3 6 1-16,3-5-23 15,2-15-38-15,15-21-165 16,2-15-155-16,10-39 235 16</inkml:trace>
  <inkml:trace contextRef="#ctx0" brushRef="#br0" timeOffset="81404.73">9654 16680 3032 0,'-18'46'1022'16,"11"-17"-1275"-16,21-14-212 15,51-48 276-15</inkml:trace>
  <inkml:trace contextRef="#ctx0" brushRef="#br0" timeOffset="90414.71">11450 6558 615 0,'27'-20'317'16,"-8"1"-11"-16,0 8-244 15,-1 7 15-15,-11 3 21 16,-7 0-10-16,-15-3-9 15,-14-3-21-15,-28 0-38 16,-11 0-4-16,-24 3-11 16,-11-1-4-16,-25 1 7 15,-10 2-3-15,-27 2 7 16,-24 1-2-16,-11 4-5 16,-20-3-1-16,-13 4-2 15,-4-2 5-15,-7 4 2 16,0 5 2-16,-3 0-4 15,4 2-1-15,-4 0-5 16,2 1 0-16,-4-1 1 16,0 1-2-16,-6-2 1 15,-4 1 0-15,-15-4 0 16,8-3-1-16,-19 2 0 16,14-6 0-16,-4 5 0 0,-2 1-1 15,14 5-1-15,-10 3 2 16,21 6 1-16,-6 3 2 15,12 2 2-15,7-1 0 16,5 1 0-16,12-1 1 16,1 0-2-16,14-3-3 0,10-3 1 15,9-4-2-15,36-4 2 16,1-3 0-16,27-2 1 16,12-1-1-16,18-2 3 15,15 2 0-15,29-3 1 16,7 3-1-16,14 6-9 15,6 4-6-15,9 9-6 16,5 10-3-16,8 14 4 16,2 11 4-16,12 19 0 15,1 5 6-15,6 13 3 16,1 9 1-16,5 16 2 16,-5 6 0-16,4 17-1 15,5 5 0-15,0-7 0 16,6-4 0-16,5-23 1 15,-2-15 0-15,-2-21-1 16,-1-3 1-16,-6-19 1 16,0-10-5-16,-4-14-2 15,-2-11 4-15,-4-12-5 16,0-3 12-16,-4-8 6 0,2-1-1 16,10-5 11-16,2-1-7 15,16-2-1-15,3-1-4 16,21-3-4-16,7 2-1 15,7 0-1-15,6-5-2 16,10-3-1-16,12-5-1 16,15-6 1-16,10-4 3 15,16 2 2-15,-2 1 4 0,9 4-1 16,16 3-1-16,0 4 1 16,11 2-4-16,11 6 2 15,-5 4-1-15,12 3-4 16,-5 3 2-16,11 3-4 15,-5 2 5-15,0 2 13 16,4-2 4-16,-15 1 5 16,17-1 2-16,-3-4-7 15,1 0 0-15,9-1 3 16,-14-3-4-16,0 0 0 16,0-2 0-16,4 1-3 15,-4-2-3-15,7-1-3 16,-8-1-4-16,0-1-2 15,4-1-3-15,-12-2 0 16,6 5 1-16,-16 3 0 16,-1 3 2-16,-5 3 0 15,-17 1 4-15,1 5 9 16,-3 2 4-16,-19-1 4 16,5 0-3-16,-11-3-6 0,-7 0-1 15,-13-3-2-15,-17-2 0 16,-25 0 9-16,-16-2 0 15,-14-2 4-15,-7 0 0 16,-16-1 3-16,-6 1 20 16,-10-2 35-16,-4-8 7 0,-7-8-6 15,-6-6-17-15,-9-8-35 16,-6-3-7-16,-7-10-2 16,0-18-5-16,1-30-5 15,2-12-4-15,7-21-6 16,1-11-4-16,1-10-1 15,-2-7-1-15,-6-17-1 16,-4 4 1-16,-6 14 0 16,-3 4 0-16,-4 25-4 15,-2 14-7-15,-2 17-5 16,6 18-7-16,-5 20-46 16,7 16-48-16,6 26-154 15,-8 9-89-15,3 23-214 16,-5 15 341-16</inkml:trace>
  <inkml:trace contextRef="#ctx0" brushRef="#br0" timeOffset="103569.43">4222 9782 772 0,'0'-18'497'0,"-1"3"0"16,1 7-261-16,2 3-11 16,-1 4-72-16,0 1-12 15,-1 0-30-15,0 0-14 16,-1 4 9-16,-4 26 4 15,-14 56-4-15,-3-24-11 16,-14 11-32-16,-6 7-12 0,-10 10-16 16,3 8-8-16,3 3-4 15,9-7-4-15,8-13-7 16,-2-7-1-16,7-9-5 16,-5-2-1-16,4-14-4 15,7-7-17-15,5-21-79 16,1-10-74-16,7-17-230 15,-4-13-158-15,0-33 343 16</inkml:trace>
  <inkml:trace contextRef="#ctx0" brushRef="#br0" timeOffset="103825.01">3562 9877 2372 0,'-42'70'794'0,"58"-24"-780"16,13 11-18-16,24 22-4 0,7 12 3 15,9 8-1-15,0-1 5 16,-8-16 5-16,-2-12 7 16,-4-11 13-16,-3-5-3 15,-5-4-1-15,-4-3-4 16,-11-13 0-16,-4-8-8 15,-4-4-175-15,3-5-161 16,-18-25 199-16</inkml:trace>
  <inkml:trace contextRef="#ctx0" brushRef="#br0" timeOffset="104588.92">4435 10474 2556 0,'-5'-16'851'15,"7"21"-776"-15,20-1-108 16,4-3 1-16,2-2 36 16,-3-7 5-16,-12-3 5 15,-3 1 3-15,-10-1 5 16,-2-1 1-16,-4 2-15 15,-2 0-16-15,-1 1-55 16,1 0-34-16,1 3-88 16,-2-2-31-16,5 2 10 0,-1 1 29 15,1-2 95-15,-1 0 42 16,1 4 44-16,1 1 7 16,3 2 11-16,0 0 9 15,0-1 37-15,0 1 26 16,0 0 32-16,0 0 16 15,0 0-6-15,0-1-18 16,0 1-32-16,-1-1-22 0,1 1-34 16,0 0-11-16,0 0-17 15,0-1-2-15,0-1 0 16,13 2 0-16,43 11 3 16,-23 3-2-16,-1 6 0 15,0 1 1-15,-4 2 1 16,-7 4 1-16,-13-7 0 15,-7 3 7-15,-18 1 9 16,-12-5 4-16,-17 7 9 16,-6 1-1-16,3-3 1 15,4 2-1-15,20-7-9 16,3-7-3-16,8-5-12 16,10-5-6-16,1-2-12 15,10 0-3-15,17-2 0 16,11-1 3-16,24-3 8 15,8-4-1-15,16 3 0 16,-8 3-1-16,-14 5 2 16,-14 6 2-16,-22 3 2 0,-4 1 4 15,-15 2 7-15,-6 5 3 16,-16 8 8-16,-4 10 2 16,-14 9 1-16,-11 2 0 15,-6-2-8-15,-7-6-4 16,6-6-10-16,9-8-20 15,11-6-97-15,9-8-91 0,16-13-291 16,13-16-61-16,23-46 323 16</inkml:trace>
  <inkml:trace contextRef="#ctx0" brushRef="#br0" timeOffset="104799.9">5347 10101 2512 0,'1'11'893'0,"11"-4"-755"16,18 4-114-16,17 4-42 15,12 0 8-15,16-8 4 16,-2-7-10-16,-9-8-33 16,-9 0-23-16,-23-5-76 15,-3 5-63-15,-7 1-208 16,-7-4-120-16,5 9 328 15</inkml:trace>
  <inkml:trace contextRef="#ctx0" brushRef="#br0" timeOffset="104995.84">5504 10297 1799 0,'-19'17'862'0,"11"-9"-74"16,30 10-790-16,15 1-22 15,18-2 0-15,8-3-19 16,-2-16-46-16,-9-9-41 0,-6-12-93 16,0-6-48-16,13-14-166 15,11 1-132-15,6-5 361 16</inkml:trace>
  <inkml:trace contextRef="#ctx0" brushRef="#br0" timeOffset="105537.72">6798 9804 1506 0,'-35'8'747'0,"20"-16"-69"16,3 6-632-16,6 2-48 15,5-1-2-15,1-2 2 16,0 3 9-16,0-1 17 15,0 0 6-15,4 0 3 16,8-2-1-16,41 2-22 0,-21 8-6 16,10 8-4-16,8 4-3 15,-3 3 1-15,-8 2 2 16,-17-1 9-16,-10-1 11 16,-22 3 28-16,-15 4 12 15,-23 3 13-15,-8 4-1 16,-6-3-6-16,6 3-1 0,4-4-9 15,1-3-6-15,12-5-16 16,4-10-11-16,21-7-19 16,7-5-13-16,14-3-12 15,10-1-1-15,19-6 5 16,13-2 7-16,7 0 3 16,7 1-2-16,5 10 0 15,3 10 1-15,3 11 2 16,-4 6 3-16,-24 8 4 15,-12 2 1-15,-20 3 10 16,-13 1 4-16,-15 2 10 16,-10-5 4-16,-20-1 3 15,-3-1-1-15,-5-5-7 16,1 1-5-16,10-7-7 16,6-4-22-16,11-8-97 15,6-4-102-15,13-10-292 16,10-7 308-16</inkml:trace>
  <inkml:trace contextRef="#ctx0" brushRef="#br0" timeOffset="105718.88">7408 10526 2801 0,'-15'3'949'0,"10"8"-928"0,17 0-321 15,3-1-155-15,3-21 260 16</inkml:trace>
  <inkml:trace contextRef="#ctx0" brushRef="#br0" timeOffset="106059.21">7550 9764 2425 0,'43'-29'798'0,"-16"31"-794"16,12 0-29-16,7-4 20 15,1-4 5-15,2-7 5 16,0-1 3-16,2-2 9 16,-6 2 3-16,-11 6 5 15,-6 2-4-15,-9 7-9 16,0 7-4-16,-2 12-6 15,-3 7 0-15,-1 24 1 16,-5 11 2-16,-5 11 6 0,-3 4 1 16,-3 0 3-16,-2-2 2 15,-3 4-2-15,2 3 2 16,-2-6-4-16,2-8-4 16,0-15-3-16,-1-13 2 15,1-13-48-15,-1-8-51 16,0-5-178-16,-8-13-127 0,2-5 241 15</inkml:trace>
  <inkml:trace contextRef="#ctx0" brushRef="#br0" timeOffset="106258.04">7843 10158 2472 0,'-36'-29'836'0,"49"37"-792"15,9 3-43-15,25 2-10 16,5-3 6-16,14-10 3 16,-1-5 2-16,-5-10-1 15,-7-2-36-15,-10-9-132 16,-3-1-95-16,6-8-274 16,9-9 322-16</inkml:trace>
  <inkml:trace contextRef="#ctx0" brushRef="#br0" timeOffset="106512.43">8537 9726 1656 0,'0'0'699'0,"0"0"-255"16,-5 26-442-16,-6 40-3 16,7-22 24-16,3-1 15 15,5-6 39-15,4-3 12 16,8-5 0-16,4-5-5 15,7-1-28-15,5-2-14 0,0-5-15 16,-5-2-6-16,-4-9-7 16,-2 0-1-16,-1-6-2 15,0-4-17-15,3-5-83 16,-2-9-93-16,7-13-264 16,2-13 276-16</inkml:trace>
  <inkml:trace contextRef="#ctx0" brushRef="#br0" timeOffset="106766.8">8872 9555 1664 0,'-137'105'834'0,"125"-64"-53"16,1 15-732-16,8 26-58 15,0 2 5-15,6-4 4 16,0 0 3-16,3 0 5 15,-1 0 2-15,4 7 3 0,-2-9-2 16,7-12-4-16,-4-6-2 16,-1-19-9-16,5-2-24 15,-6-7-79-15,2-8-56 16,3-8-143-16,-1-3-84 16,7-11-171-16,3-9 333 15</inkml:trace>
  <inkml:trace contextRef="#ctx0" brushRef="#br0" timeOffset="107047.27">9577 9759 2360 0,'7'9'784'0,"-6"15"-750"15,7 10-65-15,5 14 9 16,-2 4 18-16,-3-5 8 16,-1-2 10-16,-2-2 6 15,2 2 2-15,0 7-2 16,2 2-8-16,1 0-9 16,-5-6-7-16,-7-16-80 15,3-2-60-15,1-14-169 16,4 1-120-16,-5-12 272 0</inkml:trace>
  <inkml:trace contextRef="#ctx0" brushRef="#br0" timeOffset="107258.09">9341 10024 2414 0,'-3'71'830'15,"48"-66"-732"-15,44 10-122 16,9-4 19-16,-1-11-5 16,-2-7-15-16,-13-9-33 15,-2-4-47-15,1-2-128 16,-5 0-98-16,-5-11 201 16</inkml:trace>
  <inkml:trace contextRef="#ctx0" brushRef="#br0" timeOffset="107576.72">10639 9474 2506 0,'-27'27'820'0,"13"-6"-827"15,4 7-42-15,6 7 5 16,3 1 15-16,6-5 9 0,4-2 2 15,11 1 18-15,6 1 8 16,4-1 16-16,9 0 5 16,11-1 0-16,3-1-2 15,2 1-8-15,-6-3 6 16,-17-5 7-16,-9-2 2 16,-14-6 5-16,-7 0-4 0,-15 2-8 15,-11-2-8-15,-29 0-66 16,-11-1-47-16,-8-9-204 15,-5 1-112-15,-7-13-291 16,1-9 410-16</inkml:trace>
  <inkml:trace contextRef="#ctx0" brushRef="#br0" timeOffset="107786.7">10368 9469 2218 0,'91'28'836'16,"-70"-20"-505"-16,27 6-352 16,10 2 1-16,11-3 14 15,2-8 2-15,4-5 0 16,5-3-3-16,0-7-45 16,-6-4-63-16,-13-2-138 15,-5 0-103-15,-12-6-280 16,-1 2 396-16</inkml:trace>
  <inkml:trace contextRef="#ctx0" brushRef="#br0" timeOffset="108203.06">11257 9342 1781 0,'-94'95'647'0,"95"-89"-415"0,18 6-255 15,4-2 5 1,20-3 55-16,11-4 2 0,16-7 22 15,5-2 4-15,-5-4-17 16,-9-2-3-16,-13-1-28 16,-7 1-12-16,-9 0-95 15,1 1-63-15,-15-1-154 16,-12-4-106-16,-15 5 263 16,-290 111 724 77,1 1-541-93,300-73 7 16,-2-5 38-16,-1 7-7 16,2 24-8-16,1 8-17 15,0 1-14-15,4-3-21 16,0-6-3-16,1-14-16 15,0-5-52-15,0-15-176 0,-1-1-109 16,2-8 194-16</inkml:trace>
  <inkml:trace contextRef="#ctx0" brushRef="#br0" timeOffset="108427.15">11379 9470 2155 0,'-56'94'698'0,"46"-43"-722"16,4 7-8-16,10 7 26 15,2 2 4-15,3-2 2 16,1-6 0-16,4-11-1 16,0-4 1-16,-3-14-77 15,-1-6-67-15,-8-4-214 16,-2-5-179-16,-14 3 335 15</inkml:trace>
  <inkml:trace contextRef="#ctx0" brushRef="#br0" timeOffset="108642.76">10528 10195 2268 0,'23'0'761'15,"9"0"-706"-15,14 0-74 16,42-7 33-16,11-5 2 16,18-3 0-16,0-1 1 15,-15 0 1-15,-5 3-2 16,-10 3-2-16,3-1-5 16,-14 6-52-16,-16-1-77 15,-25 5-219-15,-9 2-115 16,-21 6 262-16</inkml:trace>
  <inkml:trace contextRef="#ctx0" brushRef="#br0" timeOffset="108940.8">11084 10370 2333 0,'-25'32'834'16,"-1"-9"-600"-16,21 13-279 15,5-4 12-15,5-6 26 16,5-7 6-16,-2-5 9 16,6 0 8-16,5 4 13 15,-1 1 4-15,6-1 4 16,6 3-4-16,6-5-8 16,4-2-1-16,12-7-12 15,2-5-2-15,3-5-24 16,-2-9-41-16,-7-13-131 15,-6-2-101-15,-11-18-243 0,-3-5 319 16</inkml:trace>
  <inkml:trace contextRef="#ctx0" brushRef="#br0" timeOffset="109161.53">11479 10216 2523 0,'-22'78'832'0,"12"-19"-834"15,8 8-16-15,3-3 18 16,3 0 0-16,2-8 5 16,0 4 0-16,4 1-1 15,4-3-1-15,3-5-29 16,3-8-44-16,-2-19-126 16,-1-8-59-16,-4-22-137 15,5-21-77-15,10-28 313 16</inkml:trace>
  <inkml:trace contextRef="#ctx0" brushRef="#br0" timeOffset="109495.82">11669 8985 2214 0,'-22'22'771'16,"41"-18"-677"-16,4 18-79 15,21 15-41-15,9 12 20 16,17 22 10-16,4 10 5 16,-11 13 12-16,-14 20 4 31,-25-55 27-31,0-2 4 0,50 172-11 0,-8 35 4 15,-12-11-26-15,-50-111-6 16,-5-8-2-16,-10-13-6 16,-4-5 1-16,-1-17-60 15,-7-19-86-15,-7-30-265 16,-4-6 251-16</inkml:trace>
  <inkml:trace contextRef="#ctx0" brushRef="#br0" timeOffset="109869.9">10478 9201 1853 0,'-8'-10'709'16,"-5"3"-490"-16,4 4-177 15,3 12-44-15,-6 8-2 16,-16 23 16-16,-5 15 21 0,-9 25 31 16,1 7 9-16,11 28 4 15,8 16-14-15,21 13-26 16,9 17-12-16,27 1-23 15,12-10-1-15,21-8-6 16,8-9 0-16,-1-23-25 16,-4-9-32-16,2-25-108 15,4-19-82-15,20-37-180 16,15-20 258-16</inkml:trace>
  <inkml:trace contextRef="#ctx0" brushRef="#br0" timeOffset="110496.74">12438 9652 2065 0,'0'-4'701'0,"3"4"-636"16,2 5-35-16,-5-5 23 15,0 0 21-15,11 26 12 16,33 38 0-16,-33-17-6 15,4 10-7-15,-6-1-15 16,2-2-19-16,-1-12-10 16,0-10-6-16,-5-12 3 15,-2-5 12-15,0-6-2 16,-3-6 1-16,6 4 4 16,-4-6-3-16,-4-6 16 15,5 1 6-15,-4 3-8 16,1-23-9-16,11-48-23 15,-4 14-7-15,11-6-7 16,-1 2-2-16,2 5-1 16,-2 12-2-16,-1 17-1 15,3 7 0-15,-2 8-5 16,1 4-1-16,2 9-2 16,3 5-1-16,9 18 4 15,2 12 3-15,3 22 2 16,-2 10 2-16,-7 7 0 0,-6-5-1 15,-6-10-1-15,-5-8-3 16,-5-9-3-16,3 1-14 16,-5-10-69-16,1-4-52 15,0-10-219-15,-2-6-123 16,16-14 297-16</inkml:trace>
  <inkml:trace contextRef="#ctx0" brushRef="#br0" timeOffset="111460.81">21493 9573 1694 0,'-4'-20'726'0,"0"13"-291"15,3 6-256-15,1 3-74 16,0-2-10-16,-1 0-35 15,-1 0-2-15,1 0 7 16,-11 2-1-16,-51 27-23 16,25 2-16-16,-6 27-17 15,-7 17-3-15,-15 20-5 16,-7 6 1-16,-9 5-1 16,7-7-2-16,17 1 1 15,10-1 0-15,25-19-1 16,11-42 1-1,0 0-48-15,-4-1-42 0,6-8-141 16,-1-18-91-16,8-21-232 16,3-24 334-16</inkml:trace>
  <inkml:trace contextRef="#ctx0" brushRef="#br0" timeOffset="111744.84">20605 9513 2424 0,'-67'-3'797'16,"75"12"-777"-16,10 13-34 15,21 10-3-15,12 21 18 16,6 19 5-16,4 7-3 0,2 13 19 16,2-4 9-16,18 3 5 15,4-4 1 1,-4-2-10-16,-4-2-6 0,-20-8-9 15,-7-8-2-15,-21-27-3 16,-7-11-1-16,-12-21-28 16,-4-4-37-16,2 4-153 15,-7-6-106-15,-4 0-327 16,-3 0 392-16</inkml:trace>
  <inkml:trace contextRef="#ctx0" brushRef="#br0" timeOffset="112419.37">21563 10304 1694 0,'-19'-10'620'15,"4"1"-507"-15,14 3-16 16,-4-6 33-16,4 3 38 16,3 2 14-16,-1 3-16 15,2 0-23-15,-1 4-63 16,-2-1-18-16,0 1-47 0,0 0-10 16,0 5-5-16,7 25-3 15,5 40 6-15,-5-26 2 16,-1-3-1-16,2-1 0 15,3-11 3-15,0-2 1 16,10-6 3-16,3-3 2 16,11-5 4-16,-3-2 0 0,0-4-1 15,-1-2-2-15,-5-7-14 16,4-2 0-16,-2-6-36 16,-2-3-31-16,-2-5-141 15,-8-16-103-15,-7-8-245 16,2-7 327-16</inkml:trace>
  <inkml:trace contextRef="#ctx0" brushRef="#br0" timeOffset="112640.87">21856 10227 1931 0,'-33'40'666'0,"29"5"-569"15,2 15-40-15,2 15 45 16,2 0-2-16,-2 16-15 15,0 3-6-15,1 9-32 16,4 2-8-16,1-23-22 16,3-10-11-16,-1-26-14 15,-2-13-39-15,4-11-124 16,2-9-72-16,8-24-190 16,12-14-30-16,6-44 293 15</inkml:trace>
  <inkml:trace contextRef="#ctx0" brushRef="#br0" timeOffset="112843.89">22238 9993 2291 0,'33'22'814'16,"-21"-17"-585"-16,22 5-263 15,15-1-3-15,21-1 36 16,4-3 0-16,1-2-46 15,-13-4-47-15,-23-1-129 16,-13 0-95-16,-25-8-131 16,-11 14 260-16</inkml:trace>
  <inkml:trace contextRef="#ctx0" brushRef="#br0" timeOffset="113014.74">22185 10314 1434 0,'12'12'732'0,"-16"-5"-9"16,23 2-628-16,25 1-126 16,13-1 39-16,19-11-3 15,10-7-12-15,5-8-83 16,-4-2-62-16,-19-6-182 0,-7 0-114 16,-5 4 280-16</inkml:trace>
  <inkml:trace contextRef="#ctx0" brushRef="#br0" timeOffset="113643.9">23746 9854 816 0,'-4'-42'311'16,"4"-3"-200"-16,5 0 44 15,2 4 124-15,-4 11 31 16,-1 14 41-16,3 5-13 16,-5 7-85-16,0 1-56 15,0 6-106-15,-1-3-36 0,0 8-44 16,-6 22-8-16,-19 76 8 16,13-28-2-16,-1-3 4 15,6-6 1-15,8-11-3 16,2-9 6-16,11-3 8 15,-4-1 2-15,16-3 0 16,0-7 0-16,14-11-6 16,10-6-1-16,3-11-5 15,9-7-3-15,-1-10-36 16,0-12-35-16,-7-23-177 16,-8-10-141-16,1-28 231 15</inkml:trace>
  <inkml:trace contextRef="#ctx0" brushRef="#br0" timeOffset="113856.32">24098 9731 2234 0,'-21'48'809'0,"0"17"-586"16,1 21-226-16,4 7 12 15,3 2 14-15,2-1-1 16,2 9 0-16,-1-4-1 15,2-9-9-15,0-6-4 16,2-8-39-16,2-1-58 16,6-10-167-16,-1-15-127 0,3-24 227 15</inkml:trace>
  <inkml:trace contextRef="#ctx0" brushRef="#br0" timeOffset="114006.02">24358 10621 2490 0,'-9'5'848'0,"14"5"-772"15,2-5-243-15,6-11-184 16,11-4-98-16,7-31 261 16</inkml:trace>
  <inkml:trace contextRef="#ctx0" brushRef="#br0" timeOffset="114441.04">24880 9749 1754 0,'-23'-4'791'0,"0"4"-186"16,-2 23-599-16,-7 11-9 16,-8 16-3-16,-3 9 1 15,-3-5 15-15,3-5 4 16,9-10 3-16,10-3-4 15,18-5-12-15,8-5-2 16,13-5 2-16,5-14 13 0,11-7 8 16,3-8 6-16,0-19 7 15,2 2-3-15,2-14 3 16,2-1-1-16,3-5-9 16,-3-3-2-16,-9 8-13 15,-10 8-6-15,-10 16-2 16,-5 9-1-16,-4 7 1 15,0 3-4-15,-2 18-1 16,-2 9 1-16,-3 21 2 16,-3 12 5-16,-5 26 2 15,1 11-1-15,-2 22-2 16,-1 4 1-16,2-10-3 16,3-11 1-16,6-18-1 15,5-15 0-15,6-24-45 16,0-11-69-16,5-26-237 15,4-17-111-15,18-40 265 16</inkml:trace>
  <inkml:trace contextRef="#ctx0" brushRef="#br0" timeOffset="114759.21">25311 9994 2126 0,'-72'155'838'15,"46"-70"-443"-15,2 12-400 16,14 8-16-16,4-13 9 0,12-26 3 16,6-10 2-16,14-12 11 15,11-8 9-15,16-16 22 16,9-14 10-16,13-22 5 16,-1-10-3-16,-10-24-6 15,-4-2-10-15,-22-18-3 16,-9-12-1-16,-14-9-6 15,-10-7 5-15,-11 11-8 16,-7 9-3-16,-11 19-15 16,-6 4-17-16,-15 11-31 15,-7 6-20-15,-7 16-86 16,1 14-99-16,0 21-275 16,13 17 327-16</inkml:trace>
  <inkml:trace contextRef="#ctx0" brushRef="#br0" timeOffset="115040.27">26363 9987 2643 0,'0'-5'859'0,"4"18"-847"16,4 6-63-16,-1 2 33 15,-7 3 21-15,-4 5 3 16,-10 13-2-16,-1 12 1 0,-5 21-2 16,4 11-2-16,6 2-3 15,4-3-3-15,9-9-10 16,4-5-32-16,4-11-106 16,-1-6-84-16,-2-21-220 15,-3-11-124-15,-3-29 362 16</inkml:trace>
  <inkml:trace contextRef="#ctx0" brushRef="#br0" timeOffset="115233.81">26073 10291 2514 0,'16'17'835'0,"7"6"-789"16,12 7-82-16,33 6 34 15,17-5 1-15,19-19-31 16,0-7-22-16,-13-14-82 16,-13-19-58-16,-2-11-185 15,2-10 26-15,-10-9 203 0</inkml:trace>
  <inkml:trace contextRef="#ctx0" brushRef="#br0" timeOffset="115549.7">27130 9789 2277 0,'-20'-21'801'0,"13"37"-617"0,6 14-212 15,-2 11 6-15,1 3 27 16,3-1 4-16,4-6 16 16,10-3 7-16,17-3 14 15,7 1-1-15,24 2-7 16,7 1 1-16,6 0-11 15,-2-2-4-15,-24-5-3 16,-9-3-3-16,-26-7-1 16,-11-7 3-16,-1 3 9 15,-7 0 0-15,-22 2 1 16,-9 5-5-16,-29-2-36 16,-10-1-28-16,-2-8-92 15,4-7-97-15,16-13-233 16,8-11-391-16,8-21 549 15</inkml:trace>
  <inkml:trace contextRef="#ctx0" brushRef="#br0" timeOffset="115743.92">27196 9786 2618 0,'0'0'848'16,"26"8"-862"-16,53 24-31 15,-2-11 25-15,11-5-14 16,-12-14-20-16,0-8-9 0,-3-9-64 16,-4-7-41-16,17 3-186 15,-10-8-105-15,-3 7 285 16</inkml:trace>
  <inkml:trace contextRef="#ctx0" brushRef="#br0" timeOffset="116163.71">27919 9676 2306 0,'8'8'762'16,"8"1"-729"-16,14 6-72 16,6 4 37-16,-3-5 8 15,8-4 1-15,5-4 3 16,6-4 0-16,12-1-2 15,-1-1-5-15,-2-1-129 16,-4-4-75-16,-14-3-207 0,-12-2-136 16,-10-5 352-1,-262 98 905 79,-1 1-675-94,230-31-3 0,5-22 25 16,-1 5 3-16,-7 31-11 0,7-6-10 15,0-1-3-15,4-2-14 16,2-2-10-16,1-13-41 16,4-5-53-16,6-16-159 15,-2-10-107-15,6-29 205 16</inkml:trace>
  <inkml:trace contextRef="#ctx0" brushRef="#br0" timeOffset="116347.69">28335 9783 1728 0,'-2'13'719'0,"-7"15"-302"15,-4 12-369-15,-1 22-32 16,-2 4 4-16,-2 1-14 15,1-2-1-15,4 1-4 16,-1 2-35-16,2 3-114 0,0-2-96 16,0-12-243-16,0-6 295 15</inkml:trace>
  <inkml:trace contextRef="#ctx0" brushRef="#br0" timeOffset="116602.7">26997 10550 2128 0,'-28'13'728'0,"18"-7"-611"16,17 3-153-16,32 6 23 16,12-4 46-16,33-4 49 15,19 0 5-15,25-4-11 16,13 0-12-16,16-3-36 15,-3-7-9-15,-10-5-30 16,-4 4-26-16,-24-5-142 16,-16-4-96-16,-22 6-216 15,-16-11 281-15</inkml:trace>
  <inkml:trace contextRef="#ctx0" brushRef="#br0" timeOffset="117047.96">27811 10643 2330 0,'-11'20'805'0,"8"9"-649"16,5 18-200-16,5 8 16 16,1-1 25-16,0-2 9 15,-2-8 18-15,-1-8 12 16,-1-12 21-16,2-8 1 0,1-9-6 15,1 2-9-15,2-7-7 16,2-2 1-16,5-6 9 16,4-7-1-16,4-12-6 15,4-6-9-15,0-15-16 16,-3-6-5-16,3 2-5 16,-3 2-3-16,-5 12-1 15,3 5-1-15,-3 9-2 16,0 8 1-16,-5 9-4 15,-1 4 0-15,-4 10-3 16,3 8-2-16,-2 17 3 16,0 13 0-16,-4 17 4 15,-5 9 0-15,-3-7 0 16,-2-2 0-16,1-11-5 16,1-9-25-16,4-5-65 15,1-9-60-15,1-13-181 16,-2-13-98-16,13-23 269 15</inkml:trace>
  <inkml:trace contextRef="#ctx0" brushRef="#br0" timeOffset="117574.29">27560 10712 1875 0,'-19'27'632'0,"28"-27"-602"15,-1 1-14-15,-1 1 53 16,10 3 14-16,-5 2 30 16,6 3 1-16,-3 6-16 15,-9 4-7-15,-5 10-31 16,-2 8-8-16,-6 6-21 15,1 2-10-15,4-8 4 16,-2-7-5-16,8-9 9 0,5-3 5 16,11 0 4-16,6-5 4 15,26 0-2-15,8-5-5 16,20-9-10-16,5 1-3 16,-13-10-12-16,-9-1-1 15,-10-4-20-15,-8-6-29 16,-5 4-88-16,-5-4-96 0,-17-7-218 15,-5-7-110-15,-12-14 329 16</inkml:trace>
  <inkml:trace contextRef="#ctx0" brushRef="#br0" timeOffset="117828.07">28139 10688 2249 0,'-90'-16'758'0,"90"30"-714"15,4 9-44-15,0 14 28 16,4 9 12-16,-1 12 25 16,-3 2 11-16,-1 3 2 15,2 0-7-15,1 1-26 16,2 4-13-16,2-2-19 16,3-1-4-16,-2-9-4 15,3-9-5-15,-2-14-44 16,-4-12-29-16,0-12-113 15,-2-8-67-15,3-22-157 16,1-18-249-16,11-22 437 0</inkml:trace>
  <inkml:trace contextRef="#ctx0" brushRef="#br0" timeOffset="118173.09">28719 9411 2137 0,'-19'6'710'0,"17"-1"-680"16,9 15-58-16,12 13-10 15,6 9 39-15,11 14 41 16,2 10 13-16,9 36 22 15,2 12 3-15,-1 19-5 16,-3 15-11-16,-12 5-24 16,-6 1-7-16,-17 11-18 15,-6-8-2-15,-9-23-1 16,-6-1 0-16,-6-23 1 16,-6-7-3-16,-9-12-32 15,-4-11-53-15,-25-27-242 16,-10-22-160-16,-13-36 280 15</inkml:trace>
  <inkml:trace contextRef="#ctx0" brushRef="#br0" timeOffset="118521.85">27578 9194 2228 0,'-15'12'738'15,"-4"13"-692"-15,-16 33-92 16,-14 14 9-16,-25 16 25 16,-5 8 5-16,6 17 2 15,5 10 12-15,19 11 15 16,3 9 9-16,-1 6 19 15,6-4-4-15,10 6-12 16,11-3-5-16,32-7-14 16,18-2-8-16,22-7-3 15,11-13-8-15,22-22-21 16,16-14-27-16,15-41-116 16,11-12-92-16,18-48-440 15,1-17 450-15</inkml:trace>
  <inkml:trace contextRef="#ctx0" brushRef="#br0" timeOffset="119030.93">29370 10127 1892 0,'14'-21'741'0,"-10"13"-438"15,4 1-263-15,3 11-32 16,0-3 10-16,-1 7 14 16,-2 7 16-16,-2 17 11 15,2 14 1-15,-6 14-5 16,1 6-11-16,1-4-11 15,0-8-8-15,-2-16 4 16,6-8 3-16,0-12 13 16,-6-12 3-16,1-7 8 15,-2-4 0-15,1-20-7 16,10-3-4-16,7-29-20 16,6-14-8-16,10-17-7 15,7-2-4-15,11 19-2 16,-4 8-1-16,-6 28 1 15,-4 9-1-15,-11 16-3 0,-5 5 0 16,1 16-4-16,-1 6 0 16,-4 19 3-16,0 14 2 15,-6 28-1-15,-5 13 1 16,-2 15-3-16,4-4-43 16,-2-16-111-16,5-10-111 15,10-28-236-15,12-11 305 0</inkml:trace>
  <inkml:trace contextRef="#ctx0" brushRef="#br0" timeOffset="119167.2">30590 10537 2781 0,'-23'34'839'0,"23"-6"-1210"16,9 11 222-16</inkml:trace>
  <inkml:trace contextRef="#ctx0" brushRef="#br0" timeOffset="120878.63">11275 11977 2032 0,'-26'-6'752'0,"12"-4"-570"16,6 3-109-16,8 7-58 16,0-1-6-16,5 7-11 15,1-3 11-15,5 11 31 16,5 9 4-16,1 8 6 0,8 12-7 15,1 13-20-15,-2 3-6 16,-4 0-7-16,-4-7 0 16,-6-16 2-16,-4-11 8 15,-4-15 9-15,-2-4 1 16,0-5 7-16,0 0 4 16,0-2 15-16,0 0 6 15,0 0-3-15,2-30-17 16,12-61-30-16,-3 26-10 0,7 2-6 15,1 0 4-15,5 18-6 16,0 5 2-16,-6 7 0 16,1 12-5-16,-7 6 1 15,-1 5-6-15,0 13-9 16,0 8 4-16,0 10 2 16,4 8 7-16,4 10 8 15,-3 0 2-15,3 5 5 16,-1 0 0-16,-6 4 1 15,1 3-2-15,-5 1 0 16,-2-1-1-16,-4-3-8 16,-3-2-37-16,2-2-116 15,-3-10-98-15,-6-15-239 16,4-5-47-16,4-24 325 16</inkml:trace>
  <inkml:trace contextRef="#ctx0" brushRef="#br0" timeOffset="121101.78">11880 11876 2507 0,'53'82'909'16,"-46"-81"-799"-16,13 8-63 0,14 4-84 15,7-2 2-15,12 1 34 16,4-5 2-16,6-10 1 15,6 0 0-15,2-1-26 16,-1 0-46-16,-16-4-187 16,-2 8-125-16,-21 2 225 15</inkml:trace>
  <inkml:trace contextRef="#ctx0" brushRef="#br0" timeOffset="121297.68">12109 12190 2311 0,'-8'4'815'0,"11"-2"-675"15,8 5-136-15,15 2-28 16,13-1 19-16,15-3 8 16,7-3 1-16,9-3 3 15,-7-3-48-15,-3-5-164 0,-7-1-113 16,-4-11 174-16</inkml:trace>
  <inkml:trace contextRef="#ctx0" brushRef="#br0" timeOffset="121611.66">12898 11705 2110 0,'99'-53'771'16,"-101"50"-533"-16,1 1-277 16,6 4-8-16,-5-2 38 15,0 0 20-15,0 0 34 16,3 10 14-16,18 55 7 16,-14-17 0-16,0 18-16 15,-2 3-9-15,6 0-18 16,-4-7-2-16,1-10-2 15,1-1-1-15,-6-4-6 16,2-2-6-16,1-9-21 16,8-2-45-16,-11-12-204 15,5-4-137-15,4-8 233 16</inkml:trace>
  <inkml:trace contextRef="#ctx0" brushRef="#br0" timeOffset="121853.2">13422 12124 2797 0,'5'8'911'0,"15"17"-926"16,3 5-25-16,4 11 26 15,-3 2 9-15,-11-9 6 16,-4-1 1-16,-1-3 2 15,-6-7-14-15,-2-6-79 16,2-2-86-16,2-8-261 16,-2-1-143-16,6-16 347 15</inkml:trace>
  <inkml:trace contextRef="#ctx0" brushRef="#br0" timeOffset="122241.82">13686 11674 2425 0,'-18'29'891'16,"28"-26"-606"-16,21 4-301 16,15 2-24-16,24 4 31 0,-2-1 8 15,-3-1 4-15,-12-1 3 16,-15 3 6-16,-5 2 0 15,-8 1-2-15,-5 4-4 16,-15 3-4-16,-11 3 0 16,-17 16 3-16,-9-16 1 15,-1 1 0-15,-40 20 2 16,-7 4 6-16,6-22 2 0,37-13 1 16,14-2-2-16,15-8-11 15,8 3-4-15,15 0 1 16,7 0 3-16,20 0 5 15,7-4 0-15,10 0-3 16,-4-4-3-16,-3-2-59 16,0 0-46-16,-2-2-195 15,-1 0-141-15,-5 3 272 16</inkml:trace>
  <inkml:trace contextRef="#ctx0" brushRef="#br0" timeOffset="122512.06">14441 12082 2666 0,'26'25'921'0,"-23"-12"-800"0,22 7-134 16,10 18-22-16,0 4 24 15,-10 6 11-15,-5-2 1 16,-12 2 3-16,-4 2 5 16,-9-2-22-16,-7-1-37 15,-15-6-154-15,-3-3-107 16,-6-2-218-16,-7-4-118 16,-4-7 414-16</inkml:trace>
  <inkml:trace contextRef="#ctx0" brushRef="#br0" timeOffset="129074.06">14775 11985 1400 0,'38'-68'575'16,"-45"47"-258"-16,10 3-285 15,1-2 6-15,1 1 67 16,-1 0 32-16,-2 4 51 0,-4 0 12 15,2 11-43-15,-1 0-31 16,0 4-64-16,1 0-32 16,-1 0-34-16,-6 16-10 15,-21 59 0-15,18-20 7 16,17 1 9-16,13-1 4 16,21-10 7-16,9-3 0 15,0-8 6-15,1-7 6 16,1-15 6-16,4-9 7 0,9-15 2 15,3-5-1-15,-7-9 2 16,-11-4 1-16,-20-3 10 16,-12-5 4-16,-25-9-7 15,-10-5-6-15,-26-8-26 16,-9-1-7-16,-15 8-10 16,-4 5-8-16,5 12-7 15,28 31-3 16,20 3-156-31,-1 1-243 0,-37 11-123 0,17 23-390 16,20 14 581-16</inkml:trace>
  <inkml:trace contextRef="#ctx0" brushRef="#br0" timeOffset="129294.68">15732 12004 2197 0,'12'22'792'16,"-1"2"-593"-16,8 17-209 0,-2 11 10 16,-8 2 3-16,-5-1-1 15,-10-8 6-15,-3-7 1 16,-4-9 3-16,0-2 6 16,-3-10-77-16,-2 0-98 15,-2-12-249-15,-2-7-235 16,15-25 391-16</inkml:trace>
  <inkml:trace contextRef="#ctx0" brushRef="#br0" timeOffset="129596.73">16013 11916 2043 0,'-9'1'750'16,"5"-5"-521"-16,9 8-235 15,-1-4 2-15,10 1 54 16,3 1 24-16,6-4 34 16,8 2 6-16,6 0-27 15,6 3-21-15,6-1-31 16,5 0-11-16,-6-1-15 15,-2 1-2-15,-13-1-4 16,-9 0-8-16,-7-3-88 0,-5-5-106 16,0-9-240-16,7-10 263 15</inkml:trace>
  <inkml:trace contextRef="#ctx0" brushRef="#br0" timeOffset="129897.69">16702 11332 2379 0,'83'116'886'0,"-83"-114"-669"16,2 6-200-16,5 10-61 16,2 5 12-16,-1 1 32 15,-3 2 8-15,-2 10 13 16,-3 7 6-16,-1 28 3 15,-2 15-4-15,-2 13-11 16,-2-2-4-16,4-13-5 16,0-9 1-16,3-13-1 15,0-3-1-15,0-12 8 16,1-8-29-16,-1-15-174 16,3-4-143-16,3-13-529 15,-4-19 533-15</inkml:trace>
  <inkml:trace contextRef="#ctx0" brushRef="#br0" timeOffset="130132.84">17253 12130 2693 0,'8'35'916'0,"-1"-14"-789"0,5 19-165 15,0 5 5-15,-6 0 33 16,-5-6 0-16,-4-1 6 16,-5-3-1-16,0-6-67 15,-1-2-55-15,-2-6-196 16,1-2-149-16,2-1 287 16</inkml:trace>
  <inkml:trace contextRef="#ctx0" brushRef="#br0" timeOffset="131469.71">17567 11993 1895 0,'-84'-19'742'16,"84"13"-420"-16,8 1-294 16,7 2-7-16,10 2 38 15,0-3 13-15,6 1 12 16,2-1-4-16,8 2-37 0,3 1-16 15,3 1-21-15,4 2-17 16,-10-4-180-16,-4-11-149 16,6-23 205-16</inkml:trace>
  <inkml:trace contextRef="#ctx0" brushRef="#br0" timeOffset="131858.91">18024 11366 2492 0,'-35'128'820'0,"65"-119"-795"15,15 4-78-15,21 3 20 16,3-3 17-16,-12-7 11 16,-5 3 4-16,-17 3 4 15,-5 5 0-15,-9 9-6 16,0 10-1-16,-12 8 0 15,-4 5 1-15,-10 9 7 16,-13-3 3-16,-16-1 15 16,-4-3 12-16,-3-14 18 15,0-9 7-15,16-13-6 16,6-3-7-16,12-5-5 16,4 1-1-16,4-2 0 15,3-4-3-15,7 7-14 16,5-3-7-16,10 4-11 0,2-2-1 15,0-6-16-15,3 5-26 16,2-5-92-16,-10-9-96 16,8-5-232-16,4-11-123 15,2-17 350-15</inkml:trace>
  <inkml:trace contextRef="#ctx0" brushRef="#br0" timeOffset="132082.81">18763 11956 2539 0,'10'17'841'0,"-4"6"-817"15,1 1-51-15,1 13 27 16,0 1 17-16,-4-1 15 16,-3 5 4-16,-1 3-2 15,-8 1-10-15,1 2-13 16,-4-5-13-16,0-7-77 15,5-5-73-15,-3-15-165 16,1-4-116-16,3-11 267 16</inkml:trace>
  <inkml:trace contextRef="#ctx0" brushRef="#br0" timeOffset="147229.4">19121 11846 1196 0,'-6'1'666'0,"2"-7"-38"0,1-1-355 15,3 3-139-15,2 0-23 16,1 2-42-16,-3 1-12 15,0 0-13-15,0-1-6 16,13 1-4-16,36-1-7 16,-16 2-13-16,4 2-6 0,5 1-10 15,-1 0-5 1,-5-3-103-16,2-8-75 16,4-8-189-16,10-6-106 0,5-10-226 15,-3 0 426-15,82-271 369 78,-141 303 527-62,2-2-277-16,3 0-62 16,-3-2-104-16,3 3-90 15,0 1-25-15,0 0-14 16,0 0 16-16,10 3 18 15,15 6 1-15,34 8-16 16,-37-10-19 0,1 0-24-16,17 8-7 0,1 3-12 15,-9-2-2-15,-21-4-1 16,-5-3 4-16,-13-1 10 0,-7 6 13 16,-18-6 13-16,4 9-3 15,5 1 4-15,4-7-8 16,16 3-13-16,-3-11-2 15,0-4-16-15,3 1-1 16,12 7 1-16,9 5 2 16,27 10 7-16,13 3 2 0,13 5-9 15,5 6-1-15,-7 4-2 16,-14 2-1-16,-22-4 5 16,-7-5 2-16,-16-12 10 15,-10-7 8-15,-4 1 17 16,-10 2 7-16,-26 1 1 15,-8 4-3-15,-32-7-19 16,-10-3-6-16,9-1-61 16,8 1-59-16,3-9-271 15,-1 0-560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23T17:52:07.2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06 4184 1580 0,'11'4'527'0,"-24"-23"-488"15,15 23-69-15,5 9-4 16,0 9 28-16,-4 9 10 0,-3 8 14 16,0 3-2-16,0 2 14 15,3-2 0-15,4-4-7 16,-1-2-3-16,3-5-14 16,-1-1-1-16,4 0-4 15,0-1-5-15,1-1-94 16,2-6-83-16,8-9-187 15,-7-9-181-15,-2-26 346 16</inkml:trace>
  <inkml:trace contextRef="#ctx0" brushRef="#br0" timeOffset="469.14">6299 3857 1202 0,'-44'-11'499'0,"6"-16"-271"0,5 11-111 16,1 11-66-16,-3 5-16 16,-10 8-27-16,-2 3-6 15,-7 8 5-15,-3 0 3 16,4 7 2-16,-4 6 0 16,-6 7-5-16,-2 4-1 15,-9 6-3-15,3 4-1 16,12 12 1-16,4 11-2 15,18 13-2-15,10 4-2 0,14 3-1 16,14-3-3-16,18-6-3 16,13-3-1-16,35-15 7 15,16-10 14-15,25-32 35 16,9-16 12-16,11-34 13 16,2-20-6-16,1-27-13 15,-5-13-3-15,-15-7-6 16,-13-6 2-16,-19-5 6 15,-13-3 1-15,-30-2 1 16,-19 3-1-16,-31 14-12 16,-14 12-7-16,-21 15-14 15,-9 8-7-15,-3 18-41 16,-1 11-24-16,8 25-68 16,6 11-41-16,9 24-114 15,12 7-57-15,16 12-150 16,15 2 281-16</inkml:trace>
  <inkml:trace contextRef="#ctx0" brushRef="#br0" timeOffset="1130.08">8172 4110 1540 0,'9'-13'495'0,"-8"9"-506"15,2-1 2-15,-4-4 41 16,0-2 13-16,-12 0 2 16,-7-3-4-16,-13 8-24 15,-16 1-3-15,-12 9-7 16,-4 9-5-16,-3 12-1 15,2 11-1-15,6 12 0 16,0 16-1-16,7 14 1 16,3 4-3-16,14 6-4 15,13-9-1-15,22-7 3 16,11-9 2-16,24-11 6 16,11-7 7-16,12-17 11 15,8-11 1-15,13-18-1 16,5-12-5-16,16-23-10 15,0-9-6-15,-7-15-74 16,-6-2-50-16,-18 0-108 0,-7-4-41 16,-7 3-43-16,-9-2-13 15,-12 8-24-15,-6 5 203 16,32-72-235 15,-60 124 549-31,-1 0 6 16,0 4 57-16,-2 3-43 0,-2 7-38 15,-1 5-5-15,-3 12 32 16,0 2 12-16,2 10-24 16,4 6-22-16,3 3-66 15,5 2-24-15,4-2-28 16,4-6-7-16,2-6-9 16,0-2-4-16,-2-8-10 15,2 0-80-15,-2-8-129 16,1-6-80-16,6-17 153 15</inkml:trace>
  <inkml:trace contextRef="#ctx0" brushRef="#br0" timeOffset="1635.02">8930 4248 845 0,'13'53'316'0,"-17"-18"-217"16,3 16-71-16,2 12 10 15,-1 3 0-15,-1 3-4 0,-2-9-7 16,0-8 6-16,0-12 14 16,0-20 64-16,0-6 19 15,-1-13 21-15,0-5-10 16,0-15-65-16,-2-12-17 16,5-21-37-16,1-9-6 15,7-10-6-15,4-1-3 16,7-1-2-16,3 4-2 15,2 13-3-15,0 10 1 0,2 20-7 16,1 7-2-16,8 14-1 16,5 8-2-16,0 12 7 15,-3 6 2-15,-3 8 2 16,-4-1 2-16,-8-4 6 16,-3-5 5-16,-16-5 13 15,-11-1 1-15,-18 3-2 16,-9 2-3-16,-21 1-8 15,-5 0-2-15,-6-1-1 16,0-1-2-16,13 0-9 16,7 0 0-16,17 4-3 15,2-4-1-15,16 3-2 16,7 0-3-16,17 3-5 16,15 3-3-16,16 0 4 15,13-1 2-15,14-4 3 16,2-5 4-16,4-3-42 15,-7-3-72-15,-7-7-176 16,-1-3-163-16,-8-16 274 0</inkml:trace>
  <inkml:trace contextRef="#ctx0" brushRef="#br0" timeOffset="2698.31">9754 4142 1734 0,'-39'0'563'0,"16"20"-577"15,2 11-16-15,-11 30 18 16,-4 5 7-16,-2 5 5 16,0-3 1-16,15-17-1 15,5-7 0-15,14-4 0 16,4 3 0-16,14-4-3 15,7-1-2-15,11-7-4 16,4-4-3-16,5-12 5 16,2-7 2-16,3-15 5 15,6-10 7-15,5-20-35 16,1-11-43-16,2-12-129 16,-2-6-75-16,-11-15-140 15,-4 0-45-15,-13 2 299 16,-6-121-157 31,-30 211 504-47,5 0-24 15,-3 10 58-15,-3 15-15 16,0 18-11-16,1 6-23 16,5 5-29-16,1 0-13 15,9-12-26-15,6-5-13 16,5-11-21-16,-2-1-7 15,4-9-8-15,-7-9-8 0,5-8-11 16,1-8-1-16,3-10-12 16,3-6 3-16,3-13-7 15,0-5 1-15,-2-17-1 16,-2-7-3-16,-6-12-1 16,-4 1-2-16,-7 8-1 15,-4 12 1-15,-4 19-4 16,-1 8-4-16,0 13-10 15,0 3-7-15,1 8-4 16,-1-4 6-16,1 10 9 16,3 20 3-16,11 67 8 15,-5-33-3-15,3-1-1 16,2-6 2-16,3-11 2 16,1-6 0-16,-1-12 5 15,-1-3 0-15,-6-16 1 16,-2-6 6-16,3-10 13 15,-3-11 6-15,6-13 5 16,1-12-5-16,0-12-18 0,1-2-8 16,1 1-8-16,0 9 0 15,-4 13-3-15,-1 9-3 16,-6 17-5-16,-2 5-4 16,3 12 3-16,2 10 4 15,2 16 7-15,-1 7 2 16,1 8-1-16,2-2-1 0,0-11-2 15,0-4-1-15,0-16 2 16,-3-6-1-16,3-7 1 16,3-4 3-16,5-9 2 15,5-6 0-15,12-14 2 16,2-9-4-16,1-15-3 16,2-3-3-16,-8 9 1 15,-5 8-1-15,-5 25-2 16,-5 13-1-16,-3 26-1 15,2 14 2-15,1 23 3 16,-1 6 2-16,0 2-1 16,2-1-1-16,-2-10-2 15,-4-10-1-15,-6-19-59 16,-4-11-37-16,-14-24-211 16,-5-18-220-16,-12-30 339 15</inkml:trace>
  <inkml:trace contextRef="#ctx0" brushRef="#br0" timeOffset="2879.29">9392 3538 1874 0,'6'12'516'0,"67"26"-864"15,18 14-155-15,28 11 348 16</inkml:trace>
  <inkml:trace contextRef="#ctx0" brushRef="#br0" timeOffset="3944.55">12592 4498 599 0,'-4'-8'269'0,"4"-3"-105"15,-1-1-22-15,-6-5 13 16,0 0-7-16,-8 1-25 16,-9 1-13-16,-6 9-32 15,-8 1-16-15,-6 13-15 16,-1 7-2-16,3 11-16 16,5 5-6-16,10 5-18 15,10 3-7-15,16-1-1 16,5-4 1-16,17-5 10 15,4-8 11-15,9-13 20 0,7-8 9 16,10-22 9-16,-1-9 2 16,-4-14-14-16,-10-6-2 15,-19-7-1-15,-7-4-3 16,-11 4 0-16,-9 1 0 16,-15 14-11-16,-6 10-5 15,-13 22-16-15,-2 11-12 0,0 18-12 16,5 8-3-16,18 11-6 15,11 5 4-15,28-1 1 16,18 5 3-16,28-10 10 16,8-14 3-16,18-20 13 15,6-19 3-15,9-35 7 16,3-16 1-16,-7-27-4 16,-13-7 2-16,-22-3-2 15,-10-2 1-15,-18 2 6 16,-4 2 0-16,-18 17 2 15,-11 13 9-15,-10 28 2 16,-7 14-2-16,-2 19-15 16,-2 6-18-16,-6 17-22 15,-1 12-7-15,-4 40 8 16,0 24 6-16,6 39 10 16,6 23 4-16,4 27 1 15,4 2 0-15,10-1 2 16,0-5 1-16,4-30 1 15,-2-14-1-15,2-33-2 0,1-17-1 16,1-25-33-16,3-10-48 16,-3-17-125-16,0-10-66 15,10-29-166-15,1-17 263 16</inkml:trace>
  <inkml:trace contextRef="#ctx0" brushRef="#br0" timeOffset="5413.25">13642 3977 1497 0,'-15'27'513'0,"11"-4"-436"16,4 21-96-16,3 27 19 16,-2 4 6-16,4 9-3 15,0-9-1-15,1-26 3 16,2-11 4-16,-3-22 26 15,-1-8 17-15,1-8 30 16,0-10 5-16,4-24-17 16,3-7-15-16,7-17-30 15,-2-2-6-15,-3 14-3 16,-1 11-1-16,-9 18-4 16,0 8-10-16,-1 10-11 15,2 7-1-15,5 17 2 16,4 11 7-16,7 17 4 0,6 5-2 15,12-6-3-15,2-7 1 16,2-20 14-16,-8-9 3 16,-3-15 12-16,-5-11 5 15,9-23-1-15,4-12 5 16,4-26 1-16,2-6-5 16,-9-8-13-16,-1-2-4 15,-10 2-6-15,-1 2-1 0,-13 6 4 16,-2 7 1-16,-10 15 3 15,-4 10-4-15,-2 16-2 16,-2 5 0-16,2 10-7 16,2 3 3-16,2 5-7 15,2 1-5-15,0 4-8 16,0 1-5-16,0 0-2 16,0 0 2-16,2 11 5 15,5 19 3-15,16 90 6 16,-13-32 2-16,-1 14 3 15,1 3 2-15,-1-12 0 16,0-3 1-16,-2-16 4 16,-4-17-1-16,2-22 5 15,-3-12 0-15,1-17 0 16,-1-2 0-16,-1-5 6 16,-1 0 4-16,0 0-4 15,9-29-1-15,20-55-9 16,-13 22-5-16,3 8 0 0,-5 10 1 15,-6 22-2-15,-1 8-1 16,-5 12-8-16,-2 3-3 16,3 10-1-16,2 6 3 15,2 15 5-15,3 8 3 16,6 3 0-16,5 2-1 16,5-12 0-16,3-3-3 0,5-14 5 15,4-7 3-15,8-14 3 16,4-10 7-16,-1-11-3 15,-3-7 1-15,-11-9 1 16,-6-3 1-16,-11-3 1 16,-5 6 1-16,-11 11 6 15,-1 4-4-15,-4 8 0 16,-10 3-1-16,2 9-14 16,-11 1 0-16,-4 12-16 15,1 3-3-15,-7 8 1 16,6 7-1-16,8 10 6 15,5 10-1-15,13 8 4 16,8 1-1-16,11-5 5 16,5-7 3-16,6-10 0 15,0-7 2-15,5-12 4 16,-4-8 3-16,7-13 4 16,3-8 1-16,5-14 3 0,-1-6-2 15,-4-10-1-15,-8-4 0 16,-12 1 6-16,-9 6 2 15,-12 9 2-15,-6 11-2 16,-12 10-14-16,-5 6-11 16,-7 10-10-16,-7 1-3 15,-2 17 0-15,1 5 4 16,7 17-1-16,7 11 1 16,10 9 0-16,5 3 2 15,11-8 6-15,7-5 1 0,11-12 3 16,6-8 0-16,16-13 6 15,6-8 1-15,19-15 8 16,7-14 0-16,0-25-1 16,-5-14-2-16,-10-27 2 15,-5-7 1-15,-2-19 3 16,-2-3 1-16,-9-20-2 16,-8-1 1-16,-18 4-3 15,-9 2-1-15,-14 26-3 16,-8 13-2-16,-8 28 1 15,-4 14-4-15,0 25-10 16,1 5-11-16,2 18-14 16,3 5-3-16,-2 24 1 15,4 18 7-15,1 37 9 16,3 16 5-16,8 24 7 0,6 7 0 16,7 8 4-1,8-5-1-15,9-7 1 0,0-6 2 16,7-24 0-16,3-8-1 15,2-18 0-15,2-13-9 16,-5-24-72-16,-3-11-53 16,0-19-141-16,1-8-93 15,3-33 231-15</inkml:trace>
  <inkml:trace contextRef="#ctx0" brushRef="#br0" timeOffset="5612.18">16442 3806 2434 0,'-14'25'738'0,"12"4"-975"16,4 11-247-16,10 19 357 15</inkml:trace>
  <inkml:trace contextRef="#ctx0" brushRef="#br0" timeOffset="5759.9">16458 4143 2162 0,'8'15'612'0,"17"13"-976"0,9 3-215 16,13-11 420-16</inkml:trace>
  <inkml:trace contextRef="#ctx0" brushRef="#br0" timeOffset="8362.31">18755 3796 1185 0,'-9'-23'508'0,"-6"-1"-247"15,11 13-184-15,11 11-43 16,1 3-24-16,11 7 0 16,1 9 16-16,-1 17 26 15,2 11 11-15,-4 21 0 16,-1 7-8-16,4 16-23 15,-3 1-10-15,-3-3-11 16,1-6-1-16,-3-24-1 16,-2-7 0-16,-2-24 4 15,-4-7-1-15,-1-13 10 16,-3-8 4-16,-2-3 16 16,-4-15 3-16,-7-26-9 15,1-20-4-15,-1-37-19 16,-2-9-1-16,4-7 0 15,0-6 3-15,-3 6 5 16,6 6 4-16,2 25 7 16,4 15-2-16,9 33-9 15,-1 11-11-15,4 9-17 16,6 10-6-16,6 8-4 0,8 8 3 16,15 19 5-16,8 10 4 15,17 25 2-15,2 13 4 16,-7 13 0-16,-1 3 4 15,-25-10 3-15,-8-6-1 16,-13-8 5-16,-11-3-2 16,-14-4 11-16,-5 1 3 15,-16 0 4-15,-9-6 3 0,-8-9-7 16,-4-7-3-16,3-13-10 16,6-8-10-16,16-7-72 15,6-7-56-15,11-7-206 16,8-8-124-16,24-25 281 15</inkml:trace>
  <inkml:trace contextRef="#ctx0" brushRef="#br0" timeOffset="8557.91">19904 3854 1808 0,'14'0'583'15,"9"3"-583"-15,18 12-43 16,14 5 32-16,3-3 7 16,-2-3-12-16,-6-7-63 15,-10-7-60-15,-7-9-160 0,-3-4-114 16,-8-13 255-16</inkml:trace>
  <inkml:trace contextRef="#ctx0" brushRef="#br0" timeOffset="8756.15">19890 3991 1577 0,'-25'27'591'0,"38"-23"-337"16,3 6-298-16,27 9-7 16,12 0 33-16,19-8 12 15,10-2 5-15,-7-16-17 16,-3-3-40-16,-10-8-130 15,-5-7-80-15,-2-1-274 16,2-8 334-16</inkml:trace>
  <inkml:trace contextRef="#ctx0" brushRef="#br0" timeOffset="9545.71">21336 3657 818 0,'-30'7'372'16,"30"-19"-59"-16,14 1-266 15,7-3 25-15,-3-2 40 16,-1-3 6-16,-10 0 22 15,-2-3 4-15,-6-1-8 16,-5 1-9-16,-7 1-41 16,0 4-22-16,-12 2-33 15,-5 4-13-15,-13 9-14 16,-10 3-3-16,-9 13-2 16,0 3-2-16,6 11-3 15,7 7 0-15,12 5-5 16,11 7-2-16,17 7 0 15,9 0-3-15,18-6 1 16,9-3 6-16,11-13 9 16,7-9 9-16,10-16 10 15,6-7 3-15,-4-16 4 0,-4-6-1 16,-14-6 0-16,-9-6 1 16,-8-2 0-16,-6 0 2 15,-5-1-1-15,-5 5-2 16,-2 10-7-16,-2 6 0 15,-2 9-1-15,0 5-4 16,-1 3-9-16,0-1-8 16,-1 0-13-16,-2 16-1 0,-5 63 5 15,9-16 4-15,1 14 6 16,6 1 2-16,-2-6 1 16,2-2 2-16,4-3 0 15,-2 0 0-15,-1-5-1 16,0-5 0-16,0-16 0 15,-2-7 0-15,0-11-5 16,-2-7-36-16,-1-8-87 16,-1-3-59-16,2-10-163 15,6-6-121-15,13-22 304 16</inkml:trace>
  <inkml:trace contextRef="#ctx0" brushRef="#br0" timeOffset="10090.07">20837 4520 761 0,'-48'-10'325'0,"26"9"-126"15,7-1-165-15,12 5-14 16,3 3 4-16,4-5 42 16,-4-1 41-16,9-1 37 15,12 0 10 1,58-2-28-16,9-4-24 0,34 5-15 15,-4-6-4-15,-4 2-15 16,1-1-10-16,7-1-19 16,2-1-8-16,-1 0-11 0,-4-2-3 15,-12 2-8-15,-2 1-2 16,-28-2-1-16,-19 2-6 16,-27 3-113-16,-11 0-86 15,-15 3-178-15,-5 3 208 16</inkml:trace>
  <inkml:trace contextRef="#ctx0" brushRef="#br0" timeOffset="10476.23">21197 4715 1840 0,'0'0'651'16,"-3"-3"-419"-16,40 12-297 15,13 1 19-15,12 1 46 16,-2 1 1-16,6-1 5 16,-4-2 3-16,-10 1 7 15,-8-3 2-15,-20 1 2 16,-5-2 1-16,-17 1 12 16,-10 5 6-16,-24 16 2 15,-23 12-2-15,-21 8-18 16,0-2-3-16,13-8 0 15,20-9 1-15,22-8-4 16,5-6-5-16,12-6-10 16,4 0-12-16,10-1 4 0,6 5 1 15,24-2 4-15,14-4 6 16,35-8-2-16,15-3-2 16,3-11-46-16,6 2-56 15,0-5-166-15,5-2-126 16,7 8 239-16</inkml:trace>
  <inkml:trace contextRef="#ctx0" brushRef="#br0" timeOffset="12065.21">17793 6421 1134 0,'25'-21'468'0,"2"-5"-286"15,-5 0 25-15,-7-2-6 16,-8 2-20-16,-10-9-32 15,-7-2-9-15,-22-1-36 16,-14-2-21-16,-23 12-29 0,-11 6-15 16,0 16-21-16,-3 7-5 15,-11 25-10-15,-4 15-11 16,-10 37-2-16,3 17-5 16,21 29 0-16,8 17 5 15,23 14 6-15,17-3 3 16,36-2-1-16,19-13-1 15,38-23-7-15,2-55-1 16,-2 0-4-16,68 19 1 0,26-14 3 16,3-30 7-16,-14-34-86 15,-7-9-65-15,0-30-201 16,-6-17-166-16,-25-22 332 16</inkml:trace>
  <inkml:trace contextRef="#ctx0" brushRef="#br0" timeOffset="12278.53">18362 6772 2118 0,'47'98'675'15,"-26"-93"-692"-15,25 6-40 16,21 2 34-16,27-6 21 0,5-6 2 15,-1-7-52-15,-12-12-44 16,-12-4-123-16,-8 0-82 16,-9-4-139-16,-5 9 260 15</inkml:trace>
  <inkml:trace contextRef="#ctx0" brushRef="#br0" timeOffset="12488.88">18476 7069 2010 0,'-30'10'644'0,"33"-1"-654"15,19 1-60-15,28 9 15 16,18-4 34-16,28-8 18 16,2-7-3-16,1-9-84 15,-6-4-69-15,-9-6-129 16,2-3-75-16,-6 2-169 15,-1 2 331-15</inkml:trace>
  <inkml:trace contextRef="#ctx0" brushRef="#br0" timeOffset="13641.48">19802 6220 1183 0,'-91'-67'552'0,"71"58"-252"0,15 7-151 15,7 2-35-15,7 0-70 16,8 3-11-16,19-1 20 16,5 0 15-16,19 0-1 15,14-2-14-15,26 0-22 16,13-3-9-16,3-3-9 16,0 0-3-16,-13-4-4 15,-2 2 0-15,-10 1-39 16,-14 0-38-16,-20 2-131 15,-19 2-93-15,-18 7-166 16,-10-2-131-16,-20 6 380 16</inkml:trace>
  <inkml:trace contextRef="#ctx0" brushRef="#br0" timeOffset="13870.28">20073 6217 1518 0,'-45'15'510'16,"27"18"-489"-16,10 10-7 16,12 22 16-16,1 5 4 15,6 9 0-15,3 1-2 16,3-2-14-16,0-1-1 16,3-2-7-16,-3-9-3 15,-3-13 1-15,-2-12-27 16,-4-14-137-16,-1-10-73 15,-2-9-194-15,3-8 239 0</inkml:trace>
  <inkml:trace contextRef="#ctx0" brushRef="#br0" timeOffset="14104.95">20413 6235 1209 0,'-16'1'517'15,"7"2"-144"-15,9 23-362 16,2 15 10-16,1 24 21 16,6 5-2-16,6 11-5 15,1-3-5-15,8-1-13 16,1 2-4-16,0-10-12 16,1-6-1-16,-5-14-59 15,0-13-78-15,3-16-182 16,1-9-148-16,1-31 282 15</inkml:trace>
  <inkml:trace contextRef="#ctx0" brushRef="#br0" timeOffset="14614.39">21302 6246 2028 0,'-3'13'645'0,"7"26"-686"15,3 19 2-15,2 18 38 16,-3 7 4-16,1 9 0 16,-6-4 0-16,6 2-1 15,1-7 1-15,-3-25 0 16,1-10 1-16,-6-26 1 16,0-10 2-16,-2-9 6 15,2-3-9-15,-7-13-17 16,1-14-11-16,-2-36-12 15,-5-25 7-15,8-19 14 16,-3-4 8-16,5 2 7 16,-1 2 3-16,1 11 15 15,1 10 2-15,-5 28-1 16,6 18-5-16,2 23-25 16,4 6-10-16,12 9-3 15,4 0-1-15,16 8 23 16,15 13 3-16,23 21 6 15,10 13 1-15,1 24-4 0,-6 4 2 16,-14-3 0-16,-12-8 4 16,-20-22 16-16,-8-7 7 15,-26-6 23-15,-11 4 6 16,-19 5-1-16,-4 1-8 0,-9 3-14 16,-9-3-14-1,-13-4-38-15,-8-4-36 0,-10-14-135 16,6-5-113-16,22-12 181 15</inkml:trace>
  <inkml:trace contextRef="#ctx0" brushRef="#br0" timeOffset="14769.68">22547 6768 2251 0,'0'30'647'16,"0"4"-835"-16,15 20-363 16,-2 7 397-16</inkml:trace>
  <inkml:trace contextRef="#ctx0" brushRef="#br0" timeOffset="16248.18">18554 8221 1353 0,'-63'12'594'0,"18"-9"-225"16,18 1-244-16,24 0-102 15,5 2-22-15,13 3-44 16,13 4 10-16,23-2 35 16,11-1 3-16,22-8 0 0,5-2 0 15,-3-4-1-15,4 0-16 16,-9-3-143-16,0-2-82 15,-6-3-280-15,-14-2 302 16</inkml:trace>
  <inkml:trace contextRef="#ctx0" brushRef="#br0" timeOffset="16452.91">18509 8619 1094 0,'-26'14'527'0,"28"-14"-24"16,23 0-490-16,35-4-61 16,23-3 45-16,18-9 9 15,5-7-1-15,3-1-52 16,-1-1-62-16,-5-3-145 16,-6 0-97-16,-12-5 210 15</inkml:trace>
  <inkml:trace contextRef="#ctx0" brushRef="#br0" timeOffset="16977.66">20500 8010 1822 0,'-9'6'678'16,"-6"-11"-474"-16,8 0-187 15,-2-5-9-15,-8-9 1 16,-10-10 0-16,-5-3 0 16,-13-3 0-16,-9 7 1 15,-17 18 0-15,-8 10 2 16,-1 18-6-16,10 12-5 0,20 16-14 16,30-12-8-1,0 1-6-15,3 31-2 0,9 7 3 16,13-13 1-16,19-19 7 15,5-6 8-15,21-16 12 16,4-11 8-16,12-19 9 16,0-11 2-16,-8-16 0 15,-2-4-1-15,-19-3-1 16,-8 2-2-16,-11 11 3 16,-8 7 2-16,-5 14 7 15,0 4 0-15,-5 5-3 16,0 2-6-16,-2 2-17 15,1-2-3-15,0 14-2 16,1 64 1-16,1 6 5 16,3 14 1-16,0 3-2 15,3-8-2-15,4-9-1 16,-2-9-1-16,7-10-2 16,-3-5 4-16,1-26-87 15,-1-7-59-15,-1-19-137 0,4-12-81 16,8-38 231-16</inkml:trace>
  <inkml:trace contextRef="#ctx0" brushRef="#br0" timeOffset="17204.48">20670 7916 1920 0,'87'-17'629'0,"-72"20"-571"16,10 4-78-16,23 1 13 15,17 0 28-15,27-6-13 16,10-4-3-16,0-6-2 16,-6-4 1-16,-15 1 0 15,-7-2 1-15,-6 0-48 16,-4 3-58-16,-21-3-168 16,-7 2-94-16,-25-1 216 15</inkml:trace>
  <inkml:trace contextRef="#ctx0" brushRef="#br0" timeOffset="17427.98">21084 7940 1588 0,'-29'24'540'0,"12"0"-493"0,8 6-33 15,8 27 11-15,1 13 9 16,4 13-2-16,3 8-2 15,7-8-11-15,3-9-7 16,6-15-8-16,-2-10-2 16,-4-13-48-16,-1-7-65 15,-6-14-135-15,1-8-74 16,4-22 188-16</inkml:trace>
  <inkml:trace contextRef="#ctx0" brushRef="#br0" timeOffset="17638.09">21382 7950 1534 0,'-17'26'588'15,"5"-5"-325"-15,7 26-266 16,1 21 7-16,0 27 11 16,7 14-5-16,4 0-8 15,3-5-2-15,1-15 1 16,0-10-29-16,2-10-97 15,-2-9-73-15,1-22-185 16,-5-12-143-16,-5-25 337 16</inkml:trace>
  <inkml:trace contextRef="#ctx0" brushRef="#br0" timeOffset="17909.36">19987 8969 1868 0,'-20'19'660'0,"21"-19"-410"16,52 0-317-16,23 0 6 0,29-1 69 16,12 1 5-16,22 0 2 15,1 0 0-15,6-4-4 16,5 0-2-16,-10-2-4 15,-7 0-1-15,-6-2-57 16,-15-6-59-16,-17-4-162 16,-7-3-102-16,-25-3 228 15</inkml:trace>
  <inkml:trace contextRef="#ctx0" brushRef="#br0" timeOffset="18297.3">20512 9327 1931 0,'-29'8'616'15,"27"-1"-581"-15,40 4-89 16,16 2 5-16,27-2 64 16,-3-1 7-16,3 0 7 0,-9-4 6 15,-15 4-4-15,-8-1-3 16,-21-2-3-16,-12-2 8 15,-24 4 16-15,-14 5 2 16,-24 10-3-16,-7 12-6 16,-13-1-4-16,2 3 8 15,7-8 15-15,3-7 0 0,20-3-17 16,7-8-13 0,18-5-28-16,8 0-7 0,13 3-7 15,15 2 1-15,22 3 6 16,11-2 1-16,18-8-1 15,10-4 1-15,18-10-6 16,6-7-35-16,-9-12-97 16,-13-6-75-16,-30-10-182 15,-19-6-90-15,-27-19 308 16</inkml:trace>
  <inkml:trace contextRef="#ctx0" brushRef="#br0" timeOffset="18750.8">17381 8520 1930 0,'7'-15'625'15,"8"-12"-637"-15,0-4-11 0,3-7 38 16,-3 1 10-16,-15 5 13 16,0 2 11-16,-13 5 7 15,-11 4-4-15,-24 9-16 16,-16 11-14-16,-23 20-17 15,-2 12-5-15,6 27 0 16,8 4 5-16,21 4 10 16,10 2 2-16,24-1 1 15,15 6-8-15,25 8-7 16,18-2-4-16,34-13-2 16,18-7 2-16,31-21 0 15,9-12 0-15,14-14 2 16,7-10-7-16,-10-17-112 15,3-11-82-15,-5-26-282 16,-7-14 289-16</inkml:trace>
  <inkml:trace contextRef="#ctx0" brushRef="#br0" timeOffset="19935.64">22821 7693 1962 0,'-11'-1'657'0,"-2"2"-638"16,-4 1-6-16,-17-2 11 15,-17-1 1-15,-35-8 19 16,-17-6 16-16,-13-8 12 16,-12-2 9-16,-19-3-15 15,2 3-16-15,-43 2-19 16,-1 2-11-16,-3 5-10 15,-30 1-4-15,6 8-2 16,-23 7-2-16,-28 5-2 16,12 7 0-16,-35 5 0 15,18 1 2-15,-6 2 2 16,-19 2 1-16,15 4-2 0,-29 2 0 16,12 1-2-16,2 2 0 15,7 2 2-15,21 0 0 16,5 3 2-16,16-2-3 15,19 0 0-15,6-2 0 16,40-2 3-16,8-6 4 16,28-5 10-16,24-8 2 0,33-3 2 15,22-3-1-15,37-2-7 16,15 2-6-16,8-7-24 16,8 4-15-16,-1 3-12 15,1 5 2-15,7 26 16 16,-2 8 12-16,9 48 9 15,4 22 2-15,-2 37 2 16,4 16 0-16,0 1 0 16,-4-6-1-16,1-1 0 15,2-9 0-15,-1-14 1 16,2-8 1-16,2-26 0 16,0-16-1-16,4-10-1 15,7-11-2-15,9-18-3 16,4-6 0-16,8-12-2 15,4-9 0-15,16-6 0 16,18-7-3-16,18-5 4 16,8-1 1-16,18 3 4 15,6 0 0-15,13 3-4 0,15 1 2 16,11 1 1-16,12 2 0 16,21 2 2-16,12 2-1 15,13 0 1-15,3-2 0 16,4 1 1-16,-1 1 3 15,1 3 0-15,-4 1 1 16,8 3 3-16,1-2-1 16,4-3 0-16,4-1 2 15,-5-7-4-15,-1-2-1 0,-15-3-1 16,-13-4-1-16,-12 0 2 16,-19-2-1-16,-15-4 1 15,-9-2 0-15,-35-5 5 16,-8-3 1-16,-22-1-4 15,-11-1 4-15,-7-1-6 16,-11-2 2-16,-24 0 4 16,-18 0-1-16,-19 3 9 15,-6 3 5-15,-11-3 10 16,0-5 3-16,-8-13-8 16,-5-10-3-16,-7-39-8 15,-9-29-5-15,-7-54-5 16,-3-46-4-16,3-37-5 15,7-31-4-15,2-24 1 16,0 25 2-16,-6 25 2 16,-6 41-6-16,2 60-42 15,6 27-38-15,-3 36-119 16,-4 18-94-16,-15 30-206 16,-7 12 305-16</inkml:trace>
  <inkml:trace contextRef="#ctx0" brushRef="#br0" timeOffset="28556.83">5576 12097 979 0,'-23'-10'546'15,"8"2"-182"-15,6 3-52 16,2 2-65-16,7 3-144 15,4-2-44-15,8 2-56 16,8 0-7-16,13-2 16 16,8 2 4-16,6 4 2 15,1 1 1-15,-8 8 5 16,-6 1-1-16,-12 3 0 16,-8 3-2-16,-6 3-5 15,-4 2 7-15,-8 7 10 16,-5 3 8-16,-12 8 12 15,-1 2 5-15,-14-2 8 16,-4-2 13-16,-3-10 4 16,-2-5 0-16,14-11-13 15,8-5-17-15,12-6-14 16,6-4-15-16,5 0-17 16,5 0-7-16,-5-1-10 0,8-1 1 15,22-7 4-15,56-19 2 16,-36 7 2-16,-1-1 1 15,-9 3 0-15,-1 0 1 16,-5 4-1-16,2 3 0 16,2 2-47-16,-4 3-48 15,-1-1-169-15,-2-3-123 0,1-10-431 16,-5-5 511-16</inkml:trace>
  <inkml:trace contextRef="#ctx0" brushRef="#br0" timeOffset="29004.12">6026 11624 1448 0,'-213'-34'800'0,"141"31"7"16,16-2-604-16,9 0-122 15,12 6-32-15,-8 3-44 16,-3 1-5-16,-8 7-5 15,-1 4 0-15,-4 10 0 16,-7 7-1-16,-12 21-3 16,-6 13-4-16,-2 21 1 15,9 7 0-15,19 15 0 16,12 18 6-16,17 12-4 16,12 11-1-16,24 11 1 0,14-15-1 15,31-20 4-15,15-20 1 16,34-36 2-16,9-17 2 15,19-31 2-15,4-15 10 16,3-36 9-16,3-17 2 16,-8-29 12-16,-6-19-1 15,-23-25 3-15,-12-7 1 16,-33-5-5-16,-18 2-3 16,-39 9 0-16,-15 3-1 0,-35 15-5 15,-15 17-16-15,-21 20-77 16,0 12-56-16,-2 16-193 15,-2 9-122-15,10 27 276 16</inkml:trace>
  <inkml:trace contextRef="#ctx0" brushRef="#br0" timeOffset="30217.22">8342 11920 1478 0,'-29'-9'590'0,"19"1"-413"16,2 3-26-16,4 0-63 16,7 2-37-16,-4-1-14 15,1 3 14-15,0 0 34 16,0 0 19-16,0-1 14 15,0 2-12-15,0 0-12 16,0-1-13-16,0 0-20 16,0 0-7-16,0 0-21 15,-2 0-12-15,1 1-17 16,0 0-7-16,0-1-19 0,1-1-42 16,0 1-148-16,0 0-105 15,0 0-220-15,-1 1 311 16</inkml:trace>
  <inkml:trace contextRef="#ctx0" brushRef="#br0" timeOffset="31231.88">8264 11938 1372 0,'2'-7'534'16,"5"-15"-367"-16,9-27-21 0,-10 31 9 15,-6-4-21-15,3 12-2 16,-1 2-5-16,-2 4 0 16,0 3-13-16,-4 1-46 15,4 0-26-15,0 3-31 16,5 27-1-16,12 79-1 15,-8-25 6-15,0 27-2 16,5 17-4-16,0-1 2 16,-1 0 0-16,2-21 0 15,-4-18-2-15,1-15 1 16,-3-12 3-16,-2-19-5 16,-2-11-1-16,-2-19-88 15,0-7-46-15,1-33-189 16,-1-24-113-16,1-44 276 15</inkml:trace>
  <inkml:trace contextRef="#ctx0" brushRef="#br0" timeOffset="31445.88">8644 11534 1681 0,'3'13'616'0,"-3"24"-463"0,3 24-58 16,3 38-10-16,8 18-14 15,-6 19-26-15,4 1-11 16,4 6-24-16,-7-8 3 16,-1-18-9-16,-3-8-4 15,-2-26 0-15,1-8 0 0,-5-20-84 16,-2-10-93-16,-8-25-230 16,-3-12 241-16</inkml:trace>
  <inkml:trace contextRef="#ctx0" brushRef="#br0" timeOffset="31711.82">7760 12239 2215 0,'-10'1'778'0,"26"-2"-660"16,23-3-110-16,43-4-29 15,26-6 16-15,28-5 6 16,9-3 2-16,6-3-2 16,-9 3 2-16,-8 3 1 15,-13 2-2-15,-22 8 1 16,-9 3-3-16,-24 4-107 16,-9 5-84-16,-33 2-256 0,-11 5-250 15,-43 19 446-15</inkml:trace>
  <inkml:trace contextRef="#ctx0" brushRef="#br0" timeOffset="31925.33">7765 12597 1652 0,'-32'23'825'0,"29"-20"-147"15,8-8-561-15,43 2-117 16,20-4-12-16,46-5 14 15,11-4 1-15,13-5-3 16,14-2 2-16,-13-2-1 16,-9-2-20-16,-9 1-124 15,-17 2-99-15,-8-1-251 16,2 5 288-16</inkml:trace>
  <inkml:trace contextRef="#ctx0" brushRef="#br0" timeOffset="32550.93">9669 12322 2298 0,'-21'16'762'0,"6"12"-764"0,2 5-19 16,3 10-5-16,1-2 10 15,3-4 14-15,5-3-2 16,7-11 1-16,7 1 2 15,5-7 2-15,3-4 5 16,0-7 6-16,0-6 1 16,-4-5 3-16,-5-7 4 15,-6-11 6-15,-6-4 8 0,-9-17 4 16,-6-7-8-16,-7-4-5 16,-6 2-8-16,-2 15-9 15,1 14-4-15,6 13-13 16,10 9-16-16,10 11-13 15,7 8 1-15,20 17 8 16,8 5 13-16,22-6 16 16,18-6 4-16,24-21 4 15,12-13 1-15,1-29 7 16,-2-15 2-16,-12-24 7 16,-11-5 7-16,-8-4 6 15,-11-3 8-15,-26-3-1 16,-13-8-2-16,-26-2 0 15,-14 7-8-15,-16 18-3 16,-6 17-4-16,-3 23-9 16,-2 9-7-16,2 17-12 15,5 9-12-15,3 25-14 0,2 15-6 16,5 40 1-16,4 34 13 16,10 35 12-16,3 20 10 15,14 23 8-15,3-17-3 16,8-6-3-16,7-8-1 15,3-30-3-15,1-8 1 16,1-28-8-16,-3-19-49 0,-5-20-123 16,2-12-118-16,4-18-219 15,2-15-267-15,-2-33 502 16</inkml:trace>
  <inkml:trace contextRef="#ctx0" brushRef="#br0" timeOffset="33619.92">11403 11936 2569 0,'0'24'838'0,"17"29"-848"15,5 10-28-15,8 30 21 16,-1 11 10-16,-6 7 2 15,-3-5 5-15,-8-16 6 16,-2-13 1-16,-12-24 1 16,0-9 2-16,-4-21 1 0,-2-10-10 15,1-8-32-15,-5-5-11 16,-10-22-29-16,-4-15 4 16,-2-31 26-16,1-25 3 15,11-39 26-15,9-11 9 16,16-2 18-16,15 5 2 15,16 30 7-15,1 13-5 16,6 18-14-16,-3 17 1 0,8 27-9 16,3 10 1-16,11 26-6 15,7 17 2-15,-5 20 3 16,-5 8 1-16,-21 16 8 16,-12 6 2-16,-29 7 4 15,-9 6 5-15,-26-5 3 16,-14 0 4-16,-10-15 9 15,1-6-3-15,15-20 4 16,10-10 0-16,18-13-9 16,6-5 0-16,4-5-5 15,4 0-10-15,12 5-7 16,6 4 0-16,18 7-11 16,10 4 3-16,12 1 1 15,4 2-6-15,-3-5-28 16,-12-6-36-16,-2-3-155 15,-4-3-94-15,-8-11-206 16,3-11-204-16,-13-18 481 16,28-40-324 31,0 1 862-47,-49 96-43 0,2-5 238 15,3 4-252-15,7 12-43 16,9-4-62-16,2-4 3 15,9-11 21-15,-4-2-10 0,2-10 5 16,-1-5-4-16,-5-10-24 16,-2-2-10-16,-9-6-18 15,-4-1-4-15,-13-8-11 16,-6-3-3-16,-9-5-18 16,-5 0-20-16,-5 6-46 15,-4 5-43-15,-5 11-83 16,1 2-65-16,2 7-154 15,9 2-68-15,16-5-137 16,13-11-26-16,26-19 384 16,493-775 559 62,-523 816 350-78,-5 15-339 15,2 2 45-15,-1 38-408 16,1 19-10-16,4 35 19 16,2 15 4-16,5 14 6 0,4 5 0 15,4 0-4-15,2-11-3 16,6-20-9-16,-5-17-5 16,2-28-92-16,-5-11-86 15,-6-23-123-15,-10-14-95 16,6-29 247-16</inkml:trace>
  <inkml:trace contextRef="#ctx0" brushRef="#br0" timeOffset="34261.15">12722 12187 2026 0,'-81'17'669'0,"110"-2"-646"16,15 1-48-16,34-3 28 15,12-3 7-15,8-11 7 16,1-4 6-16,-10-7 29 16,-9 0 16-16,-17 3 10 15,-10 0-1-15,-22 6-24 16,-11 0-23-16,-11 7-11 16,-9 7 4-16,-13 17 6 15,-7 9 6-15,-16 18-3 16,-2 6-4-16,0-7-4 15,5-5-1-15,13-21-7 16,8-8-6-16,11-7-6 16,1-6 0-16,13-5 2 15,2-2 6-15,12-11 3 0,8-4 3 16,6-7 0-16,1-4-4 16,-3 4-1-16,-5 6-3 15,-14 6-7-15,-1 8-3 16,-3 11-6-16,1 6-1 15,4 11 0-15,4 2 2 16,1-1 2-16,3-2 1 0,4-10-28 16,-1-8-23-16,6-16-69 15,-1-12-35-15,1-29-97 16,0-19-22-16,-11-29-11 16,-4-16 12-16,-10-14 81 15,-4-7 31-15,-2-7 75 16,3 12 25-16,-2 27 85 15,-1 30 73-15,1 45 131 16,-6 13 21-16,-2 18-43 16,0 12-53-16,-2 25-111 15,1 18-13-15,6 47 28 16,0 13 12-16,11 19 6 16,1 3-5-16,2 3-23 15,1-8-16-15,-3-21-16 16,-2-11-26-16,-7-37-6 15,-4-13-27-15,-9-22-180 16,-2-12-14-16,-18-34 125 16</inkml:trace>
  <inkml:trace contextRef="#ctx0" brushRef="#br0" timeOffset="35284.95">13612 12086 2338 0,'0'0'793'0,"28"1"-749"16,71 49-32-16,-4-27-3 16,2-8-5-16,-7-8-3 15,-8-5 1-15,-20-6 4 16,-6-2 3-16,-18-2-1 16,-8 0 0-16,-13 5-2 15,-4-2-3-15,-10 5-4 16,-1 2-6-16,-4 1-2 15,1-3 0-15,-3 5 2 16,-9 25 4-16,-20 63 2 16,20-28 1-16,4 0-4 15,5-7-2-15,5-17-13 16,1-11-32-16,5-15-125 16,1-5-80-16,6-18-166 15,8-10-87-15,6-33 328 16,85 53 909 46,1 2-685-62,-99 16 4 16,-1-3 34-16,-2-3-15 16,18 14-5-16,-1-6-1 15,2-9 26-15,-2-6 2 16,-6-9 10-16,-3-5-10 15,-11-11-16-15,-6-7-2 0,-16-9-30 16,-12-9-14-16,-16-4-26 16,-5 0-7-16,3 8-13 15,7 8-9-15,18 14-18 16,8 5-12-16,10 9-26 16,3 1 6-16,12 0 19 15,10 2 11-15,16 5 38 16,4 8 8-16,4 14 3 15,-3 9 7-15,-6 7 3 16,-4-1 0-16,-11-7 6 16,-6-6 6-16,-6-13 13 15,-5-4 5-15,-2-10 0 16,3 0-4-16,0-10-6 16,6-5-4-16,7-12-3 15,-1-12-2-15,2-4-13 16,1 0-2-16,-1 11-6 15,-4 10-1-15,-1 20-4 0,-2 8-2 16,4 18 4-16,2 8 1 16,3 1 3-16,3 0 6 15,-1-11 1-15,6-7 2 16,4-11 6-16,4-5 0 16,4-13 0-16,0-9 0 15,-9-17-2-15,-4-7 2 0,-3-4-5 16,3 4 0-16,2 18-11 15,-4 10-2-15,-5 18-6 16,-6 10-1-16,0 21 7 16,-2 9 2-16,-10 10 8 15,-7-2 6-15,-19-6 12 16,-8-7 6-16,-8-11 14 16,3-3-2-16,7-13-5 15,-1-4-6-15,11-5-8 16,3-4-8-16,3-3-26 15,9-1-17-15,5-9-23 16,9-5-3-16,22-14-59 16,8-11-74-16,17-24-160 15,2-10 201-15</inkml:trace>
  <inkml:trace contextRef="#ctx0" brushRef="#br0" timeOffset="35420.84">14676 11795 2555 0,'9'17'567'0,"28"-6"-962"16,52-18 173-16</inkml:trace>
  <inkml:trace contextRef="#ctx0" brushRef="#br0" timeOffset="35657.61">16409 12271 2526 0,'-5'0'730'16,"21"-6"-970"-16,13-7 98 15</inkml:trace>
  <inkml:trace contextRef="#ctx0" brushRef="#br0" timeOffset="35808.95">16251 12561 2036 0,'1'19'781'0,"7"-6"-333"15,25-7-896-15,15-11-429 16,12-31 580-16</inkml:trace>
  <inkml:trace contextRef="#ctx0" brushRef="#br0" timeOffset="37439.28">16544 12197 1698 0,'-12'-13'629'16,"11"4"-444"-16,9 4-98 16,6-1-24-16,8 1 9 0,10 4-28 15,-1-3-8-15,5 1-15 16,2 1-10-16,5-2-4 15,3 3-1-15,2 1-5 16,-5-2-1-16,3 3-7 16,-6 3-11-16,-4 0-163 15,1 5-83-15,-15 1-210 16,-4 0-225-16,-11 4 470 16</inkml:trace>
  <inkml:trace contextRef="#ctx0" brushRef="#br0" timeOffset="37663.95">16070 12554 2256 0,'-17'11'792'0,"33"-11"-669"15,17 0-119-15,43 4-39 16,14-2 23-16,15-4 9 0,2-4-1 15,7-3-1-15,1 1 1 16,-8 2-81-16,-4 0-71 16,-13 3-183-16,-4 0-117 15,-1-3 281-15</inkml:trace>
  <inkml:trace contextRef="#ctx0" brushRef="#br0" timeOffset="38308.24">18422 11530 2158 0,'-19'-8'789'16,"2"-4"-620"-16,17 8-156 15,6-1-12 1,-1 2-14-16,14-11 0 0,18 1 22 0,11-1 12 15,21 10-3-15,12 8-3 16,3 14-13-16,-2 10-2 16,-8 9-3-16,-8 6-1 15,-9 8 4-15,-6 2 0 16,-15 2 2-16,-11-4 1 16,-24-1 17-16,-13 0 15 0,-28 2 18 15,-9-1 7-15,-9-11-3 16,-5-5-12-16,3-14-10 15,1-3-4-15,-1-11-4 16,6-4-1-16,9-5-2 16,7-6-1-16,11-1-12 15,10-5-4-15,16-4-13 16,8 2-3-16,20-6 1 16,14 2-1-16,20 1 5 15,7 2 1-15,0 10 1 16,-2 2 0-16,-3 9-1 15,-3 4 1-15,1 3-1 16,-3 3-2-16,-12 0-3 16,-5-2-53-16,-14-4-150 15,-10-12-110-15,-2-2-203 16,-3-9-271-16,2-28 527 16</inkml:trace>
  <inkml:trace contextRef="#ctx0" brushRef="#br0" timeOffset="38578.99">19457 11498 1909 0,'-1'0'684'15,"-7"12"-519"-15,1 45-161 16,36-23 1-16,11 4 21 16,23 2 15-16,11 0 9 15,6 3 26-15,-3 2 0 0,-1-1 5 16,-7 0-3-16,-2-7-24 15,-5-6-9-15,-22-10-14 16,-13-4-2-16,-19-9-2 16,-7 1 3-16,-19-1-10 15,-17-3-47-15,-28 1-127 16,-12-2-86-16,-30-11-210 16,-10-9-113-16,-5-17 360 15</inkml:trace>
  <inkml:trace contextRef="#ctx0" brushRef="#br0" timeOffset="38743.3">19228 11489 1644 0,'47'19'688'0,"2"-14"-291"0,21-2-298 16,34 2-57-1,18 0-8-15,2-5-135 0,-5-2-73 16,-18-9-125-16,-10-7-78 15,-9-6 241-15</inkml:trace>
  <inkml:trace contextRef="#ctx0" brushRef="#br0" timeOffset="43310.99">22098 8786 737 0,'-74'-30'339'0,"67"9"-31"16,4 2-174-16,1 4 27 15,2 2 10-15,2 6-57 16,1 0-19-16,6 4-36 0,3 3-9 16,7 7-4-16,3 6-6 15,4 16-8-15,-3 7-8 16,0 18 3-16,-1 6 7 15,-1-4-8-15,-2-6 0 16,-7-20 19-16,-5-7 9 16,-6-11 24-16,0-8 7 15,0 0-7-15,5-2 8 0,-6-3 2 16,0 0-2-16,0 0-21 16,2-29-18-16,5-50-28 15,3 23-6-15,-1-13-7 16,5 2-1-16,4 10-5 15,1 8-5-15,4 20 0 16,-3 9-7-16,0 14-6 16,1 7 2-16,1 13-1 15,2 10 5-15,-1 22 6 16,3 5 0-16,-3 14 7 16,2 1 2-16,-6-6 6 15,-1-10 4-15,-8-20 2 16,-4-7-2-16,-3-15-3 15,1-3 1-15,-1-2 6 16,1-5 8-16,-4 2 9 16,2-7 0-16,0-24-14 15,44-66-6-15,-27 39-6 16,0 2-7-16,-5 21 2 0,-1 6-2 16,-5 18-7-16,-2 6-2 15,-1 7-4-15,2 6-1 16,0 15 5-16,0 7 3 15,-1 15 2-15,7 9 3 16,0 3-1-16,1-1-1 16,2-14-2-16,-3-6-43 15,-3-18-131-15,2-4-98 0,-4-10-193 16,0-4-48-16,7-19 322 16,114-108 111 62,0 2 138-78,-123 135 6 0,2 5 83 15,-1-4-53-15,10 13-1 16,2-3-19-16,-1-10 10 16,-2-4 3-16,1-10 37 15,-6-6 15-15,-2-8-13 16,-1-6-3-16,-5-8-33 15,-3-1-21-15,-8 0-29 16,-2 7-13-16,-7 6-20 16,-2 8-13-16,-3 16-11 15,-11 6 2-15,1 16 4 16,-5 7 8-16,7 12 3 0,8 6 1 16,17 7 3-16,8-4 3 15,21-8 2-15,7-4 4 16,13-16 0-16,3-5-2 15,3-12 5-15,4-9-1 16,3-13 0-16,0-7 1 16,-16-26-21-1,-22 22-30-15,2 1-86 0,52-84-45 0,-15-27-43 16,-7-7 14-16,-38 35 82 16,-4 0 46-16,-3 10 69 15,-4 11 13-15,-2 27 22 16,0 14 20-16,-3 26 38 15,2 7-2-15,-6 9-16 16,2 8-26-16,2 14-33 16,-2 12 2-16,8 25 6 15,0 14 9-15,4 18-7 16,5 6-3-16,4 1-6 16,6-2-3-16,3-10-5 15,1-4-1-15,-2-12 1 16,-4-10-1-16,-7-21 4 15,-9-11 0-15,-8-13-38 16,-5-6-43-16,-16-12-107 16,-3-7-38-16,-8-19 5 15,-6-10 43-15,4-11 107 16,0-1 40-16,3 9 51 0,7 8 14 16,11 17 32-16,5 5 8 15,14 12-22-15,8 2-5 16,19 2-16-16,9-1 3 15,13-1 27-15,11-4 13 16,14-6-1-16,14 0 0 16,11-6-21-16,-12-5-10 0,-14-3-18 15,-15 2-8-15,-24 1 4 16,-2 6-2-16,-22-3 41 16,-7-1 5-16,-12 2 6 15,-13 2-10-15,-7 7-45 16,-2 8-9-16,-5 10-22 15,-1 8 3-15,4 10-3 16,-3 2-1-16,12 10 5 16,11 2-1-16,18 8 4 15,9-1 2-15,15 0 5 16,2-3 1-16,6-8 13 16,3-6 7-16,2-13 11 15,3-9 2-15,-5-12-2 16,-2-6 1-16,-4-8 5 15,-5-5 7-15,-4-3-3 16,-1-2-5-16,-8 5-18 16,-5 5-6-16,-7 8-8 15,-5 5-5-15,-1 3-8 0,1 3-5 16,-1-3-6 0,0 0 2-16,-1 7 9 0,0 10 0 15,0 28 10-15,3-31 2 16,-2-7 3-16,2-3 2 15,-1-4 16-15,-1-2 9 16,-1 1 4-16,0 0 3 0,-5-15-16 16,-15-42-12-16,15 20-12 15,2-2-8-15,10-3-7 16,2-3-4-16,10 10-4 16,5 5-6-16,2 5-5 15,5 7 0-15,2 4 1 16,0 2 4-16,7 8 3 15,-2 5 0-15,1 3 2 16,0 10-1-16,-10 4 4 16,-3 2 3-16,-7 6 4 15,-7-2 4-15,-4 6 6 16,-2-1-1-16,-2 5 2 16,4 1-3-16,5-1 2 15,4 0-1-15,7-1 0 16,6-1 2-16,3-5-1 15,0-3-1-15,-6-5 5 16,-8-6-1-16,-8-4 3 16,-6-4 7-16,-8-3 3 15,-6-1-4-15,-23-3-69 0,-15-1-70 16,-24-13 260-16,-4-9-148 16</inkml:trace>
  <inkml:trace contextRef="#ctx0" brushRef="#br0" timeOffset="43446.57">26017 8726 2563 0,'0'59'838'0,"-37"-36"-974"15,44 16-275-15,8-25 244 16</inkml:trace>
  <inkml:trace contextRef="#ctx0" brushRef="#br0" timeOffset="44812.39">21107 12307 231 0,'-23'-38'71'0,"24"0"-70"16</inkml:trace>
  <inkml:trace contextRef="#ctx0" brushRef="#br0" timeOffset="50333.83">20693 11813 761 0,'64'-96'350'16,"-64"90"-161"-16,0 2-7 15,-3 2 9-15,2 2-16 16,0 0-32-16,-1 0-61 16,-2 6-35-16,-3 24-43 15,-35 57-3-15,32-29 10 16,8 0-6-16,11-6 6 16,9-5 5-16,10-15 2 15,8-4 7-15,2-17 1 16,-1-10-2-16,10-9 0 15,-5-10 2-15,1-11 7 16,-1-3 3-16,-16-11-1 16,-6-4 0-16,-20-3 0 15,-10 3 0-15,-16 7-3 16,-6 6-4-16,-3 12-14 16,2 9-23-16,6 5-99 15,8 2-56-15,14 3-87 0,6-2 8 16,18-1 89-16,8-3 49 15,21 1 90-15,11 1 9 16,11 2 3-16,-4 5 1 16,-16 12 2-16,-13 7 3 15,-17 23 38-15,-8 10 32 16,-8 14 69-16,3 4 30 16,-4-14 2-16,0-9-14 0,9-17-50 15,0-10-30-15,9-10-36 16,7-8-12-16,12-14-8 15,5-8 6-15,9-18 1 16,1-1 2-16,-10-16 2 16,-5-3-3-16,-26 2 10 15,-13-1 6-15,-23 18 8 16,-16 6 4-16,-8 16-12 16,-6 7-10-16,6 11-26 15,8 4-10-15,11 1-19 16,10-1-21-16,17 0-14 15,13-2-4-15,21 2 13 16,9-2 16-16,28 2 14 16,3 0 3-16,-4 7-5 15,-3 3-2-15,-21 11 1 16,-8 4 1-16,-6 7 11 16,-8 2 4-16,3 2 9 15,2-3-1-15,4-8 1 16,5-4 4-16,5-17 10 0,2-3 5 15,4-12 11-15,-5-10 1 16,-5-12-6-16,-9-11 2 16,-10-13-4-16,0-4-2 15,-14-9-1-15,-6-1-3 16,-20 2-60-16,-15 29 4 16,18 18-219-1,0 1-111-15,-86-30 236 0</inkml:trace>
  <inkml:trace contextRef="#ctx0" brushRef="#br0" timeOffset="50637.1">20454 12082 1603 0,'0'15'541'0,"29"3"-486"16,6 2-68-16,11-1 24 16,0 4 1-16,-14-6-5 15,-9 4 18-15,-24 2 17 0,-14 1 5 16,-21 8-9-16,-6-2-52 15,-3 0-145-15,7-3-79 16,18-16 132-16</inkml:trace>
  <inkml:trace contextRef="#ctx0" brushRef="#br0" timeOffset="51263.2">22574 11808 1198 0,'-5'-4'405'0,"3"2"-384"16,4 2-13-16,-2 0 22 16,0 0 6-16,3 8 38 15,10 19 20-15,13 39 23 16,-17-29 8-16,2-6-13 16,-2-3-14-16,-3-13-29 15,0-3-14-15,-3-7-27 0,-1-2-6 16,8-5-7-16,0-3 0 15,8-15-2-15,3-10 0 16,6-17-6-16,5-7-3 16,7-5-4-16,1 4-1 15,1 19 0-15,-9 6-1 16,-7 24 2-16,-1 12 1 0,-9 22 4 16,2 14-1-16,-3 19-3 15,-2 3 0-15,-1-9 5 16,0-11 5-16,2-18 10 15,3-8 2-15,8-11-3 16,3-7-2-16,7-15-7 16,3-8-3-16,0-14-2 15,-2 0-2-15,-2 7-4 16,2 9 0-16,-5 21 0 16,0 14 5-16,-4 15 2 15,1 11-4-15,-1 4-23 16,1-2-53-16,-3 2-114 15,-3-6-61-15,-14-4-161 16,-7-5-197-16,-20-8 405 16</inkml:trace>
  <inkml:trace contextRef="#ctx0" brushRef="#br0" timeOffset="52001.87">18270 12778 1360 0,'-25'2'498'0,"10"-2"-418"16,15 0-80-16,20-3-41 15,3-3 8-15,16 1 36 16,2-3 9-16,5 3 30 16,3 0 14-16,15 3 19 15,12 1 5-15,17 1-15 16,6 0-14-16,6 2-22 16,4 1-9-16,12-5-14 15,2 1-1-15,12-6-1 0,4-2-1 16,1-1 2-16,9-1-1 15,14 3-1-15,-1-2 3 16,11 0-4-16,14-1-1 16,-6-3 0-16,14 5-2 15,1 2 4-15,-4 0 1 0,11 8 2 16,-13 1-1-16,9 2-4 16,-10 3 1-16,-8 0 3 15,13 1 5-15,-13 0 7 16,8 3 2-16,4-2-4 15,-5 1-2-15,13-3-2 16,-9-3 2-16,1-6 3 16,-1-2-2-16,-23-8 0 15,5 3-4-15,-18-3-2 16,-19 1 1-16,-12 4-1 16,-18-2 0-16,-28 5 0 15,-6 1 0-15,-30 2 0 16,-16-2-10-16,-20 3-89 15,-11 0-102-15,-23 5-370 16,-6 7 356-16</inkml:trace>
  <inkml:trace contextRef="#ctx0" brushRef="#br0" timeOffset="54497.01">21068 13050 1211 0,'71'-10'442'16,"-69"12"-350"-16,1-3-76 15,4 1-20-15,-7 0 18 16,0 0 79-16,0 0 47 15,0-1 71-15,0 0 11 16,0 0-29-16,0 0-36 0,0-1-60 16,0 1-25-16,-3-11-34 15,-24-30-12-15,-3 34-11 16,-5-1-3-16,-8 9-3 16,-3 9 0-16,0 10-9 15,7 10-1-15,3 12-8 16,7 3-6-16,13 9 1 15,4 0-6-15,12-1 1 16,6-4 2-16,11-11 9 16,0-7 8-16,6-15 10 15,5-9 8-15,8-16 4 16,7-10 3-16,6-17-1 16,-1-5-4-16,-9-5 5 15,-8 1-3-15,-8 10-8 16,-8 7 2-16,-5 15 10 15,-7 9 4-15,-3 2 6 16,0 3-6-16,0 0-24 16,0 0-7-16,2 12 1 15,19 53 7-15,-6-9 1 16,4 17-2-16,5 5 1 16,-5-1-5-16,-1-2 0 0,-1-9 7 15,-14-8-15-15,5-2 0 16,1-12-3-16,-6-8-35 15,-1-19-93-15,1-7-50 16,-3-12-135-16,1-18-27 0,6-30-73 16,-7-22-88-16,9-32 346 15,10-171 1029 63,1-1-801-78,-14 279-8 0,10-2 65 16,-1-1-14-16,23 1-12 16,10 1-8-16,16-2-12 15,7 0-8-15,3 3-19 16,171-31-423 31,0 1 253-47,-243 37 6 0,1-14-202 15,-2 0-47-15,-6-7 227 16</inkml:trace>
  <inkml:trace contextRef="#ctx0" brushRef="#br0" timeOffset="54737.35">21562 13061 1880 0,'-23'19'637'15,"13"7"-583"-15,7 8-66 0,15 16-5 16,4 6 15-16,2 14 3 16,4-1 3-16,-1-2 1 15,1-3 0-15,-5-7-2 16,-3-7-4-16,-7-6-114 16,-9-14-86-16,-1-14-274 15,-1-14 280-15</inkml:trace>
  <inkml:trace contextRef="#ctx0" brushRef="#br0" timeOffset="54917.75">21677 13049 1945 0,'85'57'694'15,"-87"-17"-530"-15,12 29-179 16,2 9 7-16,4 3 5 15,3-1-2-15,4-13 0 16,2-6-2-16,5-2-59 16,1-3-83-16,-4-5-196 15,-6-8-185-15,-13-21 323 16</inkml:trace>
  <inkml:trace contextRef="#ctx0" brushRef="#br0" timeOffset="55188.83">20882 13882 1563 0,'10'16'740'16,"-5"-8"-99"-16,1 0-585 15,88-7-100-15,11 0 54 0,27-6 23 16,-16-6 7-16,3 1 5 15,-3 1-4-15,-2 4-12 16,-5-1-9-16,-8 0-13 16,2 2-3-16,-4-4-57 15,-9 0-70-15,-29-2-211 16,-16-3-115-16,-19-5 265 16</inkml:trace>
  <inkml:trace contextRef="#ctx0" brushRef="#br0" timeOffset="55565.05">21454 14017 2324 0,'10'16'740'16,"37"-5"-775"-16,19 5-34 15,11-1 60-15,4 3 8 16,-12 0 8-16,-10 2 5 15,-14-2 11-15,-13-5 9 16,-23-5 18-16,-11 0 11 0,-26 7-8 16,-6 10-7-1,-17 5-23-15,-10 1-12 0,3-3 13 16,4-8 8-16,14-9 16 16,13-4-1-16,20-1-17 15,4-5-11-15,3-1-22 16,3 0-3-16,-3 0 3 15,18 2 7-15,56 15 10 16,-20-5-1-16,20 0-5 16,6 2-8-16,31-5 6 15,8-5-49-15,-3-9-119 16,3-14-92-16,-2-19-235 16,6-11 297-16</inkml:trace>
  <inkml:trace contextRef="#ctx0" brushRef="#br0" timeOffset="56025.68">25460 12227 1709 0,'-15'0'769'0,"-2"-3"-259"16,7 1-456-16,17 4-101 16,7 4-4-16,20 5 6 15,11 1 23-15,12-2 22 16,5-1 4-16,12-3 1 15,0-1-1-15,11-2-79 16,1 1-84-16,-21 1-204 16,-8 3-145-16,-41 6 309 0</inkml:trace>
  <inkml:trace contextRef="#ctx0" brushRef="#br0" timeOffset="56221.68">25418 12566 2139 0,'0'16'779'0,"19"-9"-540"16,13 4-244-16,30 3-42 15,10-1 33-15,11-7-12 16,1-2-20-16,9-6-53 16,4-3-42-16,-2-1-152 15,-4-2-78-15,0 6 229 16</inkml:trace>
  <inkml:trace contextRef="#ctx0" brushRef="#br0" timeOffset="56745.73">26277 13154 2014 0,'-47'-6'697'0,"29"3"-656"16,8 2-70-16,17 1-5 15,7 0 21-15,18 0 78 16,17 0 44-16,29 2 26 16,8 2-3-16,20 4-25 15,11 3-16-15,22 3-29 16,5 1-13-16,34 0-25 15,5 0-2-15,15-5-2 16,24-4 1-16,3-4 4 16,18-3-3-16,14-3-3 15,-1 0-3-15,18 3-6 16,-15 1 0-16,-2 5-4 16,-15 4-2-16,-31 0 1 15,-3 3-1-15,-57-2 0 16,-11 3-1-16,-36-2-5 15,-27 1-23-15,-24-3-95 16,-15-3-78-16,-29-6-9 0,-19-6 94 16</inkml:trace>
  <inkml:trace contextRef="#ctx0" brushRef="#br0" timeOffset="67926.05">4871 16303 2393 0,'-17'2'784'0,"12"-4"-799"15,14-3-31-15,14-9-3 16,11-3 18-16,20-5 21 15,12-1 1-15,17 6 5 16,-6 2 4-16,-9 10 8 16,-19 4 7-16,-23 7 6 15,-5 4-2-15,-15 10 0 16,-3 7 3-16,-7 16 5 16,-10 7 4-16,-10 10 4 15,-2-3-3-15,-9-6 3 16,-1-8 3-16,8-20-7 15,6-7-10-15,14-8-30 16,9-4-10-16,21 1 0 16,8-1 4-16,10-7 28 15,8-1 5-15,12-4-1 0,10-2 6 16,4 6-15-16,-2 4-1 16,-22 3 1-16,-16 4-1 15,-26 9 17-15,-11 13 7 16,-27 19 14-16,-13 14-3 0,-13 10-8 15,-7-4-8 1,11-9-27-16,8-8-33 0,16-20-121 16,5-8-99-16,-1-23-225 15,18-10-81-15,13-46 341 16</inkml:trace>
  <inkml:trace contextRef="#ctx0" brushRef="#br0" timeOffset="68331.03">5650 15551 2353 0,'-53'-16'858'0,"-13"9"-658"16,1-5-139-16,9 4-48 16,-4 6-9-16,-25 10-19 15,-14 8-4-15,-16 19 6 16,4 19 8-16,7 30 3 15,5 19 2-15,9 32-2 16,5 8-2-16,40 32-8 16,24 12-4-16,52 21-7 15,29-4 0-15,30-39 9 0,13-23 5 16,22-53 12-16,14-18 4 16,6-43 7-16,13-27 3 15,3-48 1-15,-16-26 1 16,-6-32 4-16,-13-18-2 15,-33-21-1-15,-8-3 3 16,-30-12-6-16,-23-4 2 0,-38 12-2 16,-18 2-5-16,-31 14-45 15,-9 16-33-15,-5 24-87 16,-3 13-74-16,15 44-177 16,7 24-88-16,13 44 300 15</inkml:trace>
  <inkml:trace contextRef="#ctx0" brushRef="#br0" timeOffset="68901.34">7272 15970 1295 0,'-9'-75'511'15,"4"2"-310"-15,1 13 5 16,5 36 48-16,-3 10-34 16,2 16-81-16,1 16-39 15,-3 46-57-15,4 26-13 16,5 63-1-16,3 27-3 15,6 5-10-15,-3-2-5 0,-2-30-3 16,-4-26-1-16,-3-44 21 16,-1-24 11-16,-3-37 21 15,-2-22 9 1,1 0-2-16,1 1-10 0,-1-4-26 16,-9-30-12-16,-29-128-23 15,20 40-4-15,8-45-5 16,1-16 2-16,5-5 2 15,6-6 3-15,8 38 6 16,2 24 2-16,8 54 3 16,-8 50-1-1,-5 13-11-15,1 1-5 0,27 11 5 16,12 26-1-16,19 58 11 16,5 34 1-16,10 40-4 15,-5 11 1-15,-12 0 0 16,-6-12 2-16,-15-17-1 15,1-10 0-15,-7-21-30 16,-10-15-44-16,-12-25-152 0,-14-17-137 16,-17-29 220-16</inkml:trace>
  <inkml:trace contextRef="#ctx0" brushRef="#br0" timeOffset="69874.65">7163 16525 2378 0,'-18'54'910'16,"27"-49"-558"-16,19 2-345 15,15 1-32-15,32-6 9 16,16-2-25-16,21-11-93 16,1-4-43-16,-20-7-109 15,-11-6-60-15,-22-11-67 16,-2-9-111-16,-4-12 336 15,104-108-14 32,-167 197 826-31,4-7-294-16,2 19-74 16,-6 28-73-16,11 8-46 15,3 3-15-15,5-9-26 16,5-4-22-16,-2-8-42 15,2-9-15-15,-4-17-7 0,-8-13-6 16,-2-15-8-16,-1-6 3 16,6-21 7-16,7-13 7 15,3-28 8-15,1-11-4 16,-2-9-12-16,-1 1-5 16,-2 15 0-16,0 12 0 15,-6 26-1-15,0 13-1 0,1 22 0 16,2 15 0-16,7 31 5 15,3 14 7-15,1 20 7 16,6 1 2-16,4-5-4 16,3-2-4-16,5-17-8 15,-3-11-1-15,-3-24-36 16,-4-13-68-16,2-28-166 16,-3-22-110-16,0-37-301 15,3-17 416-15,24-168 1217 78,1 1-880-78,-70 323-27 16,6-19 71-16,-4 6-49 16,-7 42-12-16,9-9-5 15,6-8-12-15,7-20-25 16,1-11 2-16,0-22 17 0,-1-12 12 15,5-16 27-15,8-8 5 16,3-23-6-16,3-15-4 16,-7-14-22-16,-4-8-12 15,-5-9-13-15,-4 2-6 16,0 8-6-16,-3 14-2 16,2 29-1-16,-2 14-7 15,2 16-32-15,10 18-13 16,16 47-9-16,14 27 3 15,24 84 15-15,4 19 6 0,-1 24 9 16,-6-11 5-16,-20-54 17 16,-12-19 11-16,-16-44 25 15,-8-11 14-15,-16-24 14 16,-4-13 4-16,-15-26-20 16,-12-9-18-16,-29-24-20 15,-12-11-17-15,-9-32-50 16,6-19-31-16,22-43-153 15,12-31-129-15,28-29 234 16</inkml:trace>
  <inkml:trace contextRef="#ctx0" brushRef="#br0" timeOffset="70880.65">9234 16213 2143 0,'-1'25'816'0,"2"28"-548"15,3 15-207-15,3 15-58 16,2 0 7-16,-1-10-8 0,0-12 2 16,-4-21 2-16,0-10-1 15,-3-22-7-15,2-8-2 16,7-13 7-16,4-15 6 16,6-18 12-16,1-10-1 15,0-9-11-15,-1 4-5 16,-4 16-4-16,-1 11 0 0,-4 25-8 15,3 12-2-15,11 29-4 16,8 8-4-16,12 27 5 16,-2 7 0-16,-1-1 4 15,-7-4-2-15,-6-20-37 16,-2-13-25-16,-6-28-68 16,0-20-33-16,0-52-115 15,-8-26-77-15,-9-50-313 16,-3-17 417-16,-74-938-345 62,64 1102 1133-62,10 33-152 16,4 5 170-16,9 57-436 31,-7-51-10-31,0-1 54 0,33 181 7 0,15 40-29 16,6-1-38-16,-5-100-59 0,0-11-18 15,-10-41-76-15,-4-15-76 16,-15-40-205-16,-10-28-154 16,11-56 303-16,49-347 1626 93,0 0-1419-77,-98 442-10-16,7-17 19 0,-2 0-27 16,-10 46 4-16,7-13 2 15,8-14-1-15,11-20-1 16,1-12-4-16,6-22-4 16,2-13 7-16,9-21 3 15,10-18 5-15,12-33-2 16,2-13-6-16,0-22-7 15,-6-3 1-15,-9 12 6 16,-3 12 2-16,-9 34 4 16,-4 15 0-16,2 24-6 15,-1 10 0-15,8 26-2 16,1 20 2-16,2 34 11 16,-4 8 6-16,-4 14 7 15,5 0-1-15,2-4-11 16,4-6-22-16,-1-30-23 0,-3-18-6 15,-8-33-53 1,1-14-5-16,4-29 6 0,1-23 2 16,1-44 51-16,1-20 18 15,1-22 9-15,6 0 6 16,3 22 27-16,0 18 33 16,-2 42 47-16,-1 18 2 15,2 22-26-15,2 9-34 16,24 4-71-16,16 3-67 0,29-3-233 15,9-1-262-15,9-12 360 16</inkml:trace>
  <inkml:trace contextRef="#ctx0" brushRef="#br0" timeOffset="75168.38">30099 3198 1910 0,'-36'-25'614'0,"18"-3"-624"0,-4 7-23 16,-8 5 53-16,-10 0 0 16,-29-2-7-16,-14 3 3 15,-15 1 10-15,-5 0-2 16,-17 7-1-16,-5 5 0 0,-8 5-7 16,-13 6 11-16,-7 12 6 15,7 6 4-15,-12 12 11 16,0 12-11-16,15 12 5 15,-6 11 0-15,-4 12-4 16,2 8 3-16,9 24-12 16,-8 11-6-16,10 20-11 15,8 7-1-15,8 19 0 16,14 8 0-16,19 29 6 16,7 11-1-16,17 6-4 15,10-1 6-15,34 1-5 16,14-2 3-16,23-3 16 15,15 6-10-15,26-18 4 16,13 20-1-16,14-9-8 16,9 0 6-16,13-8-4 15,16-17 2-15,14-11-1 16,7-18-3-16,28-4-1 0,-10-14-4 16,32-21-5-16,6-9 0 15,-5-28-2-15,12-15-1 16,-21-31-1-16,-2-12 2 15,3-35-1-15,-7-20 1 16,20-27 0-16,-9-15 0 16,-7-32 2-16,6-14 1 15,-31-20 6-15,10-6 3 0,-3-14-7 16,-18-1 0-16,-5 0-5 16,-10-9-2-16,-10-10 6 15,-2-7-2-15,-17-30 0 16,-11 2-1-16,-26-1 3 15,-7 1-1-15,-14 17 1 16,-8-7 2-16,-13 9-1 16,-4-4 2-16,-10-15-2 15,-7-1 0-15,-10-19 1 16,-13 2 0-16,-22 2 9 16,-10 7 1-16,-18 28 0 15,-12-3-2-15,-32 26-15 16,-14 5-7-16,-31 5-16 15,-16 9-4-15,-7 20-9 16,-21 17 0-16,-12 45-4 16,-16 27-6-16,-10 34-18 15,-2 21-33-15,8 41-147 16,18 22-125-16,24 48-355 0,34 21 436 16</inkml:trace>
  <inkml:trace contextRef="#ctx0" brushRef="#br0" timeOffset="75886.85">29422 5802 1895 0,'19'0'608'0,"2"-7"-629"16,7-2 16-16,2 1 56 16,-3 1 9-16,-5 5-5 15,-11 2 5-15,-6 0-2 0,2 5-4 16,-9 5 4-16,-1 7-4 16,-12 6 3-16,-2 3-1 15,0-2-2-15,-3-6 2 16,7-6 3-16,-4-10-6 15,7-2-16-15,4-6-11 16,6-6-17-16,6-2-2 16,8-13 4-16,5 2 3 0,5 3 1 15,3 6-1-15,4 10-7 16,-3 6-5-16,-4 7 2 16,-6 1 1-16,-13 4 8 15,-3 0 11-15,-10 7 12 16,-10-1 4-16,-10 1 5 15,-4-1-6-15,-11-14-4 16,10 1-6-16,0-5-6 16,5-7-1-16,11 2-16 15,1-7-6-15,12-1-16 16,4 3-4-16,10-3 2 16,7 3 6-16,6 3 6 15,5 6 2-15,2 9-1 16,-2 5 4-16,-1 3-49 15,-6 0-46-15,-7-6-171 16,-2-3-159-16,-2-21 265 16</inkml:trace>
  <inkml:trace contextRef="#ctx0" brushRef="#br0" timeOffset="77110.75">29400 2997 587 0,'0'-1'306'15,"0"0"22"-15,0-2-251 0,0-1 15 16,6-7 38-16,25-37-6 16,-16 24 33-16,-2-3 6 15,-4 6-6-15,-2 7-5 16,-7 7-65-16,0 7-26 15,-2 13-35-15,-3 6-10 16,-3 21-8-16,-1 4 3 16,2 7-5-16,4 0 1 0,6-10 6 15,4-6 1-15,0-13 5 16,-1-9 9-16,-3-13 18 16,5-6 10-16,-2-17 26 15,5-7 5-15,-1-16 1 16,-7-5-6-16,-1-6-26 15,-4-2-9-15,-5 7-8 16,-4 2 0-16,-3 19-1 16,0 9-8-16,6 16-29 15,0 11-9-15,-4 23-17 16,2 14-3-16,0 22 6 16,8 8 7-16,15 7 6 15,6 1 6-15,-2-6 2 16,1-9-4-16,-3-18-75 15,-3-11-79-15,2-20-240 16,-4-6-123-16,4-24 313 16</inkml:trace>
  <inkml:trace contextRef="#ctx0" brushRef="#br0" timeOffset="79239.64">29774 3521 704 0,'0'0'276'16,"0"0"-138"-16,1 0-67 16,-1 0 26-16,0-1 58 0,0 1 6 15,5-1 0-15,9-1-4 16,31 1-23-16,-30-1-5 16,2 1-14-16,-3-3-10 15,3 3-17-15,3 1-11 16,0 0-24-16,3 1-6 15,0-1-12-15,0 0-2 16,1 0-2-16,2 0 0 16,5 0-4-16,3 3-2 0,7 1-5 15,4 0-5-15,5 3-4 16,-3-2-1-16,1 5-5 16,0 3 3-16,-9 0-1 15,-3-1 0-15,-8 5 4 16,1 1-5-16,1 7 1 15,5 1-1-15,6 2 3 16,1-1 1-16,3 0 2 16,1 4 0-16,-2 0-3 15,-2 0-2-15,-6 4-1 16,-3-3 1-16,-7-1-3 16,0 3 0-16,2-5 1 15,-3 3 0-15,3 1 5 16,0 3-1-16,3 10-3 15,3-2 3-15,3 9-8 16,0 1 1-16,2 2 3 16,-1-1-3-16,-3-4 6 0,-2-3-2 15,-8 3-2-15,-1 6 1 16,-6 10-5-16,0 6 1 16,0 2 1-16,-5-4-2 15,1-12 7-15,1-1-2 16,-2-1 3-16,1 3 2 15,1 19-2-15,-2 3 0 16,-7-1 4-16,-2-1 1 0,-5-10 9 16,-6-1 5-16,1 5 4 15,-2 2 0-15,5 3-4 16,-3-7-3-16,-2-6-4 16,1-1-2-16,-4-4-1 15,3 2-2-15,-3 3-5 16,-1 2-1-16,-3 3-4 15,-3-1 0-15,-4-6 6 16,2-2 5-16,-8-3 7 16,-1-1-3-16,-3-3 1 15,-3-3-6-15,-1-6-7 16,2-1 3-16,-2-7-6 16,-2-2 6-16,-1-8-2 15,-1-3 2-15,0 0 0 16,2 1 0-16,-4 0 2 15,-11 1-2-15,-19 5 1 16,-12 1 3-16,-2 3-2 16,7 0 2-16,11-4 0 0,-5 0-2 15,-7 1-1-15,-10-2-2 16,-2-1 0-16,13-1 3 16,9-6-7-16,0 0 1 15,-6-11-1-15,-7 0-5 16,-2-4 8-16,9-1-1 0,8-1 0 15,5-5 1-15,-11-3-1 16,-7-3 4-16,-11-1 0 16,1-2-6-16,18-1 0 15,3-4-6-15,-3-5 0 16,-3-2 3-16,-11-8 2 16,4-5 2-16,15-4-6 15,5-3-1-15,5-6-2 16,-6 0-3-16,-5-5 3 15,-5 1 2-15,5 2 0 16,8-1 0-16,15-4 0 16,6-4 0-16,8-9 1 15,-4-3-1-15,-4-1 0 16,1 2-2-16,-1 4 1 16,4-4 0-16,3-6 0 15,1-4 1-15,5-7 0 16,3 5 1-16,4 12-1 15,3 3 0-15,2 9 0 16,2-2 0-16,4-13-1 0,3-5 1 16,0-5 0-16,4 4 0 15,-1 12 2-15,3 6-2 16,0 2 0-16,0-4-2 16,8-6 0-16,-1-6 2 15,4 3-2-15,1 3 2 16,-1 6 0-16,3 7 0 15,4-3 0-15,4-2 0 16,5 0 0-16,0-6 1 0,7 2-1 16,2 6-2-16,5 2 0 15,1 3-1-15,-1 0 1 16,-5-5 2-16,-3 6-1 16,-2-5 1-16,5 9 0 15,5 2-1-15,2 5-1 16,6 2 0-16,4 2-1 15,1 4 0-15,4 7-1 16,-4 2 0-16,3 5-1 16,2 1 2-16,6-4 0 15,5 1 2-15,-1 0 1 16,2 3 0-16,-10 1 0 16,-11 1 0-16,-11 4 0 15,-6-1 0-15,-7 4 1 16,1 1 0-16,-6 4 2 15,-6-3 0-15,-7 3 8 16,-7 0-3-16,-6-3-2 16,-4 0-1-16,-12-6-8 15,-6 0-1-15,-7 1-3 0,1 2 0 16,-8 4 2-16,1 1 2 16,4 1 3-16,-1 2-2 15,20 1-2-15,7 0-3 16,9-1-9-16,8-1-3 15,16-3-3-15,10-3 0 0,18-4 5 16,4 0 3-16,13 0 7 16,4 2 2-16,3 4 4 15,2 5 1-15,-16 3 2 16,-13 6 0-16,-18 1 4 16,-14 1 1-16,-12 1 1 15,-3 3 1-15,-12 7-5 16,-8 4-8-16,-19 7-71 15,-7 4-71-15,-4 1-249 16,-1 2-36-16,13-23 243 16</inkml:trace>
  <inkml:trace contextRef="#ctx0" brushRef="#br0" timeOffset="82971.84">29832 4048 576 0,'-7'-24'266'0,"7"6"-156"16,9 0 21-16,6-2 0 15,5-1 15-15,3-3 16 16,-3 1 16-16,-2 2 5 0,-8 5-35 15,-2 0-17-15,-8 9-42 16,4 0-12-16,-2 5-22 16,-1 0-3-16,6-3-5 15,3 2-2-15,3-3-3 16,4 0-1-16,4 1-1 16,1 3-7-16,6 2-13 15,0 5-5-15,5 3-8 16,-1-1-1-16,3 3 0 15,1 2 4-15,5 3 3 16,1 2 0-16,5 3 3 16,-5 0-6-16,0 6-5 15,-1 2-1-15,1 2 0 16,3 4 2-16,3-3-3 16,1-1 4-16,-2 8-3 15,0 1-4-15,-5 5 2 16,-2 4-2-16,-2 4 3 15,-3 1 2-15,-3 3 2 0,0-3 0 16,-5-3-4-16,-2 0 2 16,-1 7-3-16,-1 2-1 15,3 13 8-15,-2 1 0 16,-5-3 2-16,-4-1 2 16,-1-9-1-16,0 1-4 15,-1 3 2-15,-2 0 0 16,-1 6 7-16,-5-2 5 15,0-4 1-15,-5-4 0 0,-2-6-1 16,-2 2 2-16,-6 4 5 16,-2 2 0-16,-3 7-5 15,-1-1-5-15,-2-4-6 16,-2-4-2-16,-2-7 1 16,-2-2-1-16,3 0 1 15,-1-1 3-15,0 1 4 16,0 2 4-16,1-1 7 15,-4-1 2-15,-5 0-4 16,-5-7-2-16,-15 3-13 16,-1 2 2-16,-10 3 1 15,2 8-1-15,4-3 6 16,2-4 0-16,9-3 2 16,-1-4 0-16,-8-6 0 15,-3-1-6-15,-10-8-8 16,-2-1-1-16,3 0-1 15,2-5 5-15,11-1 9 16,1-1-4-16,0-4 4 0,-8-1-6 16,-10-1-6-16,-5-5 5 15,2-3-5-15,3-1 2 16,7-8-1-16,2 0 1 16,-6-6-2-16,-3-6 6 15,-7-5 1-15,-2-5-1 0,12-5-3 16,2 0-7-16,3-1 5 15,-2 0 0-15,-12-2 0 16,-3-2 6-16,2-6-8 16,4-5-1-16,13-7 1 15,6-2-5-15,-1-4 0 16,0 2-5-16,-4 1-2 16,1 5-1-16,5 1 1 15,0 2 7-15,10-3-1 16,7-5-2-16,6-1 1 15,8-1-3-15,6-1-1 16,1 0 1-16,2 3-2 16,-1 1 1-16,0 0 2 15,0-4 1-15,4-10 0 16,0-3 2-16,6 2 0 16,0 7-1-16,6 7-1 15,1 2-1-15,7 7 0 0,-1-1-1 16,0-1 1-16,2-1-2 15,-2-8 0-15,3-3 1 16,1-2 1-16,0-2 1 16,1 9 1-16,2 7-1 15,-2 8 0-15,1 1 0 16,6-1-1-16,0-3 1 0,5-2-2 16,6 0-1-1,-4-1 0-15,-1-1 0 0,6 2-1 16,-1 1-1-16,8 4 1 15,1 1 1-15,0 3 1 16,-5 2 2-16,-6 1 0 16,-1 2 0-16,-5-8 1 15,5 5-1-15,2 0-1 16,1-2-2-16,8 10 0 16,-2 0-1-16,7 3 1 15,2 3-2-15,0-1 1 16,2 1-1-16,-1 1 1 15,2 0 1-15,3 4 1 16,0 1 0-16,-4 2 2 16,-4 2 1-16,-11 1 0 15,-5 1 2-15,-10 1 0 16,-1 1 0-16,-11 1 2 16,-1 1 1-16,-4 2 2 15,-4-2-1-15,0 1-1 16,0-1-3-16,0 1-3 0,-20-6-1 15,-37-13-4-15,24 8 0 16,-11 2-3-16,-5-1 0 16,-2 0 1-16,0 2 1 15,10-1 4-15,3 0 2 16,7 3-2-16,8 0 1 16,12 4-6-16,6 2-7 0,14-2-5 15,11 3-3-15,18-4 2 16,19-3 4-16,26-5 5 15,12 1 2-15,13-1 4 16,-10 5 1-16,-24 11 3 16,-20 1 2-16,-26 7 3 15,-3 3 1-15,-20-1 4 16,-5 1-2-16,-19 6 0 16,-6 0-4-16,-15 9-5 15,-2 6 0-15,-14 3-103 16,-2 6-83-16,5 6-271 15,5 2-401-15,26-25 560 16</inkml:trace>
  <inkml:trace contextRef="#ctx0" brushRef="#br0" timeOffset="88421.07">12399 15790 2186 0,'-15'2'779'16,"5"-2"-715"-16,10 6-86 15,18 26-39-15,11 21-10 16,11 51 49-16,1 28 10 16,-9 33 7-16,-7 2 7 15,-9 3 6-15,-4-14 19 0,-5-35 38 16,-2-16 10-16,-9-47 16 16,-1-15-13-16,-3-22-30 15,0-7-8-15,1-11-19 16,3-4-6-16,-5-13 14 15,-6-10-5-15,-7-23 3 16,-4-17 0-16,7-37-25 16,7-15-1-16,18-20-4 15,12-10-3-15,16 6 5 16,4 14 1-16,9 26 5 16,3 23 0-16,9 39-5 15,7 9-4-15,10 26-5 16,-1 9-3-16,-2 25 1 15,-8 14 2-15,-17 24 4 16,-6 9 5-16,-24 13 10 16,-16 0 6-16,-25-10 7 15,-14-5 1-15,-12-12 1 16,-1-7 1-16,-1-9 0 0,3-9 0 16,9-16-2-16,7-5-4 15,13-10-7-15,8-1-5 16,6 1-9-16,5 6-5 15,12 14-5-15,7 4 1 16,19 11 3-16,8-3 0 0,6-4-2 16,-1-3 0-16,-8-8-6 15,-4-1-24-15,-2-7-74 16,-2-3-32-16,0-10-33 16,-4-1 23-16,-8-9 81 15,-2-2 36-15,-8 0 44 16,-2 0 3-16,1 1 2 15,-1 2-2-15,5 5 5 16,5 0 2-16,9 4 9 16,7 1 6-16,2-1 11 15,1-3 6-15,1-2 9 16,-2-4 2-16,0-7-3 16,-2 0-3-16,-7-5-5 15,-9-4-1-15,-13 0 14 16,-10-3 2-16,-24-5 1 15,-11 0-2-15,-12-3-19 16,-7 1-7-16,-4 10-13 16,1 6-13-16,1 12-49 15,4 3-35-15,20 1-124 0,12 1-97 16,22-4-222-16,20-6-87 16,25-29 367-16,289-545 1356 93,2 0-1029-93,-337 593-44 16,-1 3 82-16,-4 28-120 16,6 35-6-16,-2 40 13 15,1 26 14-15,7 30 14 16,-4-4 0-16,4 14-12 15,7-3-12-15,1-25-15 16,-2-8-2-16,-3-34-53 16,-2-24-67-16,-9-38-233 15,-1-15-181-15,-18-49 323 16</inkml:trace>
  <inkml:trace contextRef="#ctx0" brushRef="#br0" timeOffset="88605.6">13472 16380 2390 0,'29'51'927'16,"-26"-47"-550"-16,23 9-384 0,20-4-37 16,42 2-1-16,14-6-25 15,14-8-89-15,-1-5-71 16,-2-13-276-16,-5-11 318 15</inkml:trace>
  <inkml:trace contextRef="#ctx0" brushRef="#br0" timeOffset="88811.15">14976 16193 2942 0,'-4'14'965'0,"34"6"-981"16,15-3-60-16,39-4-74 16,12-8-30-16,9-13-68 15,-13-7-54-15,-16-5-108 16,-11-2-79-16,-18 2 306 16</inkml:trace>
  <inkml:trace contextRef="#ctx0" brushRef="#br0" timeOffset="89006.6">15084 16570 3658 0,'104'22'-150'15,"20"-25"-34"-15,54-16-52 16,-36-17-38-16,-10-9-74 15,0-1-25-15,-4-6-146 16,2-3 303-16</inkml:trace>
  <inkml:trace contextRef="#ctx0" brushRef="#br0" timeOffset="89526.05">16880 15536 1685 0,'-1'-1'717'0,"-3"-5"-266"15,13-3-459-15,7-1-41 16,7-2 25-16,9 6 18 0,3 7 23 16,1 11 19-16,9 12 1 15,-2 8 1-15,-2 25-10 16,-6 10-10-16,-22 15 2 16,-13 1 1-16,-26-10 15 15,-15-7 7-15,-11-16 2 16,2-6-1-16,2-13-12 15,10-9-10-15,5-12-24 16,4-5-13-16,8-11-14 16,3 1-11-16,13-8 0 15,8-3 5-15,13 0 16 16,3-3 16-16,12 1 24 16,9 4 11-16,14 3 1 15,9 4-4-15,21 7-8 16,4 0-5-16,-6 6-9 15,-7-5-3-15,-9 1-9 16,-4-2-60-16,0-6-236 16,3-5-49-16,-22-34 177 0</inkml:trace>
  <inkml:trace contextRef="#ctx0" brushRef="#br0" timeOffset="89766.73">17760 15488 2402 0,'40'100'872'0,"-32"-91"-710"16,11 2-163-16,20 8-67 15,9 9 21-15,14-2 38 16,0 0 9-16,2 4 11 16,-1-3 4-16,-14 2 2 15,-5 0 0-15,-16-7-3 16,-10-1-1-16,-17-1-12 15,-11-1-40-15,-29 8-209 16,-19-1-155-16,-31-13 235 16</inkml:trace>
  <inkml:trace contextRef="#ctx0" brushRef="#br0" timeOffset="89946.87">17911 15485 2509 0,'15'12'878'16,"21"-4"-719"-16,40 2-231 0,17 3-64 15,12-10-128-15,-7-3-95 16,-23-3-158-16,-14-3-26 16,-17-1 342-16</inkml:trace>
  <inkml:trace contextRef="#ctx0" brushRef="#br0" timeOffset="91174.74">18822 15631 1498 0,'-1'-11'598'0,"-7"4"-361"15,-2 0-107-15,0 2-28 16,0-1 37-16,-11 2 30 16,-3 4-6-16,-8 6-37 15,-4 8-37-15,-1 18-50 16,6 11-13-16,11 11-19 15,10 4-5-15,18-3-7 16,8-6 1-16,15-13 4 16,6-6 0-16,14-19 2 15,3-9 2-15,3-18 4 16,-6-8 8-16,-4-17 7 16,-3-4 3-16,-13-4 0 15,-3-1 1-15,-25 8 6 16,-7 1 3-16,-18 9-5 15,-5 4-13-15,-1 9-44 16,0 4-29-16,5 3-73 16,4 5-37-16,7 3-51 0,5 0-19 15,22 3 45-15,12-2 39 16,35-2 79-16,14-1 39 16,15 2 27-16,-3 2 5 15,-22 6 9-15,-17 3 17 16,-27 8 77-16,-11 1 39 0,-9 15 48 15,-1 7-1 1,-1 7-62-16,0 2-34 0,-2-9-46 16,4-4-10-16,1-12-3 15,5-4 0-15,6-9 0 16,0-4-5-16,12-11-3 16,5-5 0-16,3-11-6 15,1-5 2-15,-7-8 3 16,-6-2 2-16,-14-6 10 15,-3 5 1-15,-15 9-3 16,-6 3-9-16,-1 9-23 16,0 4-13-16,5 5-29 15,5 3-5-15,6 3-10 16,3-1-1-16,11-2 13 16,11 0 5-16,14 2 19 15,6 1 9-15,8 8 10 16,-4 2 2-16,-7 10 7 15,-10 2 3-15,-16 6 7 16,3 14 3-16,-5 4 2 16,1 3-2-16,9 4-7 0,-2-13-1 15,14-7-2-15,13-7 0 16,15-15 7-16,9-9 2 16,0-10 8-16,-4-11 8 15,-18-9-5-15,-16-1 2 16,-15-5 3-16,-10 0 1 15,-15-3 18-15,-9-1-5 0,-25-1-32 16,-18 1-31-16,-27 6-84 16,-12 4-43-16,5 10-97 15,11 9-94-15,10 11 214 16</inkml:trace>
  <inkml:trace contextRef="#ctx0" brushRef="#br0" timeOffset="91744.68">21237 15484 1909 0,'13'7'704'0,"-13"-12"-516"15,4 1-112-15,3-2-27 16,0 1 30-16,-2 5 43 16,-6-4 25-16,-2 7 4 15,2-3-28-15,0 0-65 16,-4 13-28-16,-53 53-34 16,25-17-2-16,-4 18-8 15,0 4-10-15,5-3-60 16,3-10-58-16,7-14-197 15,1-10-129-15,4-19 287 16</inkml:trace>
  <inkml:trace contextRef="#ctx0" brushRef="#br0" timeOffset="91953.89">20862 15482 2543 0,'42'26'866'0,"-28"-13"-795"15,9 6-81-15,18 12 3 16,9 6 5-16,7 6 1 16,7 5 1-16,-5 1-1 15,-6 0-2-15,-8-4-17 16,-4-6-58-16,3-8-187 16,3-12-161-16,6-15 250 15</inkml:trace>
  <inkml:trace contextRef="#ctx0" brushRef="#br0" timeOffset="92318.97">21652 15409 1879 0,'121'6'840'15,"-111"-1"-173"-15,22 3-676 16,15 4-31-16,29 5 33 0,1 1 6 15,-8-2 7-15,-8 3 2 16,-26-6 7-16,-12 1 9 16,-19 2 5-16,-13 0 4 15,-23 18-3-15,-15 7-8 16,-25 14-3-16,-1 2-3 16,7-7 8-16,12-10 7 15,30-14 9-15,7-9-3 0,13-9-22 16,5-1-11-16,14 2-13 15,10 0-1-15,24 4 6 16,13-3 0-16,22-3-4 16,4-1-2-16,1-6-24 15,5 3-44-15,-9-6-146 16,-2-3-106-16,-8-4-95 16,-18-11 228-16</inkml:trace>
  <inkml:trace contextRef="#ctx0" brushRef="#br0" timeOffset="92919.07">17056 16555 2661 0,'-28'0'868'0,"31"-4"-881"16,15 0-48-16,20 0 24 15,11-2 27-15,13 1 41 16,7-2 10-16,4 4 15 16,10 3 0-16,27 0-12 15,14 2-11-15,33 2-17 16,14-6-5-16,12-2-8 16,6-3 3-16,20-2-1 15,9 5 0-15,17 2 3 16,6 3-1-16,16-4 2 15,8 0 0-15,12 2-1 16,8-1-1-16,-11 6 1 16,3 0 1-16,-4-1 3 15,-9 4 3-15,8 2 1 16,-20-2 1-16,-12-2-1 16,-6 1-2-16,-31 0 0 15,-6 2-3-15,-32-7-3 16,-27-1 1-16,-21 1-3 15,-24-1-1-15,-30 4 3 0,-13 1-2 16,-31-5-28-16,-12 0-35 16,-29-1-136-16,-27-9-141 15,-69-24 207-15</inkml:trace>
  <inkml:trace contextRef="#ctx0" brushRef="#br0" timeOffset="93473.16">19975 17126 2056 0,'-13'16'875'0,"13"-22"-360"15,8-9-520-15,10-7-91 16,-1-5 49-16,-16-3 78 15,-9-1 27-15,-19 4 27 16,-4 4 9-16,-8 2-18 16,5 10-20-16,-12 10-38 15,-6 2-15-15,-4 17-9 16,-10 5 0-16,15 3 6 16,11 4-2-16,23-3-8 15,15-1-4-15,27 5-3 16,15-1 4-16,24-4 8 15,6-5 4-15,-4-16 1 0,6-7-1 16,-9-15-3 0,-3-7 2-16,2-3 11 0,-16-4 9 15,-12 7 12-15,-6 2 5 16,-17 11 10-16,-7 1 2 16,-3 7 2-16,-2 3-3 15,-2 0-18-15,2 0-11 16,-1 0-17-16,0 5-5 0,-5 25 0 15,-1 65 4-15,16-11 8 16,8 9 4-16,6 2-1 16,2-2-2-16,-1-9-3 15,3-4-3-15,-9-5-3 16,-3-7-6-16,-5-20-68 16,-9-14-45-16,-1-14-161 15,1-8-98-15,3-24-201 16,7-20 340-16</inkml:trace>
  <inkml:trace contextRef="#ctx0" brushRef="#br0" timeOffset="93708.72">20442 16985 2619 0,'74'41'950'16,"-46"-35"-701"-16,34 1-257 0,13 0-24 15,15-3 23-15,8-5 8 16,3-2 5-16,6 1 2 16,-8-5-3-16,-14 2-3 15,-9 1-18-15,-9-1-45 16,-2 3-134-16,-6-3-87 16,-27-5-245-16,-15-4-74 15,-37-14 377-15</inkml:trace>
  <inkml:trace contextRef="#ctx0" brushRef="#br0" timeOffset="94099.39">20768 17198 2615 0,'-21'48'903'0,"8"17"-814"15,11 8-71-15,12 2 19 16,2-5 4-16,3 0 13 15,-5-2-3-15,0 1-21 16,-1 0-10-16,1-18-26 16,-5-16-36-16,-5-16-89 15,2-10-93-15,-2-16-175 16,4-10-84-16,10-49-166 16,1-19 388-16,96-248 1724 78,0-1-1357-78,-102 382-27 0,-1-4 113 15,4 22-148-15,6 43 11 16,3 8-17-16,-2 0-2 16,-1-8-19-16,-2-1-21 15,0-7-170-15,1-10-171 0,-6-22 215 16</inkml:trace>
  <inkml:trace contextRef="#ctx0" brushRef="#br0" timeOffset="95502.6">25127 15888 1598 0,'12'3'756'15,"-15"-5"-161"-15,2 2-460 16,-3 0-23-16,3 0-20 16,0 0-26-16,-13 4-14 15,-48 48-1-15,9-12-8 16,-8 2-5-16,-12 17-7 16,4 11-8-16,8 13-18 15,1 8-8-15,5-4-21 16,-3-8-28-16,0-13-141 15,6-4-100-15,14-18-281 16,7-8 340-16</inkml:trace>
  <inkml:trace contextRef="#ctx0" brushRef="#br0" timeOffset="95737.59">24207 15976 2148 0,'32'32'893'0,"-27"-27"-375"16,18 11-506-16,9 8-29 16,28 16 14-16,15 7 6 15,11 18 8-15,2 3 0 16,0 4-4-16,-2 2-4 16,3-9-5-16,2-4-3 0,-9-8-111 15,-10-6-67-15,-17 5-234 16,-10-2-108-16,-2-7 329 15</inkml:trace>
  <inkml:trace contextRef="#ctx0" brushRef="#br0" timeOffset="98951.05">25734 16069 2343 0,'-9'-29'859'16,"10"28"-629"-16,28-3-248 15,14 4-27-15,22-3 20 0,10 0 19 16,-3 12 18-16,-5 3 8 16,-8 19 7-16,-3 13 0 15,-3 22-4-15,-3 7-6 16,-20 12-8-16,-14-1 7 15,-32-11 6-15,-19-3 7 16,-21-9 9-16,-6-7 0 16,-8-8 1-16,-5-11 1 15,4-21-9-15,3-10-9 0,17-14-14 16,13-6-10-16,15-10-10 16,6-1 1-16,18-8 5 15,8 0 6-15,15 0 9 16,11 3 7-16,18 12 2 15,6-1 3-15,19 19-7 16,10 5-3-16,11 11-4 16,14 13-5-16,1 3 0 15,-7 1-1-15,-17 3-46 16,-7 1-41-16,-13-10-144 16,3-6-115-16,-9-19 214 15</inkml:trace>
  <inkml:trace contextRef="#ctx0" brushRef="#br0" timeOffset="99180.66">26811 16011 2608 0,'10'61'954'15,"27"-57"-723"-15,24-3-222 16,34 5-40-16,21-4 13 15,12-7 18-15,-3-2 3 16,-14-2 5-16,-10 1-2 0,-14-1-7 16,-3 2-8-16,-4-2-109 15,-8-1-81-15,-21-1-286 16,-17-8 291-16</inkml:trace>
  <inkml:trace contextRef="#ctx0" brushRef="#br0" timeOffset="99405.25">26974 16086 2843 0,'-4'36'956'0,"4"13"-929"15,12 18-45-15,20 24-4 16,1 6 10-16,1-8 13 15,-5-5 0-15,-11-11-2 16,6 3-41-16,-7-1-136 16,3-7-117-16,-4-14-641 15,-6-14 615-15</inkml:trace>
  <inkml:trace contextRef="#ctx0" brushRef="#br0" timeOffset="99611.4">27431 16118 2709 0,'2'39'956'0,"1"1"-781"0,8 44-187 16,4 10-5-16,6 14 11 16,0 1 5-16,-4-1 1 15,3 4-23-15,-5-6-136 16,-2-1-144-16,6 4 183 15</inkml:trace>
  <inkml:trace contextRef="#ctx0" brushRef="#br0" timeOffset="102348.77">21830 17099 1195 0,'3'-19'509'0,"5"-7"-237"0,4-1-33 16,-2 4 50-16,3 3-22 15,-6 11-26-15,-6 2-14 16,2 6-49-16,-3 1-44 0,-1-1-40 15,0 1-15-15,0 0-24 16,-12 4 12-16,-47 33-28 16,15-9-17-1,1-1-2-15,-62 45-5 0,-30 39-6 16,-14 9 4-16,-4 14 6 16,10 12 0-16,-22 10 10 15,-4 7-4-15,26 16-7 16,-3-4-5-16,6-15-8 15,16-2-2-15,-107 261-3 16</inkml:trace>
  <inkml:trace contextRef="#ctx0" brushRef="#br0" timeOffset="102420.58">20247 18841 2647 0</inkml:trace>
  <inkml:trace contextRef="#ctx0" brushRef="#br0" timeOffset="102999.77">28024 15443 2383 0,'3'1'850'15,"-4"-2"-729"-15,1 1-62 0,-1 0-21 16,0 0-1-16,0 0 13 15,-4 10 7-15,-48 66 3 16,-5-6-3-16,-37 49-4 16,-9 15-1-16,-20 30-2 15,-6 10 1-15,7-19-1 16,7-1 1-16,22-15-14 16,18-17-10-16,29-21-18 15,3-18-6-15,22-38-31 16,8-15-54-16,12-19-176 15,5-5-151-15,9-42 244 16</inkml:trace>
  <inkml:trace contextRef="#ctx0" brushRef="#br0" timeOffset="103884.49">26225 16725 1912 0,'-4'4'888'0,"3"-4"-68"0,2 0-1107 15,-1 0-138-15,0 0-287 16,6-1 412-16</inkml:trace>
  <inkml:trace contextRef="#ctx0" brushRef="#br0" timeOffset="104135.72">21760 15965 2094 0,'-12'1'592'15,"29"-9"-900"-15,22-9-96 16,32-12 250-16</inkml:trace>
  <inkml:trace contextRef="#ctx0" brushRef="#br0" timeOffset="109123.8">28476 16593 2349 0,'9'0'811'0,"11"0"-764"16,8-3-35-16,29 0-19 15,11 1-7-15,8 2-14 16,-1 0-45-16,-16 5-147 15,-14 2-142-15,-21 7 218 16</inkml:trace>
  <inkml:trace contextRef="#ctx0" brushRef="#br0" timeOffset="109302.8">28569 16828 2699 0,'4'3'875'16,"12"0"-947"-16,16 2-73 16,32-5-133-16,9-5-66 15,18-20-193-15,-1-9-228 16,-2-20 504-16</inkml:trace>
  <inkml:trace contextRef="#ctx0" brushRef="#br0" timeOffset="109571.73">29263 15475 2589 0,'-105'-14'866'0,"105"21"-866"16,11 9-29-16,11 15-10 15,5 10 14-15,6 17 41 16,-2 9 11-16,-4 13 6 16,1 4-2-16,-4-4-15 15,-2-10-10-15,-2-11-33 16,-6-10-67-16,-6-5-200 0,-4-4-151 16,-5-11 259-16</inkml:trace>
  <inkml:trace contextRef="#ctx0" brushRef="#br0" timeOffset="111085.98">29548 15588 2531 0,'6'157'871'16,"-12"-102"-762"-16,11 19-139 15,11-2 3-15,15-16 4 16,3-9 4-16,7-20 11 15,-3-9 6-15,-1-11 14 16,3-7 2-16,2-15 2 16,-2 0 0-16,-5-10 2 15,-7-7 4-15,-11-4 24 16,-13-11 9-16,-14-2 4 16,-12-6 3-16,-21 6-16 15,-4 7-5-15,-13 5-12 16,-2 14-12-16,3 10-22 15,12 6-18-15,12 12-47 16,17 3-28-16,13 1-107 16,-1-2-53-16,28-1-13 15,14-8 7-15,38-7 77 0,20-4 62 16,9-4 49-16,-13 1 22 16,-28 9 53-16,-20 6 14 15,-25 10 83-15,-8 11 34 16,-8 16 51-16,-1 6 18 15,-6 10-35-15,2 2-20 16,0-4-42-16,3-6-21 16,6-12-27-16,7-4-10 15,6-17-5-15,8 1-2 0,13-12-7 16,9-6 0-16,4-7-5 16,-2-6 0-16,-14-11 11 15,-5-5 5-15,-13-6 19 16,-14-4 2-16,-14 0-8 15,-13 0-10-15,-19 2-28 16,-5 7-12-16,-10 10-12 16,1 4-10-16,10 10-19 15,7 2-16-15,22 5-54 16,11 3-29-16,21-4-7 16,19 0 11-16,32-2 57 15,17 5 33-15,8 4 31 16,-6 5 5-16,-24 5 10 15,-17 1 5-15,-21 8 14 16,-9 5 13-16,-14 14 18 16,-5 6 5-16,-5 7 2 15,1-2-8-15,3-6-19 16,5-4-6-16,7-9-14 0,6-6-2 16,21-10 9-16,9-3 1 15,23-12 7-15,9-4 1 16,-1-11-7-16,-6-4 0 15,-18-3-1-15,-16-1 1 16,-19 2 9-16,-7 0 2 16,-17-3-7-16,-1-1-7 0,-5-5-18 15,-4-2-3-15,-1 3-2 16,-6-1 4-16,-1 4 3 16,0 3 1-16,4 5-6 15,4 2-8-15,9 5-23 16,4 3-12-16,11 3-45 15,7 2-34-15,16 0-90 16,8 0-56-16,4 7-200 16,1 7-189-16,0 15 426 15,49 7 167 63,0 2 479-78,-90-34-180 0,-2 3 299 16,1 2-356-16,1-6-138 16,-2 13-24-16,-9 46-15 15,12-26-1-15,16 2 2 0,8-5 7 16,24-5 16-16,9-7 9 16,10-14 13-16,3-9 6 15,4-17 0-15,-2-5 3 16,-7-6 12-16,-6-1 1 15,-24 0 11-15,-12 3 4 16,-24 0-6-16,-13-2-11 0,-24 2-28 16,-14-1-15-1,-11 7-24-15,-2 9-6 0,9 4-8 16,7 6-4-16,16 4-26 16,7-1-20-16,21 2-69 15,14 0-9-15,28-6 11 16,15 3 20-16,29-2 76 15,10 1 18-15,7 10 20 16,-5 5 6-16,-24 10 3 16,-13 7-1-16,-21 12 13 15,-4 7 11-15,-4 5 18 16,-2 3 10-16,3-4 10 16,-1-6 1-16,4-12 3 15,4-6-2-15,1-13-8 16,2-6 0-16,-1-11-2 15,-5-7 1-15,-9-12-2 16,-7-8-6-16,-9-12-19 16,-1-6-11-16,-12-7-25 15,-5 2-12-15,-18 4-38 16,-15 4-33-16,-31 6-104 0,-17 4-88 16,-34 19-250-16,-15 16-111 15,-7 35 387-15</inkml:trace>
  <inkml:trace contextRef="#ctx0" brushRef="#br0" timeOffset="111464.9">29775 16476 2042 0,'-22'1'699'0,"15"-17"-627"16,11-6-85-16,26-2 72 15,11-5 50-15,20 1 71 16,6 2 15-16,30 5-40 16,16 5-29-16,32 4-41 15,29 5-15-15,20 4-24 16,12-1-8-16,20 4-17 15,-1-1-2-15,7 0-2 16,-11-1 0-16,-12-2-5 16,-13 2-3-16,-39-3-4 0,-12 2-2 15,-39-1-6-15,-16 0-15 16,-30 0-48-16,-23 2-37 16,-26-1-124-16,-13-3-72 15,-50 1-626-15,-14 2 617 16</inkml:trace>
  <inkml:trace contextRef="#ctx0" brushRef="#br0" timeOffset="112731.07">31303 16659 2394 0,'11'-12'888'15,"-14"7"-664"-15,-3-5-187 16,0 1-42-16,-5 1-1 16,-24-2 11-16,-11 4 5 15,-21 7 3-15,-7 10 5 16,5 16 5-16,3 12 3 15,9 12-2-15,6 1-4 0,15-4-12 16,10-6-5-16,20-11-12 16,10-6-1-1,26-13 4-15,10-5 6 0,21-13 9 16,9-10 5-16,12-15 4 16,6-5 0-16,1-2 7 15,-8 5 5-15,-28 8 10 16,-11 12 6-16,-24 11 4 15,-4 8-1-15,-2 22-9 16,-7 15-6-16,-3 26-9 16,-2 11-7-16,-3 33-7 15,-2 12-3-15,3 4-6 16,0-1-1-16,-1-10-6 16,3-12-19-16,2-11-66 15,-1-9-56-15,0-33-218 16,4-14-114-16,-4-52 292 15</inkml:trace>
  <inkml:trace contextRef="#ctx0" brushRef="#br0" timeOffset="119257.73">32833 14877 2236 0,'9'2'787'0,"-3"-4"-685"0,13 0-89 16,1 9-13-16,2 4-1 15,-5 4 15-15,-7 7 3 16,2 10 16-16,-6 4 4 16,-1 12-3-16,5 7 3 15,-6 12-17-15,8 2-5 16,-1 2-7-16,4-9-4 0,0-17 0 16,-1-9 2-16,-2-14 3 15,-7-9 5-15,-2-4 3 16,-2-6 12-16,-7-5 25 15,-2-9 1-15,-9-14 7 16,-2-8-14-16,3-23-23 16,1-8-3-16,6-12-6 15,1-3 3-15,6 9-2 16,-1 4-2-16,4 8-6 16,1 7-3-16,1 6-6 15,5 5-4-15,8 10-4 16,10 6-2-16,17 10 2 15,10 9-1-15,18 14 1 16,2 8 1-16,-9 18 1 16,-12 4 2-16,-25 0 0 15,-10 1 1-15,-19-6 3 16,-16-4 2-16,-28-2 4 16,-18-5 3-16,-19-1 2 0,2-1-1 15,11-2 2-15,15-1 0 16,17-7-3-16,10-3-1 15,12-1-4-15,-3-3-2 16,13 3-3-16,2 1 1 16,6 5 5-16,15 3 4 15,5 8 3-15,7 4-1 0,18 1-5 16,5 0-2-16,11 1-3 16,6-6-1-16,-8 1-6 15,-9-4-22-15,-10-10-62 16,-11 1-63-16,-11-7-173 15,-5-3-127-15,-5-2-416 16,-7-14 542-16</inkml:trace>
  <inkml:trace contextRef="#ctx0" brushRef="#br0" timeOffset="119810">32441 15128 721 0,'-4'-1'355'0,"0"-3"-91"15,-2 0-211-15,5 0-192 16,1 0-148-16,-13-3 175 16</inkml:trace>
  <inkml:trace contextRef="#ctx0" brushRef="#br0" timeOffset="120906.8">32618 15195 2164 0,'-8'-8'722'16,"6"3"-719"-16,2-1-35 16,0-2 16-16,-5-2 14 15,-17-10 48-15,-8-2 11 16,-15-2 14-16,-9 1 5 16,-27 1-14-16,-15 1-8 0,-25 3-25 15,-9 1-11-15,-23 2-11 16,-4 1-2-16,28 4-1 31,65 5-1-31,0 0 3 0,-208-14 2 0,7-5 2 16,7-2 0-16,82 2-3 15,13-1-2-15,21 0-2 16,-9 0 1-16,7 4 1 16,5 1 0-16,5 1-2 15,3 4 1-15,15 4-3 16,1 2 1-16,15 5 2 15,14 0-1-15,12 1 0 16,5 1 2-16,-4 2-2 16,4 0 1-16,14 1 0 15,10 1-2-15,15 0-2 16,10 1-1-16,11 0-4 16,3 1-3-16,6-1-3 15,-1 3 2-15,6 7 0 0,-1 6 1 16,3 15 5-16,5 6-3 15,4 18 1-15,1 7-1 16,5 26 2-16,0 17 1 16,-1 29 0-16,-3 14 1 15,-4 34-1-15,-2 8-1 0,-8 19 4 16,1 14 0-16,-2-12 3 16,3 12 1-16,8-17-1 15,6-6 0-15,10-15-1 16,5-30 1-16,9-18 0 15,-1-20 0-15,-4-23-1 16,-8-8-1-16,-9-30 2 16,-5-13 1-16,-3-23 3 15,0-5 1-15,-4-7 5 16,-3-4 2-16,0 2 0 16,-3-3-1-16,1-2-3 15,2-4-2-15,0 0-5 16,5 1-1-16,3 2-4 15,3 5-2-15,9-2-3 16,7-2-1-16,16 2 0 16,7-1-2-16,9-3 2 15,2 6 0-15,13-5-1 0,8 2 3 16,25-2 0-16,6-3 0 16,17 6 3-16,13 1-2 15,9 1 1-15,18 1-1 16,7 2 1-16,4-1 2 15,19 2 1-15,1 0 2 16,16 1 1-16,-8 0 1 0,11-1-2 16,-15-1-2-16,-20-2 2 15,4-2-2-15,-50-2 2 16,-6 0 1-16,-30-1 1 16,-14 0 3-16,-11-1-1 15,-9-2 2-15,-23-1-2 16,-17 0-7-16,-17-5-42 15,-11-4-32-15,-10-24-78 16,-6-12-68-16,-9-39-165 16,1-32-233-16,-15-35 397 15</inkml:trace>
  <inkml:trace contextRef="#ctx0" brushRef="#br0" timeOffset="121630.6">32423 15067 1268 0,'-19'-2'418'15,"12"-9"-414"-15,3-4-99 16,8-7 64-16,2-7 59 16,-8-7 153-16,2-4 56 0,-1-2 46 15,-5 0-18-15,4-4-76 16,-4-1-42-16,2 1-64 16,1 1-17-16,0 6-21 15,2 3-10-15,0 6-1 16,-2 6 2-16,1 5 3 15,-1 4-1-15,3 2-14 16,5 1-11-16,17-2-12 16,13-1-4-16,29-2-3 15,17-1 2-15,30 5-1 16,3-1 2-16,2 1 2 16,-10 2 1-16,5-1 2 15,1 2 2-15,-27 4 7 16,-10 0 3-16,-43 4 3 15,-19 1 0-15,-7 1 2 16,-5 2 4-16,0 0-5 16,-2-2 2-16,1 0-6 15,0 0-5-15,0 0 2 0,0 4-4 16,1 21-1-16,-4 34-3 16,2-19-2-16,2 5-1 15,2 13-1-15,8 18 1 16,-8 30-2-16,3 16 1 15,-6 41-2-15,0 15-1 16,0 28 2-16,-4 18 0 0,4 7 1 16,-2 2 1-1,2-4 3-15,-1-4 2 0,-5-13 14 16,6-12 4-16,-3-7 7 16,2-19 3-16,3-21-7 15,-6-9-5-15,3-30-4 16,0-9-5-16,-2-22-7 15,4-15-4-15,2-26-41 16,-2-10-44-16,-1-14-209 16,-3-10-98-16,-3-48 229 15</inkml:trace>
  <inkml:trace contextRef="#ctx0" brushRef="#br0" timeOffset="138199.68">23275 13587 1431 0,'9'-9'577'0,"-3"11"-267"16,0 2-267-16,10 16-38 0,1 13 22 16,1 28 10-16,-6 13-4 15,-6 10 15-15,-6-3 22 16,-6-21 28-16,2-10 21 16,0-24 9-16,0-12-16 15,5-8-43-15,-1-9-26 0,7-10-15 16,4-8 1-16,7-32-5 15,7-15 1-15,8-26-13 16,3 2-10-16,2 19 0 16,-3 16 4-16,-9 31-1 15,-4 11-1-15,-2 25 0 16,-4 9-1-16,2 25 1 16,-1 3 2-16,-9 16 0 15,4 1 3-15,-6-14 8 16,2 0 1-16,-2-24-5 15,-1-12-2-15,4-9-8 16,8-5 0-16,15-15 6 16,6-4 3-16,10-9 3 15,-3 2 5-15,-4 12 2 16,-3 9 3-16,0 24-1 16,-1 11-7-16,0 19-26 15,-2 9-61-15,-8 12-274 16,8 9 236-16</inkml:trace>
  <inkml:trace contextRef="#ctx0" brushRef="#br0" timeOffset="141686.34">23965 11442 1694 0,'-42'36'594'16,"-12"2"-467"-16,-16 29-145 15,-19 9 11-15,-36 20 13 16,-9 6 2-16,-28-1 0 16,-4 1 0-16,20-10-6 15,6-2-3-15,24-1-99 16,18-4-86-16,27-4-292 16,17-4 291-16</inkml:trace>
  <inkml:trace contextRef="#ctx0" brushRef="#br0" timeOffset="142061.38">24267 13221 2158 0,'-76'84'740'16,"-21"18"-667"-16,-25 50-85 16,-9 20-6-16,-16 6-101 15,-4 10-62-15,9-19-69 16,0-24-31-16,25-37-123 0,14-14 274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DF4D1B-DC84-47C7-AC6F-5E40BD2EB3A9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C92A08-3241-4AAA-9E5A-54C3637EC7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884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4850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1741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7787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8982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9232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2878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5973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09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6451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538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4690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92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6810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9025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6859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4656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8608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796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8991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92A08-3241-4AAA-9E5A-54C3637EC73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913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CED5C7-4DEB-4395-8A0D-1860195108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5CEF9D-CAD6-4619-B5F6-5346FDB9EA2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E8B4B3-58B3-4EF5-8B37-68C62ECAF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B92B-05E9-4703-9FAC-273785DDD529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159E74-F6F1-4EEE-9227-31A313EB5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5D00A5-6E61-492F-867C-92E3AF275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6686-3FEE-43DA-9D77-D4C7BCCFC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724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120063-EEC2-416A-9CD8-49305A4062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A83B6D1-5159-4089-8B69-4E1BAEA54F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DB7E3B-6783-4B02-B4DF-6765029DC0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B92B-05E9-4703-9FAC-273785DDD529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36C247-1E32-41B2-84A9-C454A5EDCA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202E0A-28D5-4E49-A904-014709E1CC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6686-3FEE-43DA-9D77-D4C7BCCFC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151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4C6A0E4-04BA-4433-B743-8000EF3DF8A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0F1B7C-14E8-4211-ACCC-CF4DE5A1CC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966B91-B847-4395-AF38-656AA09B44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B92B-05E9-4703-9FAC-273785DDD529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539743-8095-4807-BC1E-AF19571F92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50DF44-360A-4EA2-A9B7-B44FE8B74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6686-3FEE-43DA-9D77-D4C7BCCFC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783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B55F46-9A5A-434B-A94D-E57E071D83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50729C-F208-49A1-8695-A3DC120A88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66452E-4851-4EE6-A6BA-8BF0A78E1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B92B-05E9-4703-9FAC-273785DDD529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211ED4-629A-4728-8C9C-1EEAC75E6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0A6782-0FB1-4266-8181-6A473B313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6686-3FEE-43DA-9D77-D4C7BCCFC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0392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DF85AF-337E-4F33-951E-0F7A80E99B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1CC6AF-5451-4658-A82A-6D3C4C6EF2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FBEEF-39E3-4D06-850D-BD0B5FE797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B92B-05E9-4703-9FAC-273785DDD529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13A733-D9CF-4183-906C-EF6B66BEEA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1B9300-6876-421E-903A-B0ACA7E2B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6686-3FEE-43DA-9D77-D4C7BCCFC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054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CB1091-A782-4BEF-B7F1-214669A6A2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33146C-504B-4D5D-9CC9-B4129D84669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E60612-7991-4E2C-8660-21855D6099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F9664E-B267-4047-AD34-83CEB0D40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B92B-05E9-4703-9FAC-273785DDD529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1DCF4F-663C-41D4-A993-6EE764CCD2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FE088A-4D47-4B1C-9743-46AEC0CF4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6686-3FEE-43DA-9D77-D4C7BCCFC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137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3150A8-1787-43C3-9262-805B22C23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72074D-407F-4696-8B4D-54A32075DC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CD6858-8C0E-4AAE-8734-165BF85941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6E2A91-9184-4A10-AC30-1E0B352655D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0A018C7-AF04-49E9-87C9-60D8E3639F6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ADDC251-0AE0-4876-8F0F-459D1D822C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B92B-05E9-4703-9FAC-273785DDD529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4C1412D-72EA-4FD6-ADC7-06A5A4F431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381F2B3-2472-4DA5-BAA5-8EC9E84AF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6686-3FEE-43DA-9D77-D4C7BCCFC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6542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120927-0797-47B4-9E4F-3FFB34A94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C8B5EDE-D0CC-4E39-9EF5-92769B86D1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B92B-05E9-4703-9FAC-273785DDD529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B39D54D-C523-4CC6-914E-8EEAA4B35E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BDEA9F-8A49-4213-99CC-1593BC116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6686-3FEE-43DA-9D77-D4C7BCCFC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592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4CB726-7DB7-4AAD-B4B5-A2DFFD2B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B92B-05E9-4703-9FAC-273785DDD529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35F978-BAA0-4982-8A0A-A791D26893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E12672-B775-4E1A-9BD7-8243760F6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6686-3FEE-43DA-9D77-D4C7BCCFC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6868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12A403-00DC-4BAF-9C0A-A47C9F04E8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C6F62D-B721-4A97-82AE-0A0139B283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99E5156-5BC8-477E-B51C-EF42E18067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83CBBD-99A4-47CA-954E-EF751BAE73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B92B-05E9-4703-9FAC-273785DDD529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B8F7374-D3D4-4FF5-BB46-C0ECF35C15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4C8AB7-FD67-4E74-A38B-EC64D05F1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6686-3FEE-43DA-9D77-D4C7BCCFC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6455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D17D61-BF5F-4926-BD83-35A819894D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797C701-E61F-4200-9CEA-FF493E08F1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767CD8-D4DB-49CA-8D41-A3A20E0C3F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D7A841-9D9A-4393-8ACB-3B6B87D48D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B92B-05E9-4703-9FAC-273785DDD529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D186CDF-5310-47FB-8B63-CB4FC0D44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F7E8AA-51BF-48A1-950F-7876A5DF63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6686-3FEE-43DA-9D77-D4C7BCCFC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345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6DA7518-4A88-4FF2-ACB5-83D90FB524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E17683-D035-489E-823D-5BA1F4B1F4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365286-B232-4039-9473-733416008E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C2B92B-05E9-4703-9FAC-273785DDD529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A6A2DC-E8D2-4321-B8A2-9055D67BFB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678705-06CC-4920-8BCC-CED007261A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606686-3FEE-43DA-9D77-D4C7BCCFC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125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105.png"/><Relationship Id="rId5" Type="http://schemas.openxmlformats.org/officeDocument/2006/relationships/customXml" Target="../ink/ink9.xml"/><Relationship Id="rId4" Type="http://schemas.openxmlformats.org/officeDocument/2006/relationships/image" Target="../media/image9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107.png"/><Relationship Id="rId5" Type="http://schemas.openxmlformats.org/officeDocument/2006/relationships/customXml" Target="../ink/ink10.xml"/><Relationship Id="rId4" Type="http://schemas.openxmlformats.org/officeDocument/2006/relationships/image" Target="../media/image9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109.png"/><Relationship Id="rId5" Type="http://schemas.openxmlformats.org/officeDocument/2006/relationships/customXml" Target="../ink/ink11.xml"/><Relationship Id="rId4" Type="http://schemas.openxmlformats.org/officeDocument/2006/relationships/image" Target="../media/image9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customXml" Target="../ink/ink12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113.png"/><Relationship Id="rId4" Type="http://schemas.openxmlformats.org/officeDocument/2006/relationships/customXml" Target="../ink/ink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115.png"/><Relationship Id="rId5" Type="http://schemas.openxmlformats.org/officeDocument/2006/relationships/customXml" Target="../ink/ink14.xml"/><Relationship Id="rId4" Type="http://schemas.openxmlformats.org/officeDocument/2006/relationships/image" Target="../media/image10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5" Type="http://schemas.openxmlformats.org/officeDocument/2006/relationships/image" Target="../media/image116.png"/><Relationship Id="rId4" Type="http://schemas.openxmlformats.org/officeDocument/2006/relationships/customXml" Target="../ink/ink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117.png"/><Relationship Id="rId4" Type="http://schemas.openxmlformats.org/officeDocument/2006/relationships/customXml" Target="../ink/ink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7.bin"/><Relationship Id="rId21" Type="http://schemas.openxmlformats.org/officeDocument/2006/relationships/oleObject" Target="../embeddings/oleObject8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2.bin"/><Relationship Id="rId41" Type="http://schemas.openxmlformats.org/officeDocument/2006/relationships/oleObject" Target="../embeddings/oleObject18.bin"/><Relationship Id="rId1" Type="http://schemas.openxmlformats.org/officeDocument/2006/relationships/tags" Target="../tags/tag3.x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6.bin"/><Relationship Id="rId40" Type="http://schemas.openxmlformats.org/officeDocument/2006/relationships/image" Target="../media/image19.wmf"/><Relationship Id="rId5" Type="http://schemas.openxmlformats.org/officeDocument/2006/relationships/image" Target="../media/image2.png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7.bin"/><Relationship Id="rId31" Type="http://schemas.openxmlformats.org/officeDocument/2006/relationships/oleObject" Target="../embeddings/oleObject13.bin"/><Relationship Id="rId44" Type="http://schemas.openxmlformats.org/officeDocument/2006/relationships/image" Target="../media/image22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5.bin"/><Relationship Id="rId43" Type="http://schemas.openxmlformats.org/officeDocument/2006/relationships/customXml" Target="../ink/ink1.xml"/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2.xml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33" Type="http://schemas.openxmlformats.org/officeDocument/2006/relationships/oleObject" Target="../embeddings/oleObject14.bin"/><Relationship Id="rId38" Type="http://schemas.openxmlformats.org/officeDocument/2006/relationships/image" Target="../media/image1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9" Type="http://schemas.openxmlformats.org/officeDocument/2006/relationships/image" Target="../media/image37.wmf"/><Relationship Id="rId21" Type="http://schemas.openxmlformats.org/officeDocument/2006/relationships/image" Target="../media/image28.wmf"/><Relationship Id="rId34" Type="http://schemas.openxmlformats.org/officeDocument/2006/relationships/oleObject" Target="../embeddings/oleObject33.bin"/><Relationship Id="rId42" Type="http://schemas.openxmlformats.org/officeDocument/2006/relationships/oleObject" Target="../embeddings/oleObject37.bin"/><Relationship Id="rId47" Type="http://schemas.openxmlformats.org/officeDocument/2006/relationships/image" Target="../media/image41.wmf"/><Relationship Id="rId50" Type="http://schemas.openxmlformats.org/officeDocument/2006/relationships/oleObject" Target="../embeddings/oleObject41.bin"/><Relationship Id="rId55" Type="http://schemas.openxmlformats.org/officeDocument/2006/relationships/image" Target="../media/image45.wm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9" Type="http://schemas.openxmlformats.org/officeDocument/2006/relationships/image" Target="../media/image32.wmf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36.emf"/><Relationship Id="rId40" Type="http://schemas.openxmlformats.org/officeDocument/2006/relationships/oleObject" Target="../embeddings/oleObject36.bin"/><Relationship Id="rId45" Type="http://schemas.openxmlformats.org/officeDocument/2006/relationships/image" Target="../media/image40.wmf"/><Relationship Id="rId53" Type="http://schemas.openxmlformats.org/officeDocument/2006/relationships/image" Target="../media/image44.wmf"/><Relationship Id="rId58" Type="http://schemas.openxmlformats.org/officeDocument/2006/relationships/customXml" Target="../ink/ink2.xml"/><Relationship Id="rId5" Type="http://schemas.openxmlformats.org/officeDocument/2006/relationships/image" Target="../media/image2.png"/><Relationship Id="rId19" Type="http://schemas.openxmlformats.org/officeDocument/2006/relationships/image" Target="../media/image27.wmf"/><Relationship Id="rId4" Type="http://schemas.openxmlformats.org/officeDocument/2006/relationships/image" Target="../media/image1.png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5.wmf"/><Relationship Id="rId43" Type="http://schemas.openxmlformats.org/officeDocument/2006/relationships/image" Target="../media/image39.wmf"/><Relationship Id="rId48" Type="http://schemas.openxmlformats.org/officeDocument/2006/relationships/oleObject" Target="../embeddings/oleObject40.bin"/><Relationship Id="rId56" Type="http://schemas.openxmlformats.org/officeDocument/2006/relationships/oleObject" Target="../embeddings/oleObject44.bin"/><Relationship Id="rId8" Type="http://schemas.openxmlformats.org/officeDocument/2006/relationships/oleObject" Target="../embeddings/oleObject20.bin"/><Relationship Id="rId51" Type="http://schemas.openxmlformats.org/officeDocument/2006/relationships/image" Target="../media/image43.w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33" Type="http://schemas.openxmlformats.org/officeDocument/2006/relationships/image" Target="../media/image34.wmf"/><Relationship Id="rId38" Type="http://schemas.openxmlformats.org/officeDocument/2006/relationships/oleObject" Target="../embeddings/oleObject35.bin"/><Relationship Id="rId46" Type="http://schemas.openxmlformats.org/officeDocument/2006/relationships/oleObject" Target="../embeddings/oleObject39.bin"/><Relationship Id="rId59" Type="http://schemas.openxmlformats.org/officeDocument/2006/relationships/image" Target="../media/image49.png"/><Relationship Id="rId20" Type="http://schemas.openxmlformats.org/officeDocument/2006/relationships/oleObject" Target="../embeddings/oleObject26.bin"/><Relationship Id="rId41" Type="http://schemas.openxmlformats.org/officeDocument/2006/relationships/image" Target="../media/image38.wmf"/><Relationship Id="rId54" Type="http://schemas.openxmlformats.org/officeDocument/2006/relationships/oleObject" Target="../embeddings/oleObject43.bin"/><Relationship Id="rId1" Type="http://schemas.openxmlformats.org/officeDocument/2006/relationships/tags" Target="../tags/tag4.xml"/><Relationship Id="rId6" Type="http://schemas.openxmlformats.org/officeDocument/2006/relationships/oleObject" Target="../embeddings/oleObject19.bin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49" Type="http://schemas.openxmlformats.org/officeDocument/2006/relationships/image" Target="../media/image42.wmf"/><Relationship Id="rId57" Type="http://schemas.openxmlformats.org/officeDocument/2006/relationships/image" Target="../media/image46.wmf"/><Relationship Id="rId10" Type="http://schemas.openxmlformats.org/officeDocument/2006/relationships/oleObject" Target="../embeddings/oleObject21.bin"/><Relationship Id="rId31" Type="http://schemas.openxmlformats.org/officeDocument/2006/relationships/image" Target="../media/image33.wmf"/><Relationship Id="rId44" Type="http://schemas.openxmlformats.org/officeDocument/2006/relationships/oleObject" Target="../embeddings/oleObject38.bin"/><Relationship Id="rId52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62.png"/><Relationship Id="rId1" Type="http://schemas.openxmlformats.org/officeDocument/2006/relationships/tags" Target="../tags/tag5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1.png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customXml" Target="../ink/ink3.xml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4.wmf"/><Relationship Id="rId4" Type="http://schemas.openxmlformats.org/officeDocument/2006/relationships/image" Target="../media/image47.png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8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64.wmf"/><Relationship Id="rId34" Type="http://schemas.openxmlformats.org/officeDocument/2006/relationships/customXml" Target="../ink/ink4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68.wmf"/><Relationship Id="rId1" Type="http://schemas.openxmlformats.org/officeDocument/2006/relationships/tags" Target="../tags/tag6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65.bin"/><Relationship Id="rId32" Type="http://schemas.openxmlformats.org/officeDocument/2006/relationships/oleObject" Target="../embeddings/oleObject69.bin"/><Relationship Id="rId5" Type="http://schemas.openxmlformats.org/officeDocument/2006/relationships/image" Target="../media/image1.png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67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3.wmf"/><Relationship Id="rId31" Type="http://schemas.openxmlformats.org/officeDocument/2006/relationships/image" Target="../media/image69.wmf"/><Relationship Id="rId4" Type="http://schemas.openxmlformats.org/officeDocument/2006/relationships/image" Target="../media/image47.png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68.bin"/><Relationship Id="rId35" Type="http://schemas.openxmlformats.org/officeDocument/2006/relationships/image" Target="../media/image75.png"/><Relationship Id="rId8" Type="http://schemas.openxmlformats.org/officeDocument/2006/relationships/oleObject" Target="../embeddings/oleObject5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8.wmf"/><Relationship Id="rId26" Type="http://schemas.openxmlformats.org/officeDocument/2006/relationships/image" Target="../media/image87.png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6.bin"/><Relationship Id="rId25" Type="http://schemas.openxmlformats.org/officeDocument/2006/relationships/customXml" Target="../ink/ink5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tags" Target="../tags/tag7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1.png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90.png"/><Relationship Id="rId4" Type="http://schemas.openxmlformats.org/officeDocument/2006/relationships/image" Target="../media/image82.png"/><Relationship Id="rId9" Type="http://schemas.openxmlformats.org/officeDocument/2006/relationships/customXml" Target="../ink/ink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89.bin"/><Relationship Id="rId26" Type="http://schemas.openxmlformats.org/officeDocument/2006/relationships/customXml" Target="../ink/ink7.xml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tags" Target="../tags/tag9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92.bin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10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106E6C-6295-4F1C-AAB2-00FE9113838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th </a:t>
            </a:r>
            <a:r>
              <a:rPr lang="en-US"/>
              <a:t>12 Honors </a:t>
            </a:r>
            <a:r>
              <a:rPr lang="en-US" dirty="0"/>
              <a:t>CH4 Practice Test 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2A5837F-9F50-47D9-952D-8F836650C88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556297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78DFC0A-8FC0-4F9A-9AEA-94C4EAD42B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875" y="0"/>
            <a:ext cx="12192000" cy="119260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041D213-B2F5-46F5-959D-3926BF049805}"/>
                  </a:ext>
                </a:extLst>
              </p14:cNvPr>
              <p14:cNvContentPartPr/>
              <p14:nvPr/>
            </p14:nvContentPartPr>
            <p14:xfrm>
              <a:off x="1618560" y="983520"/>
              <a:ext cx="10433160" cy="58766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041D213-B2F5-46F5-959D-3926BF04980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09200" y="974160"/>
                <a:ext cx="10451880" cy="58953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1250357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63BACA-82DA-4E41-B31A-29F0CB80F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9752C8A-6E3C-4A0A-B954-3C92372CD1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76747"/>
            <a:ext cx="12192000" cy="205849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1D8C978-F319-4E82-83F2-DDA72EBAADAB}"/>
                  </a:ext>
                </a:extLst>
              </p14:cNvPr>
              <p14:cNvContentPartPr/>
              <p14:nvPr/>
            </p14:nvContentPartPr>
            <p14:xfrm>
              <a:off x="712080" y="420480"/>
              <a:ext cx="11482920" cy="64396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1D8C978-F319-4E82-83F2-DDA72EBAADA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2720" y="411120"/>
                <a:ext cx="11501640" cy="64584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930143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4B73A55-A7F3-4F43-A8EF-4676D0EAB8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" y="0"/>
            <a:ext cx="12192000" cy="113703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89CA2E8-1CF3-45E0-A4CA-CD4CD1C16681}"/>
                  </a:ext>
                </a:extLst>
              </p14:cNvPr>
              <p14:cNvContentPartPr/>
              <p14:nvPr/>
            </p14:nvContentPartPr>
            <p14:xfrm>
              <a:off x="132480" y="580320"/>
              <a:ext cx="12045240" cy="61617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89CA2E8-1CF3-45E0-A4CA-CD4CD1C1668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3120" y="570960"/>
                <a:ext cx="12063960" cy="618048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2780981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73129E-DA4B-4A30-84A6-920B4D74DF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01B61F-3892-44CD-8B45-68A4228E9B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37624B-C8D5-4CC8-BAA7-C92C21BF0A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310" y="0"/>
            <a:ext cx="11498280" cy="8478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71EAEEE-5F70-451E-B6C3-9DDA8A9040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0782" y="885617"/>
            <a:ext cx="9564435" cy="297221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DE5C656-5B44-4F12-A5E6-CB218B6D1BB8}"/>
                  </a:ext>
                </a:extLst>
              </p14:cNvPr>
              <p14:cNvContentPartPr/>
              <p14:nvPr/>
            </p14:nvContentPartPr>
            <p14:xfrm>
              <a:off x="1033560" y="181440"/>
              <a:ext cx="11014920" cy="65275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DE5C656-5B44-4F12-A5E6-CB218B6D1BB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24200" y="172080"/>
                <a:ext cx="11033640" cy="65462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6898645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3C6BDE8-2508-4F2F-A52B-A45ECCFA6BF2}"/>
                  </a:ext>
                </a:extLst>
              </p14:cNvPr>
              <p14:cNvContentPartPr/>
              <p14:nvPr/>
            </p14:nvContentPartPr>
            <p14:xfrm>
              <a:off x="1217160" y="131040"/>
              <a:ext cx="10001880" cy="64940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3C6BDE8-2508-4F2F-A52B-A45ECCFA6BF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07800" y="121680"/>
                <a:ext cx="10020600" cy="65127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0554193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A7B94-C7F4-4DE9-B24F-1D34E5B000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B3F562-1F12-4B37-AE7C-494D0F5717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98308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391F82A-FFA6-4237-BEA9-8E7EAF5A39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039" y="0"/>
            <a:ext cx="8221222" cy="223868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1C71D1E-9A4E-4C80-B394-802DA03ECDDF}"/>
                  </a:ext>
                </a:extLst>
              </p14:cNvPr>
              <p14:cNvContentPartPr/>
              <p14:nvPr/>
            </p14:nvContentPartPr>
            <p14:xfrm>
              <a:off x="404640" y="204120"/>
              <a:ext cx="11636280" cy="64861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1C71D1E-9A4E-4C80-B394-802DA03ECDD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5280" y="194760"/>
                <a:ext cx="11655000" cy="65048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5208613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A73D8F-0BF6-42FD-BBBA-F23FEA874D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D8C9DC-3384-4856-BF1E-4558682D37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2008CA8-A20E-4A24-B37F-925A48B72EAB}"/>
                  </a:ext>
                </a:extLst>
              </p14:cNvPr>
              <p14:cNvContentPartPr/>
              <p14:nvPr/>
            </p14:nvContentPartPr>
            <p14:xfrm>
              <a:off x="664920" y="317880"/>
              <a:ext cx="11343240" cy="58582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2008CA8-A20E-4A24-B37F-925A48B72EA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5560" y="308520"/>
                <a:ext cx="11361960" cy="58770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0724017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4F2521-6E3A-4B32-9560-9B35A16FE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05D72D-452B-4D02-A4AB-4C96310D28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08A4B6B-E3D3-4659-92DA-E0C7602E5FE1}"/>
                  </a:ext>
                </a:extLst>
              </p14:cNvPr>
              <p14:cNvContentPartPr/>
              <p14:nvPr/>
            </p14:nvContentPartPr>
            <p14:xfrm>
              <a:off x="812880" y="308520"/>
              <a:ext cx="11277360" cy="64206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08A4B6B-E3D3-4659-92DA-E0C7602E5FE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03520" y="299160"/>
                <a:ext cx="11296080" cy="643932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1674892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4AFB18-4110-4CCB-A0A9-9CEBE7DE1C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49AB63-989D-4AFD-899E-1DCA9E89E3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826189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ED76F07-DB61-4CBA-A171-03D477E5D0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569" y="144890"/>
            <a:ext cx="10859011" cy="5572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A74DB3B-3509-412D-9C29-A443AAB6D7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513" y="795316"/>
            <a:ext cx="5086589" cy="44293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C57364E-C149-49F0-9F96-E05BA28A6DAF}"/>
              </a:ext>
            </a:extLst>
          </p:cNvPr>
          <p:cNvSpPr txBox="1"/>
          <p:nvPr/>
        </p:nvSpPr>
        <p:spPr>
          <a:xfrm>
            <a:off x="5476874" y="885825"/>
            <a:ext cx="60864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First, recognize that this equation is quadratic.  So make a substitution for A= tan2Ø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9666655-8DAE-4573-AA52-244D5CAF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85854"/>
              </p:ext>
            </p:extLst>
          </p:nvPr>
        </p:nvGraphicFramePr>
        <p:xfrm>
          <a:off x="1384998" y="1398587"/>
          <a:ext cx="325685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03040" progId="Equation.DSMT4">
                  <p:embed/>
                </p:oleObj>
              </mc:Choice>
              <mc:Fallback>
                <p:oleObj name="Equation" r:id="rId6" imgW="12826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9666655-8DAE-4573-AA52-244D5CAFCF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4998" y="1398587"/>
                        <a:ext cx="325685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C635155-F5D1-488F-8F13-03E4B1CE5E30}"/>
                  </a:ext>
                </a:extLst>
              </p:cNvPr>
              <p:cNvSpPr txBox="1"/>
              <p:nvPr/>
            </p:nvSpPr>
            <p:spPr>
              <a:xfrm>
                <a:off x="5486399" y="1695450"/>
                <a:ext cx="6581776" cy="1218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FF0000"/>
                    </a:solidFill>
                  </a:rPr>
                  <a:t>Because of the horizontal compression, the period of the tangent function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.  So this means that there will be twice the number of cycles from 0 to 2</a:t>
                </a:r>
                <a:r>
                  <a:rPr lang="en-US" sz="220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C635155-F5D1-488F-8F13-03E4B1CE5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399" y="1695450"/>
                <a:ext cx="6581776" cy="1218539"/>
              </a:xfrm>
              <a:prstGeom prst="rect">
                <a:avLst/>
              </a:prstGeom>
              <a:blipFill>
                <a:blip r:embed="rId8"/>
                <a:stretch>
                  <a:fillRect l="-1204" t="-3500" b="-9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58298DE-1F64-49C5-A6F8-1F75157D8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875653"/>
              </p:ext>
            </p:extLst>
          </p:nvPr>
        </p:nvGraphicFramePr>
        <p:xfrm>
          <a:off x="1150938" y="2009775"/>
          <a:ext cx="351631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200" imgH="253800" progId="Equation.DSMT4">
                  <p:embed/>
                </p:oleObj>
              </mc:Choice>
              <mc:Fallback>
                <p:oleObj name="Equation" r:id="rId9" imgW="13842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58298DE-1F64-49C5-A6F8-1F75157D8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0938" y="2009775"/>
                        <a:ext cx="3516312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CE1C1BF-A6B2-4F82-8658-1231AE1D3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55753"/>
              </p:ext>
            </p:extLst>
          </p:nvPr>
        </p:nvGraphicFramePr>
        <p:xfrm>
          <a:off x="1412875" y="2584450"/>
          <a:ext cx="978760" cy="77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CE1C1BF-A6B2-4F82-8658-1231AE1D3E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2875" y="2584450"/>
                        <a:ext cx="978760" cy="779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B030A12-D155-41A4-B59E-8872CC98D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74510"/>
              </p:ext>
            </p:extLst>
          </p:nvPr>
        </p:nvGraphicFramePr>
        <p:xfrm>
          <a:off x="3444875" y="2606675"/>
          <a:ext cx="803275" cy="77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393480" progId="Equation.DSMT4">
                  <p:embed/>
                </p:oleObj>
              </mc:Choice>
              <mc:Fallback>
                <p:oleObj name="Equation" r:id="rId13" imgW="4060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B030A12-D155-41A4-B59E-8872CC98D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44875" y="2606675"/>
                        <a:ext cx="803275" cy="779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E3B63DE-B294-49C4-ADF8-31315F802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190401"/>
              </p:ext>
            </p:extLst>
          </p:nvPr>
        </p:nvGraphicFramePr>
        <p:xfrm>
          <a:off x="860425" y="3365500"/>
          <a:ext cx="15319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393480" progId="Equation.DSMT4">
                  <p:embed/>
                </p:oleObj>
              </mc:Choice>
              <mc:Fallback>
                <p:oleObj name="Equation" r:id="rId15" imgW="7743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E3B63DE-B294-49C4-ADF8-31315F802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0425" y="3365500"/>
                        <a:ext cx="1531938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C4FE5D6-0904-4013-9FDB-B1CCFD857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99222"/>
              </p:ext>
            </p:extLst>
          </p:nvPr>
        </p:nvGraphicFramePr>
        <p:xfrm>
          <a:off x="2881313" y="3375025"/>
          <a:ext cx="13557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393480" progId="Equation.DSMT4">
                  <p:embed/>
                </p:oleObj>
              </mc:Choice>
              <mc:Fallback>
                <p:oleObj name="Equation" r:id="rId17" imgW="6858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C4FE5D6-0904-4013-9FDB-B1CCFD8577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81313" y="3375025"/>
                        <a:ext cx="1355725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09A8162-E27A-403C-8595-8F1BF4CE374C}"/>
              </a:ext>
            </a:extLst>
          </p:cNvPr>
          <p:cNvSpPr txBox="1"/>
          <p:nvPr/>
        </p:nvSpPr>
        <p:spPr>
          <a:xfrm>
            <a:off x="5457824" y="2962275"/>
            <a:ext cx="65817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Remember to treat 2Ø as a single angle first.  </a:t>
            </a:r>
            <a:r>
              <a:rPr lang="en-US" sz="2200" dirty="0" err="1">
                <a:solidFill>
                  <a:srgbClr val="FF0000"/>
                </a:solidFill>
              </a:rPr>
              <a:t>Ie</a:t>
            </a:r>
            <a:r>
              <a:rPr lang="en-US" sz="2200" dirty="0">
                <a:solidFill>
                  <a:srgbClr val="FF0000"/>
                </a:solidFill>
              </a:rPr>
              <a:t>: Use B=2Ø.  Then use cast find out which quadrant “B” is in. 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0CFE919-B058-4B69-B90D-516FD1792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793536"/>
              </p:ext>
            </p:extLst>
          </p:nvPr>
        </p:nvGraphicFramePr>
        <p:xfrm>
          <a:off x="549275" y="4232275"/>
          <a:ext cx="19081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65160" imgH="431640" progId="Equation.DSMT4">
                  <p:embed/>
                </p:oleObj>
              </mc:Choice>
              <mc:Fallback>
                <p:oleObj name="Equation" r:id="rId19" imgW="9651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0CFE919-B058-4B69-B90D-516FD17927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9275" y="4232275"/>
                        <a:ext cx="1908175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105DDF6-E0BF-468D-9124-CC36E840E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86692"/>
              </p:ext>
            </p:extLst>
          </p:nvPr>
        </p:nvGraphicFramePr>
        <p:xfrm>
          <a:off x="549275" y="5111750"/>
          <a:ext cx="15827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99920" imgH="177480" progId="Equation.DSMT4">
                  <p:embed/>
                </p:oleObj>
              </mc:Choice>
              <mc:Fallback>
                <p:oleObj name="Equation" r:id="rId21" imgW="7999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105DDF6-E0BF-468D-9124-CC36E840E4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9275" y="5111750"/>
                        <a:ext cx="15827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BB98813-6DE9-43F8-9EF3-CD4ECD183278}"/>
              </a:ext>
            </a:extLst>
          </p:cNvPr>
          <p:cNvSpPr txBox="1"/>
          <p:nvPr/>
        </p:nvSpPr>
        <p:spPr>
          <a:xfrm>
            <a:off x="5172074" y="3752850"/>
            <a:ext cx="67722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IF </a:t>
            </a:r>
            <a:r>
              <a:rPr lang="en-US" sz="2200" dirty="0" err="1">
                <a:solidFill>
                  <a:srgbClr val="FF0000"/>
                </a:solidFill>
              </a:rPr>
              <a:t>tanØ</a:t>
            </a:r>
            <a:r>
              <a:rPr lang="en-US" sz="2200" dirty="0">
                <a:solidFill>
                  <a:srgbClr val="FF0000"/>
                </a:solidFill>
              </a:rPr>
              <a:t> is negative, the angle will be in quadrants 2 and 4</a:t>
            </a:r>
          </a:p>
        </p:txBody>
      </p:sp>
      <p:grpSp>
        <p:nvGrpSpPr>
          <p:cNvPr id="21" name="Group 15">
            <a:extLst>
              <a:ext uri="{FF2B5EF4-FFF2-40B4-BE49-F238E27FC236}">
                <a16:creationId xmlns:a16="http://schemas.microsoft.com/office/drawing/2014/main" id="{80EDA7F3-CC3D-4BBD-9D0E-3972B28E74D8}"/>
              </a:ext>
            </a:extLst>
          </p:cNvPr>
          <p:cNvGrpSpPr>
            <a:grpSpLocks/>
          </p:cNvGrpSpPr>
          <p:nvPr/>
        </p:nvGrpSpPr>
        <p:grpSpPr bwMode="auto">
          <a:xfrm>
            <a:off x="5487508" y="4293043"/>
            <a:ext cx="2643188" cy="2401888"/>
            <a:chOff x="470557" y="3063834"/>
            <a:chExt cx="1620000" cy="1620000"/>
          </a:xfrm>
        </p:grpSpPr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03C560D4-8B8B-4969-882A-6F7BB3D87A99}"/>
                </a:ext>
              </a:extLst>
            </p:cNvPr>
            <p:cNvCxnSpPr/>
            <p:nvPr/>
          </p:nvCxnSpPr>
          <p:spPr>
            <a:xfrm rot="5400000">
              <a:off x="461314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165FDBD2-3776-451F-9BD8-83EC140286EC}"/>
                </a:ext>
              </a:extLst>
            </p:cNvPr>
            <p:cNvCxnSpPr/>
            <p:nvPr/>
          </p:nvCxnSpPr>
          <p:spPr>
            <a:xfrm>
              <a:off x="470557" y="3812268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F70ADC0-CA76-414D-81EC-3E2A3106270F}"/>
              </a:ext>
            </a:extLst>
          </p:cNvPr>
          <p:cNvCxnSpPr>
            <a:cxnSpLocks/>
          </p:cNvCxnSpPr>
          <p:nvPr/>
        </p:nvCxnSpPr>
        <p:spPr>
          <a:xfrm>
            <a:off x="6813071" y="5378894"/>
            <a:ext cx="893762" cy="736599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c 24">
            <a:extLst>
              <a:ext uri="{FF2B5EF4-FFF2-40B4-BE49-F238E27FC236}">
                <a16:creationId xmlns:a16="http://schemas.microsoft.com/office/drawing/2014/main" id="{FF505867-FC1F-44D6-8E1E-5690B237D7D5}"/>
              </a:ext>
            </a:extLst>
          </p:cNvPr>
          <p:cNvSpPr/>
          <p:nvPr/>
        </p:nvSpPr>
        <p:spPr>
          <a:xfrm>
            <a:off x="6170133" y="4758181"/>
            <a:ext cx="1258888" cy="1258887"/>
          </a:xfrm>
          <a:prstGeom prst="arc">
            <a:avLst>
              <a:gd name="adj1" fmla="val 21495101"/>
              <a:gd name="adj2" fmla="val 2408597"/>
            </a:avLst>
          </a:prstGeom>
          <a:ln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B0A451CD-EC46-47C6-93A3-F072C63D7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574141"/>
              </p:ext>
            </p:extLst>
          </p:nvPr>
        </p:nvGraphicFramePr>
        <p:xfrm>
          <a:off x="7367108" y="5410643"/>
          <a:ext cx="812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45760" imgH="241200" progId="Equation.DSMT4">
                  <p:embed/>
                </p:oleObj>
              </mc:Choice>
              <mc:Fallback>
                <p:oleObj name="Equation" r:id="rId23" imgW="545760" imgH="241200" progId="Equation.DSMT4">
                  <p:embed/>
                  <p:pic>
                    <p:nvPicPr>
                      <p:cNvPr id="26" name="Object 10">
                        <a:extLst>
                          <a:ext uri="{FF2B5EF4-FFF2-40B4-BE49-F238E27FC236}">
                            <a16:creationId xmlns:a16="http://schemas.microsoft.com/office/drawing/2014/main" id="{B0A451CD-EC46-47C6-93A3-F072C63D7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108" y="5410643"/>
                        <a:ext cx="8128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E1EE4E1-DB13-4920-8909-7359FF09C110}"/>
              </a:ext>
            </a:extLst>
          </p:cNvPr>
          <p:cNvCxnSpPr>
            <a:cxnSpLocks/>
          </p:cNvCxnSpPr>
          <p:nvPr/>
        </p:nvCxnSpPr>
        <p:spPr>
          <a:xfrm flipH="1" flipV="1">
            <a:off x="5888511" y="4616894"/>
            <a:ext cx="893762" cy="736599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10">
            <a:extLst>
              <a:ext uri="{FF2B5EF4-FFF2-40B4-BE49-F238E27FC236}">
                <a16:creationId xmlns:a16="http://schemas.microsoft.com/office/drawing/2014/main" id="{E5E03E29-0C71-448F-9461-63F747E29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40133"/>
              </p:ext>
            </p:extLst>
          </p:nvPr>
        </p:nvGraphicFramePr>
        <p:xfrm>
          <a:off x="5522667" y="5006973"/>
          <a:ext cx="6794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57200" imgH="241200" progId="Equation.DSMT4">
                  <p:embed/>
                </p:oleObj>
              </mc:Choice>
              <mc:Fallback>
                <p:oleObj name="Equation" r:id="rId25" imgW="457200" imgH="241200" progId="Equation.DSMT4">
                  <p:embed/>
                  <p:pic>
                    <p:nvPicPr>
                      <p:cNvPr id="29" name="Object 10">
                        <a:extLst>
                          <a:ext uri="{FF2B5EF4-FFF2-40B4-BE49-F238E27FC236}">
                            <a16:creationId xmlns:a16="http://schemas.microsoft.com/office/drawing/2014/main" id="{E5E03E29-0C71-448F-9461-63F747E29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667" y="5006973"/>
                        <a:ext cx="6794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rc 30">
            <a:extLst>
              <a:ext uri="{FF2B5EF4-FFF2-40B4-BE49-F238E27FC236}">
                <a16:creationId xmlns:a16="http://schemas.microsoft.com/office/drawing/2014/main" id="{E9F777C7-1B75-4788-95D0-0BD7F9F91B6F}"/>
              </a:ext>
            </a:extLst>
          </p:cNvPr>
          <p:cNvSpPr/>
          <p:nvPr/>
        </p:nvSpPr>
        <p:spPr>
          <a:xfrm>
            <a:off x="6159973" y="4768341"/>
            <a:ext cx="1258888" cy="1258887"/>
          </a:xfrm>
          <a:prstGeom prst="arc">
            <a:avLst>
              <a:gd name="adj1" fmla="val 10802746"/>
              <a:gd name="adj2" fmla="val 13307650"/>
            </a:avLst>
          </a:prstGeom>
          <a:ln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Arc 31">
            <a:extLst>
              <a:ext uri="{FF2B5EF4-FFF2-40B4-BE49-F238E27FC236}">
                <a16:creationId xmlns:a16="http://schemas.microsoft.com/office/drawing/2014/main" id="{D65DA335-37F1-480A-9329-9EF274298D99}"/>
              </a:ext>
            </a:extLst>
          </p:cNvPr>
          <p:cNvSpPr/>
          <p:nvPr/>
        </p:nvSpPr>
        <p:spPr>
          <a:xfrm>
            <a:off x="6292038" y="4864986"/>
            <a:ext cx="925513" cy="1017588"/>
          </a:xfrm>
          <a:prstGeom prst="arc">
            <a:avLst>
              <a:gd name="adj1" fmla="val 13494137"/>
              <a:gd name="adj2" fmla="val 0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3" name="Object 16">
            <a:extLst>
              <a:ext uri="{FF2B5EF4-FFF2-40B4-BE49-F238E27FC236}">
                <a16:creationId xmlns:a16="http://schemas.microsoft.com/office/drawing/2014/main" id="{FD1D0096-5740-46CC-A845-2762D3378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195659"/>
              </p:ext>
            </p:extLst>
          </p:nvPr>
        </p:nvGraphicFramePr>
        <p:xfrm>
          <a:off x="6978171" y="4475606"/>
          <a:ext cx="7334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44240" imgH="241200" progId="Equation.DSMT4">
                  <p:embed/>
                </p:oleObj>
              </mc:Choice>
              <mc:Fallback>
                <p:oleObj name="Equation" r:id="rId27" imgW="444240" imgH="241200" progId="Equation.DSMT4">
                  <p:embed/>
                  <p:pic>
                    <p:nvPicPr>
                      <p:cNvPr id="33" name="Object 16">
                        <a:extLst>
                          <a:ext uri="{FF2B5EF4-FFF2-40B4-BE49-F238E27FC236}">
                            <a16:creationId xmlns:a16="http://schemas.microsoft.com/office/drawing/2014/main" id="{FD1D0096-5740-46CC-A845-2762D33787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171" y="4475606"/>
                        <a:ext cx="7334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F58FBA0-3B1C-4C57-B385-A463F5D50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87954"/>
              </p:ext>
            </p:extLst>
          </p:nvPr>
        </p:nvGraphicFramePr>
        <p:xfrm>
          <a:off x="484668" y="5841373"/>
          <a:ext cx="16335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25480" imgH="228600" progId="Equation.DSMT4">
                  <p:embed/>
                </p:oleObj>
              </mc:Choice>
              <mc:Fallback>
                <p:oleObj name="Equation" r:id="rId29" imgW="82548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F58FBA0-3B1C-4C57-B385-A463F5D50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84668" y="5841373"/>
                        <a:ext cx="16335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3EDD20C0-FB96-4A50-8174-5E088B818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92237"/>
              </p:ext>
            </p:extLst>
          </p:nvPr>
        </p:nvGraphicFramePr>
        <p:xfrm>
          <a:off x="2828148" y="4203551"/>
          <a:ext cx="17589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88840" imgH="431640" progId="Equation.DSMT4">
                  <p:embed/>
                </p:oleObj>
              </mc:Choice>
              <mc:Fallback>
                <p:oleObj name="Equation" r:id="rId31" imgW="888840" imgH="4316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3EDD20C0-FB96-4A50-8174-5E088B818F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28148" y="4203551"/>
                        <a:ext cx="1758950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6BB9A741-E9EA-49C0-8154-F530B52CB41C}"/>
              </a:ext>
            </a:extLst>
          </p:cNvPr>
          <p:cNvSpPr txBox="1"/>
          <p:nvPr/>
        </p:nvSpPr>
        <p:spPr>
          <a:xfrm>
            <a:off x="8248427" y="4319919"/>
            <a:ext cx="36387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IF </a:t>
            </a:r>
            <a:r>
              <a:rPr lang="en-US" sz="2200" dirty="0" err="1">
                <a:solidFill>
                  <a:srgbClr val="FF0000"/>
                </a:solidFill>
              </a:rPr>
              <a:t>tanØ</a:t>
            </a:r>
            <a:r>
              <a:rPr lang="en-US" sz="2200" dirty="0">
                <a:solidFill>
                  <a:srgbClr val="FF0000"/>
                </a:solidFill>
              </a:rPr>
              <a:t> is positive, the angle will be in quadrants 1 and 3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7F6576C-89F1-4D1F-881B-27F11E901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688703"/>
              </p:ext>
            </p:extLst>
          </p:nvPr>
        </p:nvGraphicFramePr>
        <p:xfrm>
          <a:off x="2734967" y="5084135"/>
          <a:ext cx="15573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87320" imgH="177480" progId="Equation.DSMT4">
                  <p:embed/>
                </p:oleObj>
              </mc:Choice>
              <mc:Fallback>
                <p:oleObj name="Equation" r:id="rId33" imgW="78732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7F6576C-89F1-4D1F-881B-27F11E901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734967" y="5084135"/>
                        <a:ext cx="1557337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id="{76311312-021B-4E81-99BF-098B2A96269F}"/>
              </a:ext>
            </a:extLst>
          </p:cNvPr>
          <p:cNvSpPr/>
          <p:nvPr/>
        </p:nvSpPr>
        <p:spPr>
          <a:xfrm>
            <a:off x="4933506" y="4284921"/>
            <a:ext cx="3274828" cy="23816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15">
            <a:extLst>
              <a:ext uri="{FF2B5EF4-FFF2-40B4-BE49-F238E27FC236}">
                <a16:creationId xmlns:a16="http://schemas.microsoft.com/office/drawing/2014/main" id="{38511BDB-22D8-4FA1-8CA1-C97D806F8A65}"/>
              </a:ext>
            </a:extLst>
          </p:cNvPr>
          <p:cNvGrpSpPr>
            <a:grpSpLocks/>
          </p:cNvGrpSpPr>
          <p:nvPr/>
        </p:nvGrpSpPr>
        <p:grpSpPr bwMode="auto">
          <a:xfrm>
            <a:off x="5477089" y="4227743"/>
            <a:ext cx="2643188" cy="2401888"/>
            <a:chOff x="470557" y="3063834"/>
            <a:chExt cx="1620000" cy="1620000"/>
          </a:xfrm>
        </p:grpSpPr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18981339-47A2-4C63-953E-0FF9181BDA29}"/>
                </a:ext>
              </a:extLst>
            </p:cNvPr>
            <p:cNvCxnSpPr/>
            <p:nvPr/>
          </p:nvCxnSpPr>
          <p:spPr>
            <a:xfrm rot="5400000">
              <a:off x="461314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C8781E3F-5F40-4022-8BE3-6680B65B1F45}"/>
                </a:ext>
              </a:extLst>
            </p:cNvPr>
            <p:cNvCxnSpPr/>
            <p:nvPr/>
          </p:nvCxnSpPr>
          <p:spPr>
            <a:xfrm>
              <a:off x="470557" y="3812268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927386C-EA63-4708-8110-056E1FD386F0}"/>
              </a:ext>
            </a:extLst>
          </p:cNvPr>
          <p:cNvCxnSpPr>
            <a:cxnSpLocks/>
          </p:cNvCxnSpPr>
          <p:nvPr/>
        </p:nvCxnSpPr>
        <p:spPr>
          <a:xfrm flipV="1">
            <a:off x="6787532" y="4765751"/>
            <a:ext cx="976563" cy="573011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Arc 42">
            <a:extLst>
              <a:ext uri="{FF2B5EF4-FFF2-40B4-BE49-F238E27FC236}">
                <a16:creationId xmlns:a16="http://schemas.microsoft.com/office/drawing/2014/main" id="{38DF8D60-7132-43D2-9155-A55092D3E701}"/>
              </a:ext>
            </a:extLst>
          </p:cNvPr>
          <p:cNvSpPr/>
          <p:nvPr/>
        </p:nvSpPr>
        <p:spPr>
          <a:xfrm>
            <a:off x="6159714" y="4692881"/>
            <a:ext cx="1258888" cy="1258887"/>
          </a:xfrm>
          <a:prstGeom prst="arc">
            <a:avLst>
              <a:gd name="adj1" fmla="val 19919887"/>
              <a:gd name="adj2" fmla="val 164889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4" name="Object 10">
            <a:extLst>
              <a:ext uri="{FF2B5EF4-FFF2-40B4-BE49-F238E27FC236}">
                <a16:creationId xmlns:a16="http://schemas.microsoft.com/office/drawing/2014/main" id="{6552D5A7-BA89-4AE0-85F9-6F81BF88B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37704"/>
              </p:ext>
            </p:extLst>
          </p:nvPr>
        </p:nvGraphicFramePr>
        <p:xfrm>
          <a:off x="7419486" y="4940975"/>
          <a:ext cx="6810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57200" imgH="241200" progId="Equation.DSMT4">
                  <p:embed/>
                </p:oleObj>
              </mc:Choice>
              <mc:Fallback>
                <p:oleObj name="Equation" r:id="rId35" imgW="457200" imgH="241200" progId="Equation.DSMT4">
                  <p:embed/>
                  <p:pic>
                    <p:nvPicPr>
                      <p:cNvPr id="44" name="Object 10">
                        <a:extLst>
                          <a:ext uri="{FF2B5EF4-FFF2-40B4-BE49-F238E27FC236}">
                            <a16:creationId xmlns:a16="http://schemas.microsoft.com/office/drawing/2014/main" id="{6552D5A7-BA89-4AE0-85F9-6F81BF88B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486" y="4940975"/>
                        <a:ext cx="6810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DF108AAD-EE59-4A28-814E-FECE00A9AA1B}"/>
              </a:ext>
            </a:extLst>
          </p:cNvPr>
          <p:cNvCxnSpPr>
            <a:cxnSpLocks/>
          </p:cNvCxnSpPr>
          <p:nvPr/>
        </p:nvCxnSpPr>
        <p:spPr>
          <a:xfrm flipH="1">
            <a:off x="5906129" y="5338528"/>
            <a:ext cx="874114" cy="512134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10">
            <a:extLst>
              <a:ext uri="{FF2B5EF4-FFF2-40B4-BE49-F238E27FC236}">
                <a16:creationId xmlns:a16="http://schemas.microsoft.com/office/drawing/2014/main" id="{45D9E383-C7C4-42EA-A20B-13FA43507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8774"/>
              </p:ext>
            </p:extLst>
          </p:nvPr>
        </p:nvGraphicFramePr>
        <p:xfrm>
          <a:off x="5499665" y="5310788"/>
          <a:ext cx="6794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57200" imgH="241200" progId="Equation.DSMT4">
                  <p:embed/>
                </p:oleObj>
              </mc:Choice>
              <mc:Fallback>
                <p:oleObj name="Equation" r:id="rId37" imgW="457200" imgH="241200" progId="Equation.DSMT4">
                  <p:embed/>
                  <p:pic>
                    <p:nvPicPr>
                      <p:cNvPr id="46" name="Object 10">
                        <a:extLst>
                          <a:ext uri="{FF2B5EF4-FFF2-40B4-BE49-F238E27FC236}">
                            <a16:creationId xmlns:a16="http://schemas.microsoft.com/office/drawing/2014/main" id="{45D9E383-C7C4-42EA-A20B-13FA43507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665" y="5310788"/>
                        <a:ext cx="6794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rc 46">
            <a:extLst>
              <a:ext uri="{FF2B5EF4-FFF2-40B4-BE49-F238E27FC236}">
                <a16:creationId xmlns:a16="http://schemas.microsoft.com/office/drawing/2014/main" id="{D5B3094B-7232-4383-BF50-CC47146D34AE}"/>
              </a:ext>
            </a:extLst>
          </p:cNvPr>
          <p:cNvSpPr/>
          <p:nvPr/>
        </p:nvSpPr>
        <p:spPr>
          <a:xfrm>
            <a:off x="6149554" y="4703041"/>
            <a:ext cx="1258888" cy="1258887"/>
          </a:xfrm>
          <a:prstGeom prst="arc">
            <a:avLst>
              <a:gd name="adj1" fmla="val 8950644"/>
              <a:gd name="adj2" fmla="val 10773419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8" name="Arc 47">
            <a:extLst>
              <a:ext uri="{FF2B5EF4-FFF2-40B4-BE49-F238E27FC236}">
                <a16:creationId xmlns:a16="http://schemas.microsoft.com/office/drawing/2014/main" id="{8B0185C7-133E-41C2-A450-4B7D83E2938D}"/>
              </a:ext>
            </a:extLst>
          </p:cNvPr>
          <p:cNvSpPr/>
          <p:nvPr/>
        </p:nvSpPr>
        <p:spPr>
          <a:xfrm>
            <a:off x="6281619" y="4799686"/>
            <a:ext cx="925513" cy="1017588"/>
          </a:xfrm>
          <a:prstGeom prst="arc">
            <a:avLst>
              <a:gd name="adj1" fmla="val 8496813"/>
              <a:gd name="adj2" fmla="val 0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9" name="Object 16">
            <a:extLst>
              <a:ext uri="{FF2B5EF4-FFF2-40B4-BE49-F238E27FC236}">
                <a16:creationId xmlns:a16="http://schemas.microsoft.com/office/drawing/2014/main" id="{BD6361B6-BBBC-4F48-8934-BD32F88F6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81680"/>
              </p:ext>
            </p:extLst>
          </p:nvPr>
        </p:nvGraphicFramePr>
        <p:xfrm>
          <a:off x="5620301" y="4569178"/>
          <a:ext cx="9017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45760" imgH="241200" progId="Equation.DSMT4">
                  <p:embed/>
                </p:oleObj>
              </mc:Choice>
              <mc:Fallback>
                <p:oleObj name="Equation" r:id="rId39" imgW="545760" imgH="241200" progId="Equation.DSMT4">
                  <p:embed/>
                  <p:pic>
                    <p:nvPicPr>
                      <p:cNvPr id="49" name="Object 16">
                        <a:extLst>
                          <a:ext uri="{FF2B5EF4-FFF2-40B4-BE49-F238E27FC236}">
                            <a16:creationId xmlns:a16="http://schemas.microsoft.com/office/drawing/2014/main" id="{BD6361B6-BBBC-4F48-8934-BD32F88F6C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301" y="4569178"/>
                        <a:ext cx="9017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F4960F42-C7B1-4CC2-A4AB-2DDFB4623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767"/>
              </p:ext>
            </p:extLst>
          </p:nvPr>
        </p:nvGraphicFramePr>
        <p:xfrm>
          <a:off x="2693570" y="5887704"/>
          <a:ext cx="1708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863280" imgH="177480" progId="Equation.DSMT4">
                  <p:embed/>
                </p:oleObj>
              </mc:Choice>
              <mc:Fallback>
                <p:oleObj name="Equation" r:id="rId41" imgW="863280" imgH="177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F4960F42-C7B1-4CC2-A4AB-2DDFB46232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693570" y="5887704"/>
                        <a:ext cx="170815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BFC5223-62B8-4DFF-A5A8-14EC9748F01F}"/>
                  </a:ext>
                </a:extLst>
              </p14:cNvPr>
              <p14:cNvContentPartPr/>
              <p14:nvPr/>
            </p14:nvContentPartPr>
            <p14:xfrm>
              <a:off x="1302120" y="3416400"/>
              <a:ext cx="6743160" cy="3308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BFC5223-62B8-4DFF-A5A8-14EC9748F01F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292760" y="3407040"/>
                <a:ext cx="6761880" cy="33267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542518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4" grpId="0"/>
      <p:bldP spid="17" grpId="0"/>
      <p:bldP spid="25" grpId="0" animBg="1"/>
      <p:bldP spid="31" grpId="0" animBg="1"/>
      <p:bldP spid="32" grpId="0" animBg="1"/>
      <p:bldP spid="36" grpId="0"/>
      <p:bldP spid="38" grpId="0" animBg="1"/>
      <p:bldP spid="43" grpId="0" animBg="1"/>
      <p:bldP spid="47" grpId="0" animBg="1"/>
      <p:bldP spid="4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B63E62-144E-40DC-9C4D-7D29A4BC89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4EF4A2-AB94-45BA-B888-90C656EEC4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26804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14FF310-4B7A-4F78-91C0-2A4EF647A3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569" y="166661"/>
            <a:ext cx="10859011" cy="5572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B591F85-EF42-4040-9470-337EA990A9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513" y="795316"/>
            <a:ext cx="5086589" cy="442933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2BCD8C7-F7FF-4325-B899-60470D35E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58255"/>
              </p:ext>
            </p:extLst>
          </p:nvPr>
        </p:nvGraphicFramePr>
        <p:xfrm>
          <a:off x="463550" y="1350729"/>
          <a:ext cx="16589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2BCD8C7-F7FF-4325-B899-60470D35EC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550" y="1350729"/>
                        <a:ext cx="16589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C165AD-02C0-4C38-ADEC-29F456745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20914"/>
              </p:ext>
            </p:extLst>
          </p:nvPr>
        </p:nvGraphicFramePr>
        <p:xfrm>
          <a:off x="3018748" y="1338691"/>
          <a:ext cx="16335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C165AD-02C0-4C38-ADEC-29F4567456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8748" y="1338691"/>
                        <a:ext cx="16335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6F066D8-158A-4148-B090-66E1E98C0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544653"/>
              </p:ext>
            </p:extLst>
          </p:nvPr>
        </p:nvGraphicFramePr>
        <p:xfrm>
          <a:off x="6131152" y="1338936"/>
          <a:ext cx="16573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28600" progId="Equation.DSMT4">
                  <p:embed/>
                </p:oleObj>
              </mc:Choice>
              <mc:Fallback>
                <p:oleObj name="Equation" r:id="rId10" imgW="8380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6F066D8-158A-4148-B090-66E1E98C06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31152" y="1338936"/>
                        <a:ext cx="165735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788CD6-CDA3-4F6B-8CE1-C72E93E99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33325"/>
              </p:ext>
            </p:extLst>
          </p:nvPr>
        </p:nvGraphicFramePr>
        <p:xfrm>
          <a:off x="8879580" y="1341036"/>
          <a:ext cx="18335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28600" progId="Equation.DSMT4">
                  <p:embed/>
                </p:oleObj>
              </mc:Choice>
              <mc:Fallback>
                <p:oleObj name="Equation" r:id="rId12" imgW="92700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F788CD6-CDA3-4F6B-8CE1-C72E93E99D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79580" y="1341036"/>
                        <a:ext cx="1833562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D7330FA-2ED2-4CC4-8C01-7F7511D50B8F}"/>
              </a:ext>
            </a:extLst>
          </p:cNvPr>
          <p:cNvSpPr txBox="1"/>
          <p:nvPr/>
        </p:nvSpPr>
        <p:spPr>
          <a:xfrm>
            <a:off x="5236242" y="805614"/>
            <a:ext cx="608647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Since B=2Ø, now we use algebra to solve for Ø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BF38FA9-A204-4913-8A37-DF802FC3E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9872"/>
              </p:ext>
            </p:extLst>
          </p:nvPr>
        </p:nvGraphicFramePr>
        <p:xfrm>
          <a:off x="327252" y="1960329"/>
          <a:ext cx="1758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228600" progId="Equation.DSMT4">
                  <p:embed/>
                </p:oleObj>
              </mc:Choice>
              <mc:Fallback>
                <p:oleObj name="Equation" r:id="rId14" imgW="8888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BF38FA9-A204-4913-8A37-DF802FC3E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7252" y="1960329"/>
                        <a:ext cx="17589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F658B85-1E6B-428E-A3FE-3AAFEBB1B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26847"/>
              </p:ext>
            </p:extLst>
          </p:nvPr>
        </p:nvGraphicFramePr>
        <p:xfrm>
          <a:off x="386896" y="2591701"/>
          <a:ext cx="1758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228600" progId="Equation.DSMT4">
                  <p:embed/>
                </p:oleObj>
              </mc:Choice>
              <mc:Fallback>
                <p:oleObj name="Equation" r:id="rId16" imgW="88884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F658B85-1E6B-428E-A3FE-3AAFEBB1B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6896" y="2591701"/>
                        <a:ext cx="17589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DAAAB57-0287-46EF-BA68-A534E95E5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15425"/>
              </p:ext>
            </p:extLst>
          </p:nvPr>
        </p:nvGraphicFramePr>
        <p:xfrm>
          <a:off x="5879420" y="1959876"/>
          <a:ext cx="18573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600" imgH="228600" progId="Equation.DSMT4">
                  <p:embed/>
                </p:oleObj>
              </mc:Choice>
              <mc:Fallback>
                <p:oleObj name="Equation" r:id="rId18" imgW="93960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DAAAB57-0287-46EF-BA68-A534E95E54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79420" y="1959876"/>
                        <a:ext cx="185737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37C7110-4060-4D3D-829B-8454A23A8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311491"/>
              </p:ext>
            </p:extLst>
          </p:nvPr>
        </p:nvGraphicFramePr>
        <p:xfrm>
          <a:off x="5966505" y="2569476"/>
          <a:ext cx="18573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228600" progId="Equation.DSMT4">
                  <p:embed/>
                </p:oleObj>
              </mc:Choice>
              <mc:Fallback>
                <p:oleObj name="Equation" r:id="rId20" imgW="93960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37C7110-4060-4D3D-829B-8454A23A8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66505" y="2569476"/>
                        <a:ext cx="185737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E6666FC-440C-4C0C-9A24-2E70FEC76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18748"/>
              </p:ext>
            </p:extLst>
          </p:nvPr>
        </p:nvGraphicFramePr>
        <p:xfrm>
          <a:off x="2920093" y="1851245"/>
          <a:ext cx="1733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6240" imgH="228600" progId="Equation.DSMT4">
                  <p:embed/>
                </p:oleObj>
              </mc:Choice>
              <mc:Fallback>
                <p:oleObj name="Equation" r:id="rId22" imgW="8762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E6666FC-440C-4C0C-9A24-2E70FEC765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20093" y="1851245"/>
                        <a:ext cx="17335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E77BD15-A0D0-438C-9F74-28997FFD6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103529"/>
              </p:ext>
            </p:extLst>
          </p:nvPr>
        </p:nvGraphicFramePr>
        <p:xfrm>
          <a:off x="3116943" y="2483070"/>
          <a:ext cx="1457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6560" imgH="228600" progId="Equation.DSMT4">
                  <p:embed/>
                </p:oleObj>
              </mc:Choice>
              <mc:Fallback>
                <p:oleObj name="Equation" r:id="rId24" imgW="73656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E77BD15-A0D0-438C-9F74-28997FFD61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16943" y="2483070"/>
                        <a:ext cx="14573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07E7C92-69EE-4CD6-8572-9754A0D8D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76953"/>
              </p:ext>
            </p:extLst>
          </p:nvPr>
        </p:nvGraphicFramePr>
        <p:xfrm>
          <a:off x="8773886" y="1861904"/>
          <a:ext cx="1933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77760" imgH="228600" progId="Equation.DSMT4">
                  <p:embed/>
                </p:oleObj>
              </mc:Choice>
              <mc:Fallback>
                <p:oleObj name="Equation" r:id="rId26" imgW="97776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07E7C92-69EE-4CD6-8572-9754A0D8D7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73886" y="1861904"/>
                        <a:ext cx="19335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E02E68A-3BFC-4369-B40E-96279C42F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065616"/>
              </p:ext>
            </p:extLst>
          </p:nvPr>
        </p:nvGraphicFramePr>
        <p:xfrm>
          <a:off x="8890454" y="2493729"/>
          <a:ext cx="19097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65160" imgH="228600" progId="Equation.DSMT4">
                  <p:embed/>
                </p:oleObj>
              </mc:Choice>
              <mc:Fallback>
                <p:oleObj name="Equation" r:id="rId28" imgW="96516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E02E68A-3BFC-4369-B40E-96279C42F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890454" y="2493729"/>
                        <a:ext cx="190976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E60A09BD-26D2-4CAD-B076-AE90A7BA73DA}"/>
              </a:ext>
            </a:extLst>
          </p:cNvPr>
          <p:cNvSpPr txBox="1"/>
          <p:nvPr/>
        </p:nvSpPr>
        <p:spPr>
          <a:xfrm>
            <a:off x="87086" y="6088559"/>
            <a:ext cx="894963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Remember that there was a horizontal compression at the beginning.  That means we need to add the period to get the solutions for the next cycle.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0106275-10EB-4BFD-8B93-397E343B6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06433"/>
              </p:ext>
            </p:extLst>
          </p:nvPr>
        </p:nvGraphicFramePr>
        <p:xfrm>
          <a:off x="8999538" y="5874203"/>
          <a:ext cx="25844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07880" imgH="393480" progId="Equation.DSMT4">
                  <p:embed/>
                </p:oleObj>
              </mc:Choice>
              <mc:Fallback>
                <p:oleObj name="Equation" r:id="rId30" imgW="130788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0106275-10EB-4BFD-8B93-397E343B6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999538" y="5874203"/>
                        <a:ext cx="2584450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F5F1483-830A-485D-AE77-1E0BB4120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76290"/>
              </p:ext>
            </p:extLst>
          </p:nvPr>
        </p:nvGraphicFramePr>
        <p:xfrm>
          <a:off x="154440" y="3321271"/>
          <a:ext cx="24876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57120" imgH="228600" progId="Equation.DSMT4">
                  <p:embed/>
                </p:oleObj>
              </mc:Choice>
              <mc:Fallback>
                <p:oleObj name="Equation" r:id="rId32" imgW="125712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F5F1483-830A-485D-AE77-1E0BB4120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4440" y="3321271"/>
                        <a:ext cx="24876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838EEEC-B177-4FBD-9B7E-993DD17DF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82947"/>
              </p:ext>
            </p:extLst>
          </p:nvPr>
        </p:nvGraphicFramePr>
        <p:xfrm>
          <a:off x="167821" y="3843331"/>
          <a:ext cx="16335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25480" imgH="228600" progId="Equation.DSMT4">
                  <p:embed/>
                </p:oleObj>
              </mc:Choice>
              <mc:Fallback>
                <p:oleObj name="Equation" r:id="rId34" imgW="8254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838EEEC-B177-4FBD-9B7E-993DD17DFC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67821" y="3843331"/>
                        <a:ext cx="16335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482F874-9618-4509-B9B4-E4DB12C1A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3555"/>
              </p:ext>
            </p:extLst>
          </p:nvPr>
        </p:nvGraphicFramePr>
        <p:xfrm>
          <a:off x="5953578" y="3326032"/>
          <a:ext cx="2527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527447" imgH="450965" progId="Equation.DSMT4">
                  <p:embed/>
                </p:oleObj>
              </mc:Choice>
              <mc:Fallback>
                <p:oleObj name="Equation" r:id="rId36" imgW="2527447" imgH="450965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482F874-9618-4509-B9B4-E4DB12C1A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953578" y="3326032"/>
                        <a:ext cx="25273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61C7280-191A-4060-A09E-A49538897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365180"/>
              </p:ext>
            </p:extLst>
          </p:nvPr>
        </p:nvGraphicFramePr>
        <p:xfrm>
          <a:off x="5959249" y="3850814"/>
          <a:ext cx="2058836" cy="475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90360" imgH="228600" progId="Equation.DSMT4">
                  <p:embed/>
                </p:oleObj>
              </mc:Choice>
              <mc:Fallback>
                <p:oleObj name="Equation" r:id="rId38" imgW="99036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961C7280-191A-4060-A09E-A49538897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959249" y="3850814"/>
                        <a:ext cx="2058836" cy="475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573A5B3-D346-4E15-93B0-46E4EE619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21721"/>
              </p:ext>
            </p:extLst>
          </p:nvPr>
        </p:nvGraphicFramePr>
        <p:xfrm>
          <a:off x="3067731" y="3276820"/>
          <a:ext cx="19986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04840" imgH="228600" progId="Equation.DSMT4">
                  <p:embed/>
                </p:oleObj>
              </mc:Choice>
              <mc:Fallback>
                <p:oleObj name="Equation" r:id="rId40" imgW="110484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573A5B3-D346-4E15-93B0-46E4EE6198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067731" y="3276820"/>
                        <a:ext cx="1998662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A7F8847-9752-440C-B95C-D13D86593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89036"/>
              </p:ext>
            </p:extLst>
          </p:nvPr>
        </p:nvGraphicFramePr>
        <p:xfrm>
          <a:off x="3025775" y="3793425"/>
          <a:ext cx="1611539" cy="451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812520" imgH="228600" progId="Equation.DSMT4">
                  <p:embed/>
                </p:oleObj>
              </mc:Choice>
              <mc:Fallback>
                <p:oleObj name="Equation" r:id="rId42" imgW="81252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A7F8847-9752-440C-B95C-D13D865934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025775" y="3793425"/>
                        <a:ext cx="1611539" cy="451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163DDF4-DAD7-436F-802E-B00F6104C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469149"/>
              </p:ext>
            </p:extLst>
          </p:nvPr>
        </p:nvGraphicFramePr>
        <p:xfrm>
          <a:off x="8878207" y="3255729"/>
          <a:ext cx="2587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307880" imgH="228600" progId="Equation.DSMT4">
                  <p:embed/>
                </p:oleObj>
              </mc:Choice>
              <mc:Fallback>
                <p:oleObj name="Equation" r:id="rId44" imgW="130788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163DDF4-DAD7-436F-802E-B00F6104C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878207" y="3255729"/>
                        <a:ext cx="25876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014D0D8-CEC0-4877-974B-7322D83BB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01145"/>
              </p:ext>
            </p:extLst>
          </p:nvPr>
        </p:nvGraphicFramePr>
        <p:xfrm>
          <a:off x="8876393" y="3755792"/>
          <a:ext cx="19351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977760" imgH="228600" progId="Equation.DSMT4">
                  <p:embed/>
                </p:oleObj>
              </mc:Choice>
              <mc:Fallback>
                <p:oleObj name="Equation" r:id="rId46" imgW="97776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014D0D8-CEC0-4877-974B-7322D83BB6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876393" y="3755792"/>
                        <a:ext cx="193516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9C17C063-2C4D-43A0-B49E-D34787E7FDCC}"/>
              </a:ext>
            </a:extLst>
          </p:cNvPr>
          <p:cNvCxnSpPr/>
          <p:nvPr/>
        </p:nvCxnSpPr>
        <p:spPr>
          <a:xfrm flipV="1">
            <a:off x="772886" y="3831765"/>
            <a:ext cx="892629" cy="4898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EBAD6FD1-99B8-48AE-A840-9B0B10F9EF37}"/>
              </a:ext>
            </a:extLst>
          </p:cNvPr>
          <p:cNvSpPr txBox="1"/>
          <p:nvPr/>
        </p:nvSpPr>
        <p:spPr>
          <a:xfrm>
            <a:off x="827314" y="4288964"/>
            <a:ext cx="16219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Repeat!!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65EF9C0-02FC-468B-B6FA-4BA56D020A4D}"/>
              </a:ext>
            </a:extLst>
          </p:cNvPr>
          <p:cNvSpPr txBox="1"/>
          <p:nvPr/>
        </p:nvSpPr>
        <p:spPr>
          <a:xfrm>
            <a:off x="152399" y="5682411"/>
            <a:ext cx="89496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Add the period again to get all the answers between 0 and 360!!!</a:t>
            </a: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1BD12C51-CF38-425C-B9EF-8D9415C7B3DB}"/>
              </a:ext>
            </a:extLst>
          </p:cNvPr>
          <p:cNvCxnSpPr/>
          <p:nvPr/>
        </p:nvCxnSpPr>
        <p:spPr>
          <a:xfrm flipV="1">
            <a:off x="6716486" y="3846959"/>
            <a:ext cx="892629" cy="4898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259621D7-3446-461D-BE93-9EC3A42EBBA6}"/>
              </a:ext>
            </a:extLst>
          </p:cNvPr>
          <p:cNvSpPr txBox="1"/>
          <p:nvPr/>
        </p:nvSpPr>
        <p:spPr>
          <a:xfrm>
            <a:off x="6770914" y="4304158"/>
            <a:ext cx="16219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Repeat!!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B9CC198F-0AAF-40E4-B0B6-7CCB48E1E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021532"/>
              </p:ext>
            </p:extLst>
          </p:nvPr>
        </p:nvGraphicFramePr>
        <p:xfrm>
          <a:off x="2975656" y="4343846"/>
          <a:ext cx="2286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155600" imgH="228600" progId="Equation.DSMT4">
                  <p:embed/>
                </p:oleObj>
              </mc:Choice>
              <mc:Fallback>
                <p:oleObj name="Equation" r:id="rId48" imgW="115560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B9CC198F-0AAF-40E4-B0B6-7CCB48E1E3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975656" y="4343846"/>
                        <a:ext cx="22860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F4133B1B-C074-46C8-B974-854E5D285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183907"/>
              </p:ext>
            </p:extLst>
          </p:nvPr>
        </p:nvGraphicFramePr>
        <p:xfrm>
          <a:off x="2995613" y="4855029"/>
          <a:ext cx="16335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825480" imgH="228600" progId="Equation.DSMT4">
                  <p:embed/>
                </p:oleObj>
              </mc:Choice>
              <mc:Fallback>
                <p:oleObj name="Equation" r:id="rId50" imgW="825480" imgH="2286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F4133B1B-C074-46C8-B974-854E5D2857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2995613" y="4855029"/>
                        <a:ext cx="163353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A28F77B-C08E-4139-A378-A01C7CE0A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651217"/>
              </p:ext>
            </p:extLst>
          </p:nvPr>
        </p:nvGraphicFramePr>
        <p:xfrm>
          <a:off x="3015570" y="5311782"/>
          <a:ext cx="16335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825480" imgH="228600" progId="Equation.DSMT4">
                  <p:embed/>
                </p:oleObj>
              </mc:Choice>
              <mc:Fallback>
                <p:oleObj name="Equation" r:id="rId52" imgW="8254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A28F77B-C08E-4139-A378-A01C7CE0A2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015570" y="5311782"/>
                        <a:ext cx="163353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4552C8CC-58E3-4948-B1D2-6299122FB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20408"/>
              </p:ext>
            </p:extLst>
          </p:nvPr>
        </p:nvGraphicFramePr>
        <p:xfrm>
          <a:off x="8863920" y="4268788"/>
          <a:ext cx="26384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333440" imgH="228600" progId="Equation.DSMT4">
                  <p:embed/>
                </p:oleObj>
              </mc:Choice>
              <mc:Fallback>
                <p:oleObj name="Equation" r:id="rId54" imgW="133344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4552C8CC-58E3-4948-B1D2-6299122FB0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8863920" y="4268788"/>
                        <a:ext cx="26384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7F68F96-219B-4781-9CDB-55C8B2C9E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52945"/>
              </p:ext>
            </p:extLst>
          </p:nvPr>
        </p:nvGraphicFramePr>
        <p:xfrm>
          <a:off x="8874579" y="4813527"/>
          <a:ext cx="19351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977760" imgH="228600" progId="Equation.DSMT4">
                  <p:embed/>
                </p:oleObj>
              </mc:Choice>
              <mc:Fallback>
                <p:oleObj name="Equation" r:id="rId56" imgW="97776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A7F68F96-219B-4781-9CDB-55C8B2C9E1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8874579" y="4813527"/>
                        <a:ext cx="193516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>
            <a:extLst>
              <a:ext uri="{FF2B5EF4-FFF2-40B4-BE49-F238E27FC236}">
                <a16:creationId xmlns:a16="http://schemas.microsoft.com/office/drawing/2014/main" id="{42ABC39B-8010-443C-BD51-1E9123996E1E}"/>
              </a:ext>
            </a:extLst>
          </p:cNvPr>
          <p:cNvSpPr/>
          <p:nvPr/>
        </p:nvSpPr>
        <p:spPr>
          <a:xfrm>
            <a:off x="2862943" y="2438400"/>
            <a:ext cx="1948543" cy="50074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C0B3846B-7514-4E14-ADB5-08D9B6793954}"/>
              </a:ext>
            </a:extLst>
          </p:cNvPr>
          <p:cNvSpPr/>
          <p:nvPr/>
        </p:nvSpPr>
        <p:spPr>
          <a:xfrm>
            <a:off x="5867399" y="2536371"/>
            <a:ext cx="2155372" cy="50074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C7745D74-A808-4F2E-8651-DDA143A36A44}"/>
              </a:ext>
            </a:extLst>
          </p:cNvPr>
          <p:cNvSpPr/>
          <p:nvPr/>
        </p:nvSpPr>
        <p:spPr>
          <a:xfrm>
            <a:off x="8817425" y="2460169"/>
            <a:ext cx="2155372" cy="50074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8F85E426-1C88-4C78-90A0-D63360101753}"/>
              </a:ext>
            </a:extLst>
          </p:cNvPr>
          <p:cNvSpPr/>
          <p:nvPr/>
        </p:nvSpPr>
        <p:spPr>
          <a:xfrm>
            <a:off x="2884715" y="3722915"/>
            <a:ext cx="1948543" cy="50074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F2E627BF-B654-489C-B96A-D6AC64745569}"/>
              </a:ext>
            </a:extLst>
          </p:cNvPr>
          <p:cNvSpPr/>
          <p:nvPr/>
        </p:nvSpPr>
        <p:spPr>
          <a:xfrm>
            <a:off x="2862943" y="4789715"/>
            <a:ext cx="1948543" cy="50074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8C58E1-4718-4DFC-B062-0DA775CBAAF8}"/>
              </a:ext>
            </a:extLst>
          </p:cNvPr>
          <p:cNvSpPr/>
          <p:nvPr/>
        </p:nvSpPr>
        <p:spPr>
          <a:xfrm>
            <a:off x="2841171" y="5279569"/>
            <a:ext cx="1948543" cy="50074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3823502E-D8FF-4C5D-9FAD-1E6E9DA6F3A5}"/>
              </a:ext>
            </a:extLst>
          </p:cNvPr>
          <p:cNvSpPr/>
          <p:nvPr/>
        </p:nvSpPr>
        <p:spPr>
          <a:xfrm>
            <a:off x="8730339" y="3712022"/>
            <a:ext cx="2427516" cy="50074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D3B8710B-D572-41B5-8950-BC73137B4820}"/>
              </a:ext>
            </a:extLst>
          </p:cNvPr>
          <p:cNvSpPr/>
          <p:nvPr/>
        </p:nvSpPr>
        <p:spPr>
          <a:xfrm>
            <a:off x="8719455" y="4767937"/>
            <a:ext cx="2427516" cy="50074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FCD9795-04FC-42F1-A06C-3AC093CB8347}"/>
                  </a:ext>
                </a:extLst>
              </p14:cNvPr>
              <p14:cNvContentPartPr/>
              <p14:nvPr/>
            </p14:nvContentPartPr>
            <p14:xfrm>
              <a:off x="772200" y="1676880"/>
              <a:ext cx="9765720" cy="2637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FCD9795-04FC-42F1-A06C-3AC093CB8347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762840" y="1667520"/>
                <a:ext cx="9784440" cy="265608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12542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37" grpId="0"/>
      <p:bldP spid="38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6AA7940-7C71-4E5E-B6B1-FB3CBA4939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063" y="641549"/>
            <a:ext cx="4827337" cy="6172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6B4151C-0DA6-4488-A4B0-1D21618CD0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8569" y="-40168"/>
            <a:ext cx="10859011" cy="5572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EE35B64-740E-4EE5-90B3-2DC78C30BAE1}"/>
              </a:ext>
            </a:extLst>
          </p:cNvPr>
          <p:cNvSpPr txBox="1"/>
          <p:nvPr/>
        </p:nvSpPr>
        <p:spPr>
          <a:xfrm>
            <a:off x="5476874" y="885825"/>
            <a:ext cx="65736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Here are all the things that you need to keep in mind when solving trig equ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CFEF29-4081-45DE-8372-BA3957EE7DA1}"/>
              </a:ext>
            </a:extLst>
          </p:cNvPr>
          <p:cNvSpPr txBox="1"/>
          <p:nvPr/>
        </p:nvSpPr>
        <p:spPr>
          <a:xfrm>
            <a:off x="5487760" y="1734910"/>
            <a:ext cx="657361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1. There’s a horizontal compression by a factor of 3.  This means that between 0 and 360, there will be 3 CYCLES of answers!!  So we have 6 answers in tot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8C3A27B-693A-494E-B5AB-9FE9A41C633E}"/>
              </a:ext>
            </a:extLst>
          </p:cNvPr>
          <p:cNvSpPr txBox="1"/>
          <p:nvPr/>
        </p:nvSpPr>
        <p:spPr>
          <a:xfrm>
            <a:off x="5498646" y="2790823"/>
            <a:ext cx="657361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2. With a H.C. by a factor of 3, the period will now be 120 degrees.  (360/3=120). So to  get the solutions in the 2</a:t>
            </a:r>
            <a:r>
              <a:rPr lang="en-US" sz="2200" baseline="30000" dirty="0">
                <a:solidFill>
                  <a:srgbClr val="FF0000"/>
                </a:solidFill>
              </a:rPr>
              <a:t>nd</a:t>
            </a:r>
            <a:r>
              <a:rPr lang="en-US" sz="2200" dirty="0">
                <a:solidFill>
                  <a:srgbClr val="FF0000"/>
                </a:solidFill>
              </a:rPr>
              <a:t> and 3</a:t>
            </a:r>
            <a:r>
              <a:rPr lang="en-US" sz="2200" baseline="30000" dirty="0">
                <a:solidFill>
                  <a:srgbClr val="FF0000"/>
                </a:solidFill>
              </a:rPr>
              <a:t>rd</a:t>
            </a:r>
            <a:r>
              <a:rPr lang="en-US" sz="2200" dirty="0">
                <a:solidFill>
                  <a:srgbClr val="FF0000"/>
                </a:solidFill>
              </a:rPr>
              <a:t> cycles, add the period until all your answers are between 0 and 36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6B4FACD-482C-4A57-B648-241F19494896}"/>
              </a:ext>
            </a:extLst>
          </p:cNvPr>
          <p:cNvSpPr txBox="1"/>
          <p:nvPr/>
        </p:nvSpPr>
        <p:spPr>
          <a:xfrm>
            <a:off x="6945086" y="4260394"/>
            <a:ext cx="513805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3.  </a:t>
            </a:r>
            <a:r>
              <a:rPr lang="en-US" sz="2200" dirty="0" err="1">
                <a:solidFill>
                  <a:srgbClr val="FF0000"/>
                </a:solidFill>
              </a:rPr>
              <a:t>Csc</a:t>
            </a:r>
            <a:r>
              <a:rPr lang="en-US" sz="2200" dirty="0">
                <a:solidFill>
                  <a:srgbClr val="FF0000"/>
                </a:solidFill>
              </a:rPr>
              <a:t> (x) is the reciprocal of sin(x).   After we solve for </a:t>
            </a:r>
            <a:r>
              <a:rPr lang="en-US" sz="2200" dirty="0" err="1">
                <a:solidFill>
                  <a:srgbClr val="FF0000"/>
                </a:solidFill>
              </a:rPr>
              <a:t>csc</a:t>
            </a:r>
            <a:r>
              <a:rPr lang="en-US" sz="2200" dirty="0">
                <a:solidFill>
                  <a:srgbClr val="FF0000"/>
                </a:solidFill>
              </a:rPr>
              <a:t>(x), take the reciprocal of the ratio and make it equal to sin(x)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4A87250-F220-40E9-ADC3-F7037CDAE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40830"/>
              </p:ext>
            </p:extLst>
          </p:nvPr>
        </p:nvGraphicFramePr>
        <p:xfrm>
          <a:off x="1465717" y="1464128"/>
          <a:ext cx="33559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53800" progId="Equation.DSMT4">
                  <p:embed/>
                </p:oleObj>
              </mc:Choice>
              <mc:Fallback>
                <p:oleObj name="Equation" r:id="rId6" imgW="13204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4A87250-F220-40E9-ADC3-F7037CDAE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5717" y="1464128"/>
                        <a:ext cx="3355975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6A73838-D08D-46CE-9752-FBDA3F6A0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10790"/>
              </p:ext>
            </p:extLst>
          </p:nvPr>
        </p:nvGraphicFramePr>
        <p:xfrm>
          <a:off x="564243" y="2093005"/>
          <a:ext cx="12604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393480" progId="Equation.DSMT4">
                  <p:embed/>
                </p:oleObj>
              </mc:Choice>
              <mc:Fallback>
                <p:oleObj name="Equation" r:id="rId8" imgW="4950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6A73838-D08D-46CE-9752-FBDA3F6A0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4243" y="2093005"/>
                        <a:ext cx="126047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E88A9EF-4A0C-4892-9EB7-6F6C5EDB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072517"/>
              </p:ext>
            </p:extLst>
          </p:nvPr>
        </p:nvGraphicFramePr>
        <p:xfrm>
          <a:off x="65316" y="3114449"/>
          <a:ext cx="19383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E88A9EF-4A0C-4892-9EB7-6F6C5EDBE4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316" y="3114449"/>
                        <a:ext cx="1938338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88FFC49-2413-4D99-9C4C-8EB8AA279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237232"/>
              </p:ext>
            </p:extLst>
          </p:nvPr>
        </p:nvGraphicFramePr>
        <p:xfrm>
          <a:off x="65316" y="4200753"/>
          <a:ext cx="19700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393480" progId="Equation.DSMT4">
                  <p:embed/>
                </p:oleObj>
              </mc:Choice>
              <mc:Fallback>
                <p:oleObj name="Equation" r:id="rId12" imgW="7743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88FFC49-2413-4D99-9C4C-8EB8AA279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316" y="4200753"/>
                        <a:ext cx="1970088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BEE8473-B144-48D3-8D6A-DE59A0482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17145"/>
              </p:ext>
            </p:extLst>
          </p:nvPr>
        </p:nvGraphicFramePr>
        <p:xfrm>
          <a:off x="2940957" y="2071688"/>
          <a:ext cx="10350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393480" progId="Equation.DSMT4">
                  <p:embed/>
                </p:oleObj>
              </mc:Choice>
              <mc:Fallback>
                <p:oleObj name="Equation" r:id="rId14" imgW="4060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BEE8473-B144-48D3-8D6A-DE59A04822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40957" y="2071688"/>
                        <a:ext cx="103505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36A3D42-D21B-491C-9438-AD6A64584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5195"/>
              </p:ext>
            </p:extLst>
          </p:nvPr>
        </p:nvGraphicFramePr>
        <p:xfrm>
          <a:off x="3210833" y="3030311"/>
          <a:ext cx="17145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393480" progId="Equation.DSMT4">
                  <p:embed/>
                </p:oleObj>
              </mc:Choice>
              <mc:Fallback>
                <p:oleObj name="Equation" r:id="rId16" imgW="67284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36A3D42-D21B-491C-9438-AD6A645847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10833" y="3030311"/>
                        <a:ext cx="171450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13A2060-4B76-4576-8D4F-5010C9B96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81202"/>
              </p:ext>
            </p:extLst>
          </p:nvPr>
        </p:nvGraphicFramePr>
        <p:xfrm>
          <a:off x="3234873" y="4130453"/>
          <a:ext cx="16827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393480" progId="Equation.DSMT4">
                  <p:embed/>
                </p:oleObj>
              </mc:Choice>
              <mc:Fallback>
                <p:oleObj name="Equation" r:id="rId18" imgW="66024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13A2060-4B76-4576-8D4F-5010C9B966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34873" y="4130453"/>
                        <a:ext cx="168275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FB43FB8-53F2-4E07-801E-20307BBD9A5F}"/>
              </a:ext>
            </a:extLst>
          </p:cNvPr>
          <p:cNvSpPr txBox="1"/>
          <p:nvPr/>
        </p:nvSpPr>
        <p:spPr>
          <a:xfrm>
            <a:off x="6955972" y="5436052"/>
            <a:ext cx="477882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4. Make sure you treat 3Ø as a single angle first, </a:t>
            </a:r>
            <a:r>
              <a:rPr lang="en-US" sz="2200" dirty="0" err="1">
                <a:solidFill>
                  <a:srgbClr val="FF0000"/>
                </a:solidFill>
              </a:rPr>
              <a:t>ie</a:t>
            </a:r>
            <a:r>
              <a:rPr lang="en-US" sz="2200" dirty="0">
                <a:solidFill>
                  <a:srgbClr val="FF0000"/>
                </a:solidFill>
              </a:rPr>
              <a:t>: B= 3Ø.  Use CAST to solve for “B”, then use algebra to solve for Ø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01458B1-C3E8-41C5-B3CD-8BED06583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91590"/>
              </p:ext>
            </p:extLst>
          </p:nvPr>
        </p:nvGraphicFramePr>
        <p:xfrm>
          <a:off x="0" y="5191125"/>
          <a:ext cx="20986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5480" imgH="393480" progId="Equation.DSMT4">
                  <p:embed/>
                </p:oleObj>
              </mc:Choice>
              <mc:Fallback>
                <p:oleObj name="Equation" r:id="rId20" imgW="8254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01458B1-C3E8-41C5-B3CD-8BED06583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0" y="5191125"/>
                        <a:ext cx="209867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7730247-992A-4E7F-83E7-A995C1C73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659224"/>
              </p:ext>
            </p:extLst>
          </p:nvPr>
        </p:nvGraphicFramePr>
        <p:xfrm>
          <a:off x="0" y="6342062"/>
          <a:ext cx="33591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20480" imgH="203040" progId="Equation.DSMT4">
                  <p:embed/>
                </p:oleObj>
              </mc:Choice>
              <mc:Fallback>
                <p:oleObj name="Equation" r:id="rId22" imgW="13204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7730247-992A-4E7F-83E7-A995C1C736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0" y="6342062"/>
                        <a:ext cx="33591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86AC64D-D874-4A70-A784-D8CAA7F87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10655"/>
              </p:ext>
            </p:extLst>
          </p:nvPr>
        </p:nvGraphicFramePr>
        <p:xfrm>
          <a:off x="3726544" y="5072063"/>
          <a:ext cx="18081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393480" progId="Equation.DSMT4">
                  <p:embed/>
                </p:oleObj>
              </mc:Choice>
              <mc:Fallback>
                <p:oleObj name="Equation" r:id="rId24" imgW="71100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86AC64D-D874-4A70-A784-D8CAA7F87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26544" y="5072063"/>
                        <a:ext cx="1808163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0069F60-56F2-445B-8214-89853670C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68712"/>
              </p:ext>
            </p:extLst>
          </p:nvPr>
        </p:nvGraphicFramePr>
        <p:xfrm>
          <a:off x="3748996" y="6265863"/>
          <a:ext cx="31337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31560" imgH="203040" progId="Equation.DSMT4">
                  <p:embed/>
                </p:oleObj>
              </mc:Choice>
              <mc:Fallback>
                <p:oleObj name="Equation" r:id="rId26" imgW="123156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0069F60-56F2-445B-8214-89853670C6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48996" y="6265863"/>
                        <a:ext cx="313372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B96B9A2-E9E1-4E57-A4DF-B218F1047392}"/>
                  </a:ext>
                </a:extLst>
              </p14:cNvPr>
              <p14:cNvContentPartPr/>
              <p14:nvPr/>
            </p14:nvContentPartPr>
            <p14:xfrm>
              <a:off x="5076000" y="4013280"/>
              <a:ext cx="2249280" cy="2590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B96B9A2-E9E1-4E57-A4DF-B218F1047392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066640" y="4003920"/>
                <a:ext cx="2268000" cy="260892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79635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7F915C-291E-4202-BEB5-2407715701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063" y="641549"/>
            <a:ext cx="4827337" cy="6172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2AC638-7F2F-4CD8-88A9-4DF47D95D3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8569" y="-40168"/>
            <a:ext cx="10859011" cy="557239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655DD54-CF13-4264-A4D2-2047B87A6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70722"/>
              </p:ext>
            </p:extLst>
          </p:nvPr>
        </p:nvGraphicFramePr>
        <p:xfrm>
          <a:off x="152400" y="1247547"/>
          <a:ext cx="33591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03040" progId="Equation.DSMT4">
                  <p:embed/>
                </p:oleObj>
              </mc:Choice>
              <mc:Fallback>
                <p:oleObj name="Equation" r:id="rId6" imgW="13204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655DD54-CF13-4264-A4D2-2047B87A6E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247547"/>
                        <a:ext cx="33591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F570499-CA19-4A25-9AFD-45E6ADB90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65886"/>
              </p:ext>
            </p:extLst>
          </p:nvPr>
        </p:nvGraphicFramePr>
        <p:xfrm>
          <a:off x="6677254" y="1247549"/>
          <a:ext cx="31337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03040" progId="Equation.DSMT4">
                  <p:embed/>
                </p:oleObj>
              </mc:Choice>
              <mc:Fallback>
                <p:oleObj name="Equation" r:id="rId8" imgW="12315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F570499-CA19-4A25-9AFD-45E6ADB900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77254" y="1247549"/>
                        <a:ext cx="313372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B7184F0-93CE-4E7D-98B4-42DF8105B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43571"/>
              </p:ext>
            </p:extLst>
          </p:nvPr>
        </p:nvGraphicFramePr>
        <p:xfrm>
          <a:off x="149679" y="2035856"/>
          <a:ext cx="1558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28600" progId="Equation.DSMT4">
                  <p:embed/>
                </p:oleObj>
              </mc:Choice>
              <mc:Fallback>
                <p:oleObj name="Equation" r:id="rId10" imgW="78732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B7184F0-93CE-4E7D-98B4-42DF8105BF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9679" y="2035856"/>
                        <a:ext cx="15589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2BA4208-3C97-44C7-99B0-8093B8C5A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528571"/>
              </p:ext>
            </p:extLst>
          </p:nvPr>
        </p:nvGraphicFramePr>
        <p:xfrm>
          <a:off x="111125" y="2579461"/>
          <a:ext cx="1635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228600" progId="Equation.DSMT4">
                  <p:embed/>
                </p:oleObj>
              </mc:Choice>
              <mc:Fallback>
                <p:oleObj name="Equation" r:id="rId12" imgW="8254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2BA4208-3C97-44C7-99B0-8093B8C5A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125" y="2579461"/>
                        <a:ext cx="16351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E22244-8664-4BFD-BD17-3C93390CB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533091"/>
              </p:ext>
            </p:extLst>
          </p:nvPr>
        </p:nvGraphicFramePr>
        <p:xfrm>
          <a:off x="151039" y="3144385"/>
          <a:ext cx="1609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228600" progId="Equation.DSMT4">
                  <p:embed/>
                </p:oleObj>
              </mc:Choice>
              <mc:Fallback>
                <p:oleObj name="Equation" r:id="rId14" imgW="81252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8E22244-8664-4BFD-BD17-3C93390CBE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1039" y="3144385"/>
                        <a:ext cx="16097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EB3D96A-62B2-4948-8E63-160004FA7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192294"/>
              </p:ext>
            </p:extLst>
          </p:nvPr>
        </p:nvGraphicFramePr>
        <p:xfrm>
          <a:off x="2181224" y="2024970"/>
          <a:ext cx="1609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228600" progId="Equation.DSMT4">
                  <p:embed/>
                </p:oleObj>
              </mc:Choice>
              <mc:Fallback>
                <p:oleObj name="Equation" r:id="rId16" imgW="81252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EB3D96A-62B2-4948-8E63-160004FA7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81224" y="2024970"/>
                        <a:ext cx="16097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7D5FECA-522B-4524-B963-AB7FBE226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681636"/>
              </p:ext>
            </p:extLst>
          </p:nvPr>
        </p:nvGraphicFramePr>
        <p:xfrm>
          <a:off x="2175782" y="2580596"/>
          <a:ext cx="1635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228600" progId="Equation.DSMT4">
                  <p:embed/>
                </p:oleObj>
              </mc:Choice>
              <mc:Fallback>
                <p:oleObj name="Equation" r:id="rId18" imgW="8254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7D5FECA-522B-4524-B963-AB7FBE226B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75782" y="2580596"/>
                        <a:ext cx="16351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6DA190B-89E9-4988-8700-3A4752E98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10628"/>
              </p:ext>
            </p:extLst>
          </p:nvPr>
        </p:nvGraphicFramePr>
        <p:xfrm>
          <a:off x="2170113" y="3104242"/>
          <a:ext cx="1635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5480" imgH="228600" progId="Equation.DSMT4">
                  <p:embed/>
                </p:oleObj>
              </mc:Choice>
              <mc:Fallback>
                <p:oleObj name="Equation" r:id="rId20" imgW="8254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6DA190B-89E9-4988-8700-3A4752E98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70113" y="3104242"/>
                        <a:ext cx="16351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A2BBF42-2ACB-4552-8C00-28B37DA14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103554"/>
              </p:ext>
            </p:extLst>
          </p:nvPr>
        </p:nvGraphicFramePr>
        <p:xfrm>
          <a:off x="5854700" y="1897063"/>
          <a:ext cx="14589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560" imgH="228600" progId="Equation.DSMT4">
                  <p:embed/>
                </p:oleObj>
              </mc:Choice>
              <mc:Fallback>
                <p:oleObj name="Equation" r:id="rId22" imgW="73656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A2BBF42-2ACB-4552-8C00-28B37DA14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54700" y="1897063"/>
                        <a:ext cx="14589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2473867-96C6-4867-BEB9-481DAAA11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69707"/>
              </p:ext>
            </p:extLst>
          </p:nvPr>
        </p:nvGraphicFramePr>
        <p:xfrm>
          <a:off x="5865132" y="2497592"/>
          <a:ext cx="1584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99920" imgH="228600" progId="Equation.DSMT4">
                  <p:embed/>
                </p:oleObj>
              </mc:Choice>
              <mc:Fallback>
                <p:oleObj name="Equation" r:id="rId24" imgW="79992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2473867-96C6-4867-BEB9-481DAAA11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65132" y="2497592"/>
                        <a:ext cx="15843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1E356B3-FA6B-4833-A9D3-FFDB6DDFF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405673"/>
              </p:ext>
            </p:extLst>
          </p:nvPr>
        </p:nvGraphicFramePr>
        <p:xfrm>
          <a:off x="5862185" y="3106738"/>
          <a:ext cx="1635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25480" imgH="228600" progId="Equation.DSMT4">
                  <p:embed/>
                </p:oleObj>
              </mc:Choice>
              <mc:Fallback>
                <p:oleObj name="Equation" r:id="rId26" imgW="82548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1E356B3-FA6B-4833-A9D3-FFDB6DDFFF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862185" y="3106738"/>
                        <a:ext cx="16351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A4D72F5-C07C-48D9-9BBA-27E97D353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21345"/>
              </p:ext>
            </p:extLst>
          </p:nvPr>
        </p:nvGraphicFramePr>
        <p:xfrm>
          <a:off x="7953375" y="1864405"/>
          <a:ext cx="15319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74360" imgH="228600" progId="Equation.DSMT4">
                  <p:embed/>
                </p:oleObj>
              </mc:Choice>
              <mc:Fallback>
                <p:oleObj name="Equation" r:id="rId28" imgW="7743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A4D72F5-C07C-48D9-9BBA-27E97D353D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53375" y="1864405"/>
                        <a:ext cx="15319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3EF0B66-69BD-44A5-84F2-8974AE74F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006461"/>
              </p:ext>
            </p:extLst>
          </p:nvPr>
        </p:nvGraphicFramePr>
        <p:xfrm>
          <a:off x="7987167" y="2441574"/>
          <a:ext cx="16573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38080" imgH="228600" progId="Equation.DSMT4">
                  <p:embed/>
                </p:oleObj>
              </mc:Choice>
              <mc:Fallback>
                <p:oleObj name="Equation" r:id="rId30" imgW="83808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3EF0B66-69BD-44A5-84F2-8974AE74F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987167" y="2441574"/>
                        <a:ext cx="16573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3F6F54-BBC2-4C52-8D99-29B9E4C61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641254"/>
              </p:ext>
            </p:extLst>
          </p:nvPr>
        </p:nvGraphicFramePr>
        <p:xfrm>
          <a:off x="7974466" y="3030311"/>
          <a:ext cx="17081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63280" imgH="228600" progId="Equation.DSMT4">
                  <p:embed/>
                </p:oleObj>
              </mc:Choice>
              <mc:Fallback>
                <p:oleObj name="Equation" r:id="rId32" imgW="8632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93F6F54-BBC2-4C52-8D99-29B9E4C61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974466" y="3030311"/>
                        <a:ext cx="17081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1658CE3-2DF2-4D45-84D0-D572DA32C32A}"/>
                  </a:ext>
                </a:extLst>
              </p14:cNvPr>
              <p14:cNvContentPartPr/>
              <p14:nvPr/>
            </p14:nvContentPartPr>
            <p14:xfrm>
              <a:off x="743040" y="1356480"/>
              <a:ext cx="10497960" cy="3174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1658CE3-2DF2-4D45-84D0-D572DA32C32A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33680" y="1347120"/>
                <a:ext cx="10516680" cy="31928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22634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52E6209-3110-4B6C-B8A5-C6E215A9F1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215" y="165961"/>
            <a:ext cx="10141502" cy="100969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8DAE656-3E5A-4A51-BF8D-C89E180037EC}"/>
              </a:ext>
            </a:extLst>
          </p:cNvPr>
          <p:cNvSpPr txBox="1"/>
          <p:nvPr/>
        </p:nvSpPr>
        <p:spPr>
          <a:xfrm>
            <a:off x="5476874" y="1375682"/>
            <a:ext cx="657361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1. Before you graph the equation, simplify it by making sure that the coefficient of “x” is 1.  So factor out the </a:t>
            </a:r>
            <a:br>
              <a:rPr lang="en-US" sz="2200" dirty="0">
                <a:solidFill>
                  <a:srgbClr val="FF0000"/>
                </a:solidFill>
              </a:rPr>
            </a:br>
            <a:r>
              <a:rPr lang="en-US" sz="2200" dirty="0">
                <a:solidFill>
                  <a:srgbClr val="FF0000"/>
                </a:solidFill>
              </a:rPr>
              <a:t>“-2” outside of the brackets!!!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A1D178-0657-434B-BC14-BAB1177D1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63991"/>
              </p:ext>
            </p:extLst>
          </p:nvPr>
        </p:nvGraphicFramePr>
        <p:xfrm>
          <a:off x="501481" y="1188583"/>
          <a:ext cx="4127669" cy="105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640" imgH="457200" progId="Equation.DSMT4">
                  <p:embed/>
                </p:oleObj>
              </mc:Choice>
              <mc:Fallback>
                <p:oleObj name="Equation" r:id="rId5" imgW="179064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4A1D178-0657-434B-BC14-BAB1177D1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481" y="1188583"/>
                        <a:ext cx="4127669" cy="1053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63B8CFE-8312-4195-A8C6-69CE2FA49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144372"/>
              </p:ext>
            </p:extLst>
          </p:nvPr>
        </p:nvGraphicFramePr>
        <p:xfrm>
          <a:off x="488950" y="2306411"/>
          <a:ext cx="36290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74640" imgH="431640" progId="Equation.DSMT4">
                  <p:embed/>
                </p:oleObj>
              </mc:Choice>
              <mc:Fallback>
                <p:oleObj name="Equation" r:id="rId7" imgW="157464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63B8CFE-8312-4195-A8C6-69CE2FA49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950" y="2306411"/>
                        <a:ext cx="3629025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1F63FCD-41A2-4F81-AC79-46D720134A86}"/>
              </a:ext>
            </a:extLst>
          </p:cNvPr>
          <p:cNvSpPr txBox="1"/>
          <p:nvPr/>
        </p:nvSpPr>
        <p:spPr>
          <a:xfrm>
            <a:off x="5455103" y="2594882"/>
            <a:ext cx="657361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2. Since “B” is negative, we have a horizontal reflection.  Remember that cosine is an “EVEN” function, where cos(-x)=cos(x).  So the H.R. can be removed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7105C1-9A64-40D6-BA1A-79117C6AC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172787"/>
              </p:ext>
            </p:extLst>
          </p:nvPr>
        </p:nvGraphicFramePr>
        <p:xfrm>
          <a:off x="491899" y="3569381"/>
          <a:ext cx="34242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5720" imgH="431640" progId="Equation.DSMT4">
                  <p:embed/>
                </p:oleObj>
              </mc:Choice>
              <mc:Fallback>
                <p:oleObj name="Equation" r:id="rId9" imgW="148572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7105C1-9A64-40D6-BA1A-79117C6AC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1899" y="3569381"/>
                        <a:ext cx="3424237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EB98166-9DFB-43B2-BB6A-62A186EBE732}"/>
              </a:ext>
            </a:extLst>
          </p:cNvPr>
          <p:cNvSpPr txBox="1"/>
          <p:nvPr/>
        </p:nvSpPr>
        <p:spPr>
          <a:xfrm>
            <a:off x="5498644" y="3814083"/>
            <a:ext cx="65736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3. Now find “A” [amplitude], “B” [H. C/E], Period [p=2pi/B], “C” [phase shift], “D” [Ver. Shift]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B987C80-4F76-477F-877B-2E29DC774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83454"/>
              </p:ext>
            </p:extLst>
          </p:nvPr>
        </p:nvGraphicFramePr>
        <p:xfrm>
          <a:off x="327933" y="4852535"/>
          <a:ext cx="342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5720" imgH="253800" progId="Equation.DSMT4">
                  <p:embed/>
                </p:oleObj>
              </mc:Choice>
              <mc:Fallback>
                <p:oleObj name="Equation" r:id="rId11" imgW="148572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B987C80-4F76-477F-877B-2E29DC774E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933" y="4852535"/>
                        <a:ext cx="34226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B192DF0-5604-4FD8-BB63-83D4D67DB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40599"/>
              </p:ext>
            </p:extLst>
          </p:nvPr>
        </p:nvGraphicFramePr>
        <p:xfrm>
          <a:off x="187552" y="5746296"/>
          <a:ext cx="9350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393480" progId="Equation.DSMT4">
                  <p:embed/>
                </p:oleObj>
              </mc:Choice>
              <mc:Fallback>
                <p:oleObj name="Equation" r:id="rId13" imgW="4060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B192DF0-5604-4FD8-BB63-83D4D67DB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7552" y="5746296"/>
                        <a:ext cx="935037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1B796AE-C798-4494-AE75-EB76825A2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123156"/>
              </p:ext>
            </p:extLst>
          </p:nvPr>
        </p:nvGraphicFramePr>
        <p:xfrm>
          <a:off x="1594984" y="5746750"/>
          <a:ext cx="11699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393480" progId="Equation.DSMT4">
                  <p:embed/>
                </p:oleObj>
              </mc:Choice>
              <mc:Fallback>
                <p:oleObj name="Equation" r:id="rId15" imgW="5079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1B796AE-C798-4494-AE75-EB76825A24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94984" y="5746750"/>
                        <a:ext cx="1169987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1E48FD1-068A-4FB1-997A-D7EE266DD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99781"/>
              </p:ext>
            </p:extLst>
          </p:nvPr>
        </p:nvGraphicFramePr>
        <p:xfrm>
          <a:off x="2711224" y="5746750"/>
          <a:ext cx="13160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393480" progId="Equation.DSMT4">
                  <p:embed/>
                </p:oleObj>
              </mc:Choice>
              <mc:Fallback>
                <p:oleObj name="Equation" r:id="rId17" imgW="57132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1E48FD1-068A-4FB1-997A-D7EE266DD3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11224" y="5746750"/>
                        <a:ext cx="1316037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2A9E80C-D8A9-4376-8A73-EA2E22BF5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68740"/>
              </p:ext>
            </p:extLst>
          </p:nvPr>
        </p:nvGraphicFramePr>
        <p:xfrm>
          <a:off x="4060825" y="5757635"/>
          <a:ext cx="8477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8280" imgH="393480" progId="Equation.DSMT4">
                  <p:embed/>
                </p:oleObj>
              </mc:Choice>
              <mc:Fallback>
                <p:oleObj name="Equation" r:id="rId19" imgW="3682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2A9E80C-D8A9-4376-8A73-EA2E22BF5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60825" y="5757635"/>
                        <a:ext cx="84772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795D971-CC35-418F-AA68-772A9F218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71883"/>
              </p:ext>
            </p:extLst>
          </p:nvPr>
        </p:nvGraphicFramePr>
        <p:xfrm>
          <a:off x="6256338" y="4779055"/>
          <a:ext cx="2516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91880" imgH="393480" progId="Equation.DSMT4">
                  <p:embed/>
                </p:oleObj>
              </mc:Choice>
              <mc:Fallback>
                <p:oleObj name="Equation" r:id="rId21" imgW="109188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795D971-CC35-418F-AA68-772A9F218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56338" y="4779055"/>
                        <a:ext cx="2516187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1C9942E-FAD0-4829-B066-053E3783F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193021"/>
              </p:ext>
            </p:extLst>
          </p:nvPr>
        </p:nvGraphicFramePr>
        <p:xfrm>
          <a:off x="6247039" y="5910716"/>
          <a:ext cx="18716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12520" imgH="253800" progId="Equation.DSMT4">
                  <p:embed/>
                </p:oleObj>
              </mc:Choice>
              <mc:Fallback>
                <p:oleObj name="Equation" r:id="rId23" imgW="81252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1C9942E-FAD0-4829-B066-053E3783FA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47039" y="5910716"/>
                        <a:ext cx="187166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8DD68DA-A44F-4F4F-833C-D74E217EF9E5}"/>
                  </a:ext>
                </a:extLst>
              </p14:cNvPr>
              <p14:cNvContentPartPr/>
              <p14:nvPr/>
            </p14:nvContentPartPr>
            <p14:xfrm>
              <a:off x="184680" y="4424760"/>
              <a:ext cx="7338960" cy="23119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8DD68DA-A44F-4F4F-833C-D74E217EF9E5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75320" y="4415400"/>
                <a:ext cx="7357680" cy="23306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99934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60BDADD-0610-492F-8B13-562D3417A2C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39622" y="2203314"/>
            <a:ext cx="10667864" cy="4426086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BAE13F6-559D-4534-9947-687D4F8D8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028092"/>
              </p:ext>
            </p:extLst>
          </p:nvPr>
        </p:nvGraphicFramePr>
        <p:xfrm>
          <a:off x="274185" y="0"/>
          <a:ext cx="34242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431640" progId="Equation.DSMT4">
                  <p:embed/>
                </p:oleObj>
              </mc:Choice>
              <mc:Fallback>
                <p:oleObj name="Equation" r:id="rId5" imgW="148572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BAE13F6-559D-4534-9947-687D4F8D8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185" y="0"/>
                        <a:ext cx="3424237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1841D17-3335-4951-9A83-44BED1591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77625"/>
              </p:ext>
            </p:extLst>
          </p:nvPr>
        </p:nvGraphicFramePr>
        <p:xfrm>
          <a:off x="4414383" y="164193"/>
          <a:ext cx="45926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93680" imgH="393480" progId="Equation.DSMT4">
                  <p:embed/>
                </p:oleObj>
              </mc:Choice>
              <mc:Fallback>
                <p:oleObj name="Equation" r:id="rId7" imgW="19936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1841D17-3335-4951-9A83-44BED1591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4383" y="164193"/>
                        <a:ext cx="4592638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F56A0A3-60C3-4622-9A0C-5A9A1BF6163E}"/>
              </a:ext>
            </a:extLst>
          </p:cNvPr>
          <p:cNvCxnSpPr>
            <a:cxnSpLocks/>
          </p:cNvCxnSpPr>
          <p:nvPr/>
        </p:nvCxnSpPr>
        <p:spPr>
          <a:xfrm>
            <a:off x="272143" y="4607607"/>
            <a:ext cx="10776857" cy="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84E2F3F-AB1D-4843-AEBF-996A11E47AF3}"/>
              </a:ext>
            </a:extLst>
          </p:cNvPr>
          <p:cNvCxnSpPr>
            <a:cxnSpLocks/>
          </p:cNvCxnSpPr>
          <p:nvPr/>
        </p:nvCxnSpPr>
        <p:spPr>
          <a:xfrm>
            <a:off x="261257" y="2898550"/>
            <a:ext cx="10776857" cy="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D4C02FE-A989-47FB-8DA2-A3D8299E3BD9}"/>
              </a:ext>
            </a:extLst>
          </p:cNvPr>
          <p:cNvCxnSpPr>
            <a:cxnSpLocks/>
          </p:cNvCxnSpPr>
          <p:nvPr/>
        </p:nvCxnSpPr>
        <p:spPr>
          <a:xfrm>
            <a:off x="141514" y="6316665"/>
            <a:ext cx="10776857" cy="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54435C5-23DC-424B-8578-FFA25E5D433D}"/>
              </a:ext>
            </a:extLst>
          </p:cNvPr>
          <p:cNvCxnSpPr>
            <a:cxnSpLocks/>
          </p:cNvCxnSpPr>
          <p:nvPr/>
        </p:nvCxnSpPr>
        <p:spPr>
          <a:xfrm flipH="1" flipV="1">
            <a:off x="6831014" y="2383971"/>
            <a:ext cx="1" cy="4164016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4D305632-D825-448C-B3EC-15CDE7B5A190}"/>
              </a:ext>
            </a:extLst>
          </p:cNvPr>
          <p:cNvSpPr txBox="1"/>
          <p:nvPr/>
        </p:nvSpPr>
        <p:spPr>
          <a:xfrm>
            <a:off x="241528" y="1106263"/>
            <a:ext cx="4330544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</a:rPr>
              <a:t>Every 2 increments is equal to pi/4. 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76EAE36-AF29-4D9D-9464-077EE8CDB64C}"/>
              </a:ext>
            </a:extLst>
          </p:cNvPr>
          <p:cNvSpPr txBox="1"/>
          <p:nvPr/>
        </p:nvSpPr>
        <p:spPr>
          <a:xfrm>
            <a:off x="241528" y="1617892"/>
            <a:ext cx="5224572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</a:rPr>
              <a:t>The period of 5pi/4 is equal 10 increments.  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1EC5683-3835-401B-9469-B16E1D1FD248}"/>
              </a:ext>
            </a:extLst>
          </p:cNvPr>
          <p:cNvCxnSpPr>
            <a:cxnSpLocks/>
          </p:cNvCxnSpPr>
          <p:nvPr/>
        </p:nvCxnSpPr>
        <p:spPr>
          <a:xfrm flipH="1" flipV="1">
            <a:off x="8953729" y="2438400"/>
            <a:ext cx="1" cy="4164016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0418978-0C8D-4AA0-9630-93294B61FBC0}"/>
              </a:ext>
            </a:extLst>
          </p:cNvPr>
          <p:cNvCxnSpPr>
            <a:cxnSpLocks/>
          </p:cNvCxnSpPr>
          <p:nvPr/>
        </p:nvCxnSpPr>
        <p:spPr>
          <a:xfrm flipH="1" flipV="1">
            <a:off x="11076444" y="2438399"/>
            <a:ext cx="1" cy="4164016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D97BA92-4911-4AF8-855D-AE781164E076}"/>
              </a:ext>
            </a:extLst>
          </p:cNvPr>
          <p:cNvCxnSpPr>
            <a:cxnSpLocks/>
          </p:cNvCxnSpPr>
          <p:nvPr/>
        </p:nvCxnSpPr>
        <p:spPr>
          <a:xfrm flipH="1" flipV="1">
            <a:off x="4730071" y="2362200"/>
            <a:ext cx="1" cy="4164016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49C476F-D7A3-4C5E-AC9A-6D7AB1708905}"/>
              </a:ext>
            </a:extLst>
          </p:cNvPr>
          <p:cNvCxnSpPr>
            <a:cxnSpLocks/>
          </p:cNvCxnSpPr>
          <p:nvPr/>
        </p:nvCxnSpPr>
        <p:spPr>
          <a:xfrm flipH="1" flipV="1">
            <a:off x="2629128" y="2340429"/>
            <a:ext cx="1" cy="4164016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1300C22-BFF1-43C8-83AF-216969F5A654}"/>
              </a:ext>
            </a:extLst>
          </p:cNvPr>
          <p:cNvCxnSpPr>
            <a:cxnSpLocks/>
          </p:cNvCxnSpPr>
          <p:nvPr/>
        </p:nvCxnSpPr>
        <p:spPr>
          <a:xfrm flipH="1" flipV="1">
            <a:off x="528185" y="2318658"/>
            <a:ext cx="1" cy="4164016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7C5CE65B-89F5-4D99-A707-829F8FD8C3F4}"/>
              </a:ext>
            </a:extLst>
          </p:cNvPr>
          <p:cNvSpPr txBox="1"/>
          <p:nvPr/>
        </p:nvSpPr>
        <p:spPr>
          <a:xfrm>
            <a:off x="5793242" y="1084492"/>
            <a:ext cx="599598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</a:rPr>
              <a:t>Since it’s a cosine graph, the cycle starts at the top and ends at the top</a:t>
            </a:r>
          </a:p>
        </p:txBody>
      </p:sp>
      <p:sp>
        <p:nvSpPr>
          <p:cNvPr id="28" name="Freeform 172">
            <a:extLst>
              <a:ext uri="{FF2B5EF4-FFF2-40B4-BE49-F238E27FC236}">
                <a16:creationId xmlns:a16="http://schemas.microsoft.com/office/drawing/2014/main" id="{6287752F-BB88-4233-9120-823FDD3AC427}"/>
              </a:ext>
            </a:extLst>
          </p:cNvPr>
          <p:cNvSpPr>
            <a:spLocks/>
          </p:cNvSpPr>
          <p:nvPr/>
        </p:nvSpPr>
        <p:spPr bwMode="auto">
          <a:xfrm flipV="1">
            <a:off x="4766830" y="2920667"/>
            <a:ext cx="2069399" cy="3371275"/>
          </a:xfrm>
          <a:custGeom>
            <a:avLst/>
            <a:gdLst>
              <a:gd name="T0" fmla="*/ 2147483646 w 595"/>
              <a:gd name="T1" fmla="*/ 2147483646 h 420"/>
              <a:gd name="T2" fmla="*/ 2147483646 w 595"/>
              <a:gd name="T3" fmla="*/ 2147483646 h 420"/>
              <a:gd name="T4" fmla="*/ 2147483646 w 595"/>
              <a:gd name="T5" fmla="*/ 2147483646 h 420"/>
              <a:gd name="T6" fmla="*/ 2147483646 w 595"/>
              <a:gd name="T7" fmla="*/ 2147483646 h 420"/>
              <a:gd name="T8" fmla="*/ 2147483646 w 595"/>
              <a:gd name="T9" fmla="*/ 2147483646 h 420"/>
              <a:gd name="T10" fmla="*/ 2147483646 w 595"/>
              <a:gd name="T11" fmla="*/ 2147483646 h 420"/>
              <a:gd name="T12" fmla="*/ 2147483646 w 595"/>
              <a:gd name="T13" fmla="*/ 2147483646 h 420"/>
              <a:gd name="T14" fmla="*/ 2147483646 w 595"/>
              <a:gd name="T15" fmla="*/ 2147483646 h 420"/>
              <a:gd name="T16" fmla="*/ 2147483646 w 595"/>
              <a:gd name="T17" fmla="*/ 2147483646 h 420"/>
              <a:gd name="T18" fmla="*/ 2147483646 w 595"/>
              <a:gd name="T19" fmla="*/ 2147483646 h 420"/>
              <a:gd name="T20" fmla="*/ 2147483646 w 595"/>
              <a:gd name="T21" fmla="*/ 2147483646 h 420"/>
              <a:gd name="T22" fmla="*/ 2147483646 w 595"/>
              <a:gd name="T23" fmla="*/ 2147483646 h 420"/>
              <a:gd name="T24" fmla="*/ 2147483646 w 595"/>
              <a:gd name="T25" fmla="*/ 2147483646 h 420"/>
              <a:gd name="T26" fmla="*/ 2147483646 w 595"/>
              <a:gd name="T27" fmla="*/ 2147483646 h 420"/>
              <a:gd name="T28" fmla="*/ 2147483646 w 595"/>
              <a:gd name="T29" fmla="*/ 2147483646 h 420"/>
              <a:gd name="T30" fmla="*/ 2147483646 w 595"/>
              <a:gd name="T31" fmla="*/ 2147483646 h 420"/>
              <a:gd name="T32" fmla="*/ 2147483646 w 595"/>
              <a:gd name="T33" fmla="*/ 2147483646 h 420"/>
              <a:gd name="T34" fmla="*/ 2147483646 w 595"/>
              <a:gd name="T35" fmla="*/ 2147483646 h 420"/>
              <a:gd name="T36" fmla="*/ 2147483646 w 595"/>
              <a:gd name="T37" fmla="*/ 2147483646 h 420"/>
              <a:gd name="T38" fmla="*/ 2147483646 w 595"/>
              <a:gd name="T39" fmla="*/ 2147483646 h 420"/>
              <a:gd name="T40" fmla="*/ 2147483646 w 595"/>
              <a:gd name="T41" fmla="*/ 2147483646 h 420"/>
              <a:gd name="T42" fmla="*/ 2147483646 w 595"/>
              <a:gd name="T43" fmla="*/ 2147483646 h 420"/>
              <a:gd name="T44" fmla="*/ 2147483646 w 595"/>
              <a:gd name="T45" fmla="*/ 2147483646 h 420"/>
              <a:gd name="T46" fmla="*/ 2147483646 w 595"/>
              <a:gd name="T47" fmla="*/ 2147483646 h 420"/>
              <a:gd name="T48" fmla="*/ 2147483646 w 595"/>
              <a:gd name="T49" fmla="*/ 2147483646 h 420"/>
              <a:gd name="T50" fmla="*/ 2147483646 w 595"/>
              <a:gd name="T51" fmla="*/ 2147483646 h 420"/>
              <a:gd name="T52" fmla="*/ 2147483646 w 595"/>
              <a:gd name="T53" fmla="*/ 2147483646 h 420"/>
              <a:gd name="T54" fmla="*/ 2147483646 w 595"/>
              <a:gd name="T55" fmla="*/ 2147483646 h 420"/>
              <a:gd name="T56" fmla="*/ 2147483646 w 595"/>
              <a:gd name="T57" fmla="*/ 2147483646 h 420"/>
              <a:gd name="T58" fmla="*/ 2147483646 w 595"/>
              <a:gd name="T59" fmla="*/ 0 h 420"/>
              <a:gd name="T60" fmla="*/ 2147483646 w 595"/>
              <a:gd name="T61" fmla="*/ 2147483646 h 420"/>
              <a:gd name="T62" fmla="*/ 2147483646 w 595"/>
              <a:gd name="T63" fmla="*/ 2147483646 h 420"/>
              <a:gd name="T64" fmla="*/ 2147483646 w 595"/>
              <a:gd name="T65" fmla="*/ 2147483646 h 420"/>
              <a:gd name="T66" fmla="*/ 2147483646 w 595"/>
              <a:gd name="T67" fmla="*/ 2147483646 h 420"/>
              <a:gd name="T68" fmla="*/ 2147483646 w 595"/>
              <a:gd name="T69" fmla="*/ 2147483646 h 420"/>
              <a:gd name="T70" fmla="*/ 2147483646 w 595"/>
              <a:gd name="T71" fmla="*/ 2147483646 h 420"/>
              <a:gd name="T72" fmla="*/ 2147483646 w 595"/>
              <a:gd name="T73" fmla="*/ 2147483646 h 420"/>
              <a:gd name="T74" fmla="*/ 2147483646 w 595"/>
              <a:gd name="T75" fmla="*/ 2147483646 h 420"/>
              <a:gd name="T76" fmla="*/ 2147483646 w 595"/>
              <a:gd name="T77" fmla="*/ 2147483646 h 420"/>
              <a:gd name="T78" fmla="*/ 2147483646 w 595"/>
              <a:gd name="T79" fmla="*/ 2147483646 h 420"/>
              <a:gd name="T80" fmla="*/ 2147483646 w 595"/>
              <a:gd name="T81" fmla="*/ 2147483646 h 420"/>
              <a:gd name="T82" fmla="*/ 2147483646 w 595"/>
              <a:gd name="T83" fmla="*/ 2147483646 h 420"/>
              <a:gd name="T84" fmla="*/ 2147483646 w 595"/>
              <a:gd name="T85" fmla="*/ 2147483646 h 420"/>
              <a:gd name="T86" fmla="*/ 2147483646 w 595"/>
              <a:gd name="T87" fmla="*/ 2147483646 h 420"/>
              <a:gd name="T88" fmla="*/ 2147483646 w 595"/>
              <a:gd name="T89" fmla="*/ 2147483646 h 420"/>
              <a:gd name="T90" fmla="*/ 2147483646 w 595"/>
              <a:gd name="T91" fmla="*/ 2147483646 h 420"/>
              <a:gd name="T92" fmla="*/ 2147483646 w 595"/>
              <a:gd name="T93" fmla="*/ 2147483646 h 420"/>
              <a:gd name="T94" fmla="*/ 2147483646 w 595"/>
              <a:gd name="T95" fmla="*/ 2147483646 h 420"/>
              <a:gd name="T96" fmla="*/ 2147483646 w 595"/>
              <a:gd name="T97" fmla="*/ 2147483646 h 420"/>
              <a:gd name="T98" fmla="*/ 2147483646 w 595"/>
              <a:gd name="T99" fmla="*/ 2147483646 h 420"/>
              <a:gd name="T100" fmla="*/ 2147483646 w 595"/>
              <a:gd name="T101" fmla="*/ 2147483646 h 420"/>
              <a:gd name="T102" fmla="*/ 2147483646 w 595"/>
              <a:gd name="T103" fmla="*/ 2147483646 h 420"/>
              <a:gd name="T104" fmla="*/ 2147483646 w 595"/>
              <a:gd name="T105" fmla="*/ 2147483646 h 420"/>
              <a:gd name="T106" fmla="*/ 2147483646 w 595"/>
              <a:gd name="T107" fmla="*/ 2147483646 h 420"/>
              <a:gd name="T108" fmla="*/ 2147483646 w 595"/>
              <a:gd name="T109" fmla="*/ 2147483646 h 420"/>
              <a:gd name="T110" fmla="*/ 2147483646 w 595"/>
              <a:gd name="T111" fmla="*/ 2147483646 h 420"/>
              <a:gd name="T112" fmla="*/ 2147483646 w 595"/>
              <a:gd name="T113" fmla="*/ 2147483646 h 420"/>
              <a:gd name="T114" fmla="*/ 2147483646 w 595"/>
              <a:gd name="T115" fmla="*/ 2147483646 h 420"/>
              <a:gd name="T116" fmla="*/ 2147483646 w 595"/>
              <a:gd name="T117" fmla="*/ 2147483646 h 420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95"/>
              <a:gd name="T178" fmla="*/ 0 h 420"/>
              <a:gd name="T179" fmla="*/ 595 w 595"/>
              <a:gd name="T180" fmla="*/ 420 h 420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95" h="420">
                <a:moveTo>
                  <a:pt x="0" y="420"/>
                </a:moveTo>
                <a:lnTo>
                  <a:pt x="2" y="420"/>
                </a:lnTo>
                <a:lnTo>
                  <a:pt x="4" y="420"/>
                </a:lnTo>
                <a:lnTo>
                  <a:pt x="6" y="420"/>
                </a:lnTo>
                <a:lnTo>
                  <a:pt x="8" y="419"/>
                </a:lnTo>
                <a:lnTo>
                  <a:pt x="10" y="419"/>
                </a:lnTo>
                <a:lnTo>
                  <a:pt x="12" y="418"/>
                </a:lnTo>
                <a:lnTo>
                  <a:pt x="14" y="418"/>
                </a:lnTo>
                <a:lnTo>
                  <a:pt x="16" y="417"/>
                </a:lnTo>
                <a:lnTo>
                  <a:pt x="18" y="416"/>
                </a:lnTo>
                <a:lnTo>
                  <a:pt x="20" y="415"/>
                </a:lnTo>
                <a:lnTo>
                  <a:pt x="22" y="414"/>
                </a:lnTo>
                <a:lnTo>
                  <a:pt x="24" y="413"/>
                </a:lnTo>
                <a:lnTo>
                  <a:pt x="26" y="412"/>
                </a:lnTo>
                <a:lnTo>
                  <a:pt x="28" y="411"/>
                </a:lnTo>
                <a:lnTo>
                  <a:pt x="30" y="410"/>
                </a:lnTo>
                <a:lnTo>
                  <a:pt x="32" y="408"/>
                </a:lnTo>
                <a:lnTo>
                  <a:pt x="34" y="407"/>
                </a:lnTo>
                <a:lnTo>
                  <a:pt x="36" y="405"/>
                </a:lnTo>
                <a:lnTo>
                  <a:pt x="38" y="403"/>
                </a:lnTo>
                <a:lnTo>
                  <a:pt x="40" y="401"/>
                </a:lnTo>
                <a:lnTo>
                  <a:pt x="42" y="400"/>
                </a:lnTo>
                <a:lnTo>
                  <a:pt x="44" y="398"/>
                </a:lnTo>
                <a:lnTo>
                  <a:pt x="46" y="396"/>
                </a:lnTo>
                <a:lnTo>
                  <a:pt x="48" y="393"/>
                </a:lnTo>
                <a:lnTo>
                  <a:pt x="50" y="391"/>
                </a:lnTo>
                <a:lnTo>
                  <a:pt x="52" y="389"/>
                </a:lnTo>
                <a:lnTo>
                  <a:pt x="54" y="387"/>
                </a:lnTo>
                <a:lnTo>
                  <a:pt x="56" y="384"/>
                </a:lnTo>
                <a:lnTo>
                  <a:pt x="58" y="382"/>
                </a:lnTo>
                <a:lnTo>
                  <a:pt x="60" y="379"/>
                </a:lnTo>
                <a:lnTo>
                  <a:pt x="62" y="376"/>
                </a:lnTo>
                <a:lnTo>
                  <a:pt x="64" y="374"/>
                </a:lnTo>
                <a:lnTo>
                  <a:pt x="66" y="371"/>
                </a:lnTo>
                <a:lnTo>
                  <a:pt x="68" y="368"/>
                </a:lnTo>
                <a:lnTo>
                  <a:pt x="70" y="365"/>
                </a:lnTo>
                <a:lnTo>
                  <a:pt x="72" y="362"/>
                </a:lnTo>
                <a:lnTo>
                  <a:pt x="74" y="359"/>
                </a:lnTo>
                <a:lnTo>
                  <a:pt x="76" y="356"/>
                </a:lnTo>
                <a:lnTo>
                  <a:pt x="78" y="352"/>
                </a:lnTo>
                <a:lnTo>
                  <a:pt x="80" y="349"/>
                </a:lnTo>
                <a:lnTo>
                  <a:pt x="82" y="346"/>
                </a:lnTo>
                <a:lnTo>
                  <a:pt x="84" y="342"/>
                </a:lnTo>
                <a:lnTo>
                  <a:pt x="86" y="339"/>
                </a:lnTo>
                <a:lnTo>
                  <a:pt x="88" y="335"/>
                </a:lnTo>
                <a:lnTo>
                  <a:pt x="90" y="332"/>
                </a:lnTo>
                <a:lnTo>
                  <a:pt x="92" y="328"/>
                </a:lnTo>
                <a:lnTo>
                  <a:pt x="94" y="324"/>
                </a:lnTo>
                <a:lnTo>
                  <a:pt x="96" y="321"/>
                </a:lnTo>
                <a:lnTo>
                  <a:pt x="98" y="317"/>
                </a:lnTo>
                <a:lnTo>
                  <a:pt x="100" y="313"/>
                </a:lnTo>
                <a:lnTo>
                  <a:pt x="102" y="309"/>
                </a:lnTo>
                <a:lnTo>
                  <a:pt x="104" y="305"/>
                </a:lnTo>
                <a:lnTo>
                  <a:pt x="106" y="301"/>
                </a:lnTo>
                <a:lnTo>
                  <a:pt x="108" y="297"/>
                </a:lnTo>
                <a:lnTo>
                  <a:pt x="110" y="293"/>
                </a:lnTo>
                <a:lnTo>
                  <a:pt x="112" y="289"/>
                </a:lnTo>
                <a:lnTo>
                  <a:pt x="114" y="285"/>
                </a:lnTo>
                <a:lnTo>
                  <a:pt x="116" y="281"/>
                </a:lnTo>
                <a:lnTo>
                  <a:pt x="118" y="277"/>
                </a:lnTo>
                <a:lnTo>
                  <a:pt x="120" y="272"/>
                </a:lnTo>
                <a:lnTo>
                  <a:pt x="122" y="268"/>
                </a:lnTo>
                <a:lnTo>
                  <a:pt x="124" y="264"/>
                </a:lnTo>
                <a:lnTo>
                  <a:pt x="126" y="259"/>
                </a:lnTo>
                <a:lnTo>
                  <a:pt x="128" y="255"/>
                </a:lnTo>
                <a:lnTo>
                  <a:pt x="130" y="251"/>
                </a:lnTo>
                <a:lnTo>
                  <a:pt x="132" y="246"/>
                </a:lnTo>
                <a:lnTo>
                  <a:pt x="134" y="242"/>
                </a:lnTo>
                <a:lnTo>
                  <a:pt x="136" y="238"/>
                </a:lnTo>
                <a:lnTo>
                  <a:pt x="138" y="233"/>
                </a:lnTo>
                <a:lnTo>
                  <a:pt x="140" y="229"/>
                </a:lnTo>
                <a:lnTo>
                  <a:pt x="142" y="224"/>
                </a:lnTo>
                <a:lnTo>
                  <a:pt x="144" y="220"/>
                </a:lnTo>
                <a:lnTo>
                  <a:pt x="146" y="215"/>
                </a:lnTo>
                <a:lnTo>
                  <a:pt x="148" y="211"/>
                </a:lnTo>
                <a:lnTo>
                  <a:pt x="150" y="207"/>
                </a:lnTo>
                <a:lnTo>
                  <a:pt x="152" y="202"/>
                </a:lnTo>
                <a:lnTo>
                  <a:pt x="154" y="198"/>
                </a:lnTo>
                <a:lnTo>
                  <a:pt x="156" y="193"/>
                </a:lnTo>
                <a:lnTo>
                  <a:pt x="158" y="189"/>
                </a:lnTo>
                <a:lnTo>
                  <a:pt x="160" y="184"/>
                </a:lnTo>
                <a:lnTo>
                  <a:pt x="162" y="180"/>
                </a:lnTo>
                <a:lnTo>
                  <a:pt x="164" y="176"/>
                </a:lnTo>
                <a:lnTo>
                  <a:pt x="166" y="171"/>
                </a:lnTo>
                <a:lnTo>
                  <a:pt x="168" y="167"/>
                </a:lnTo>
                <a:lnTo>
                  <a:pt x="170" y="163"/>
                </a:lnTo>
                <a:lnTo>
                  <a:pt x="172" y="158"/>
                </a:lnTo>
                <a:lnTo>
                  <a:pt x="174" y="154"/>
                </a:lnTo>
                <a:lnTo>
                  <a:pt x="176" y="150"/>
                </a:lnTo>
                <a:lnTo>
                  <a:pt x="178" y="145"/>
                </a:lnTo>
                <a:lnTo>
                  <a:pt x="180" y="141"/>
                </a:lnTo>
                <a:lnTo>
                  <a:pt x="182" y="137"/>
                </a:lnTo>
                <a:lnTo>
                  <a:pt x="184" y="133"/>
                </a:lnTo>
                <a:lnTo>
                  <a:pt x="186" y="129"/>
                </a:lnTo>
                <a:lnTo>
                  <a:pt x="188" y="125"/>
                </a:lnTo>
                <a:lnTo>
                  <a:pt x="190" y="121"/>
                </a:lnTo>
                <a:lnTo>
                  <a:pt x="192" y="117"/>
                </a:lnTo>
                <a:lnTo>
                  <a:pt x="194" y="113"/>
                </a:lnTo>
                <a:lnTo>
                  <a:pt x="196" y="109"/>
                </a:lnTo>
                <a:lnTo>
                  <a:pt x="198" y="105"/>
                </a:lnTo>
                <a:lnTo>
                  <a:pt x="200" y="101"/>
                </a:lnTo>
                <a:lnTo>
                  <a:pt x="202" y="97"/>
                </a:lnTo>
                <a:lnTo>
                  <a:pt x="204" y="94"/>
                </a:lnTo>
                <a:lnTo>
                  <a:pt x="206" y="90"/>
                </a:lnTo>
                <a:lnTo>
                  <a:pt x="208" y="86"/>
                </a:lnTo>
                <a:lnTo>
                  <a:pt x="210" y="83"/>
                </a:lnTo>
                <a:lnTo>
                  <a:pt x="212" y="79"/>
                </a:lnTo>
                <a:lnTo>
                  <a:pt x="214" y="76"/>
                </a:lnTo>
                <a:lnTo>
                  <a:pt x="216" y="72"/>
                </a:lnTo>
                <a:lnTo>
                  <a:pt x="218" y="69"/>
                </a:lnTo>
                <a:lnTo>
                  <a:pt x="220" y="66"/>
                </a:lnTo>
                <a:lnTo>
                  <a:pt x="222" y="63"/>
                </a:lnTo>
                <a:lnTo>
                  <a:pt x="224" y="59"/>
                </a:lnTo>
                <a:lnTo>
                  <a:pt x="226" y="56"/>
                </a:lnTo>
                <a:lnTo>
                  <a:pt x="228" y="53"/>
                </a:lnTo>
                <a:lnTo>
                  <a:pt x="230" y="50"/>
                </a:lnTo>
                <a:lnTo>
                  <a:pt x="232" y="48"/>
                </a:lnTo>
                <a:lnTo>
                  <a:pt x="234" y="45"/>
                </a:lnTo>
                <a:lnTo>
                  <a:pt x="236" y="42"/>
                </a:lnTo>
                <a:lnTo>
                  <a:pt x="238" y="40"/>
                </a:lnTo>
                <a:lnTo>
                  <a:pt x="240" y="37"/>
                </a:lnTo>
                <a:lnTo>
                  <a:pt x="242" y="34"/>
                </a:lnTo>
                <a:lnTo>
                  <a:pt x="244" y="32"/>
                </a:lnTo>
                <a:lnTo>
                  <a:pt x="246" y="30"/>
                </a:lnTo>
                <a:lnTo>
                  <a:pt x="248" y="28"/>
                </a:lnTo>
                <a:lnTo>
                  <a:pt x="250" y="25"/>
                </a:lnTo>
                <a:lnTo>
                  <a:pt x="252" y="23"/>
                </a:lnTo>
                <a:lnTo>
                  <a:pt x="254" y="21"/>
                </a:lnTo>
                <a:lnTo>
                  <a:pt x="256" y="19"/>
                </a:lnTo>
                <a:lnTo>
                  <a:pt x="258" y="18"/>
                </a:lnTo>
                <a:lnTo>
                  <a:pt x="260" y="16"/>
                </a:lnTo>
                <a:lnTo>
                  <a:pt x="262" y="14"/>
                </a:lnTo>
                <a:lnTo>
                  <a:pt x="264" y="13"/>
                </a:lnTo>
                <a:lnTo>
                  <a:pt x="266" y="11"/>
                </a:lnTo>
                <a:lnTo>
                  <a:pt x="268" y="10"/>
                </a:lnTo>
                <a:lnTo>
                  <a:pt x="270" y="8"/>
                </a:lnTo>
                <a:lnTo>
                  <a:pt x="272" y="7"/>
                </a:lnTo>
                <a:lnTo>
                  <a:pt x="274" y="6"/>
                </a:lnTo>
                <a:lnTo>
                  <a:pt x="276" y="5"/>
                </a:lnTo>
                <a:lnTo>
                  <a:pt x="278" y="4"/>
                </a:lnTo>
                <a:lnTo>
                  <a:pt x="280" y="3"/>
                </a:lnTo>
                <a:lnTo>
                  <a:pt x="282" y="3"/>
                </a:lnTo>
                <a:lnTo>
                  <a:pt x="284" y="2"/>
                </a:lnTo>
                <a:lnTo>
                  <a:pt x="286" y="1"/>
                </a:lnTo>
                <a:lnTo>
                  <a:pt x="288" y="1"/>
                </a:lnTo>
                <a:lnTo>
                  <a:pt x="290" y="1"/>
                </a:lnTo>
                <a:lnTo>
                  <a:pt x="292" y="0"/>
                </a:lnTo>
                <a:lnTo>
                  <a:pt x="294" y="0"/>
                </a:lnTo>
                <a:lnTo>
                  <a:pt x="296" y="0"/>
                </a:lnTo>
                <a:lnTo>
                  <a:pt x="298" y="0"/>
                </a:lnTo>
                <a:lnTo>
                  <a:pt x="300" y="0"/>
                </a:lnTo>
                <a:lnTo>
                  <a:pt x="302" y="0"/>
                </a:lnTo>
                <a:lnTo>
                  <a:pt x="304" y="1"/>
                </a:lnTo>
                <a:lnTo>
                  <a:pt x="306" y="1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3"/>
                </a:lnTo>
                <a:lnTo>
                  <a:pt x="316" y="4"/>
                </a:lnTo>
                <a:lnTo>
                  <a:pt x="318" y="5"/>
                </a:lnTo>
                <a:lnTo>
                  <a:pt x="320" y="6"/>
                </a:lnTo>
                <a:lnTo>
                  <a:pt x="322" y="7"/>
                </a:lnTo>
                <a:lnTo>
                  <a:pt x="324" y="9"/>
                </a:lnTo>
                <a:lnTo>
                  <a:pt x="326" y="10"/>
                </a:lnTo>
                <a:lnTo>
                  <a:pt x="328" y="11"/>
                </a:lnTo>
                <a:lnTo>
                  <a:pt x="330" y="13"/>
                </a:lnTo>
                <a:lnTo>
                  <a:pt x="332" y="14"/>
                </a:lnTo>
                <a:lnTo>
                  <a:pt x="334" y="16"/>
                </a:lnTo>
                <a:lnTo>
                  <a:pt x="336" y="18"/>
                </a:lnTo>
                <a:lnTo>
                  <a:pt x="338" y="20"/>
                </a:lnTo>
                <a:lnTo>
                  <a:pt x="340" y="21"/>
                </a:lnTo>
                <a:lnTo>
                  <a:pt x="342" y="23"/>
                </a:lnTo>
                <a:lnTo>
                  <a:pt x="344" y="25"/>
                </a:lnTo>
                <a:lnTo>
                  <a:pt x="346" y="28"/>
                </a:lnTo>
                <a:lnTo>
                  <a:pt x="348" y="30"/>
                </a:lnTo>
                <a:lnTo>
                  <a:pt x="350" y="32"/>
                </a:lnTo>
                <a:lnTo>
                  <a:pt x="352" y="35"/>
                </a:lnTo>
                <a:lnTo>
                  <a:pt x="354" y="37"/>
                </a:lnTo>
                <a:lnTo>
                  <a:pt x="356" y="40"/>
                </a:lnTo>
                <a:lnTo>
                  <a:pt x="358" y="42"/>
                </a:lnTo>
                <a:lnTo>
                  <a:pt x="360" y="45"/>
                </a:lnTo>
                <a:lnTo>
                  <a:pt x="362" y="48"/>
                </a:lnTo>
                <a:lnTo>
                  <a:pt x="364" y="51"/>
                </a:lnTo>
                <a:lnTo>
                  <a:pt x="366" y="54"/>
                </a:lnTo>
                <a:lnTo>
                  <a:pt x="368" y="57"/>
                </a:lnTo>
                <a:lnTo>
                  <a:pt x="370" y="60"/>
                </a:lnTo>
                <a:lnTo>
                  <a:pt x="372" y="63"/>
                </a:lnTo>
                <a:lnTo>
                  <a:pt x="374" y="66"/>
                </a:lnTo>
                <a:lnTo>
                  <a:pt x="376" y="69"/>
                </a:lnTo>
                <a:lnTo>
                  <a:pt x="378" y="73"/>
                </a:lnTo>
                <a:lnTo>
                  <a:pt x="380" y="76"/>
                </a:lnTo>
                <a:lnTo>
                  <a:pt x="382" y="79"/>
                </a:lnTo>
                <a:lnTo>
                  <a:pt x="384" y="83"/>
                </a:lnTo>
                <a:lnTo>
                  <a:pt x="386" y="87"/>
                </a:lnTo>
                <a:lnTo>
                  <a:pt x="388" y="90"/>
                </a:lnTo>
                <a:lnTo>
                  <a:pt x="390" y="94"/>
                </a:lnTo>
                <a:lnTo>
                  <a:pt x="392" y="98"/>
                </a:lnTo>
                <a:lnTo>
                  <a:pt x="394" y="101"/>
                </a:lnTo>
                <a:lnTo>
                  <a:pt x="396" y="105"/>
                </a:lnTo>
                <a:lnTo>
                  <a:pt x="398" y="109"/>
                </a:lnTo>
                <a:lnTo>
                  <a:pt x="400" y="113"/>
                </a:lnTo>
                <a:lnTo>
                  <a:pt x="402" y="117"/>
                </a:lnTo>
                <a:lnTo>
                  <a:pt x="404" y="121"/>
                </a:lnTo>
                <a:lnTo>
                  <a:pt x="406" y="125"/>
                </a:lnTo>
                <a:lnTo>
                  <a:pt x="408" y="129"/>
                </a:lnTo>
                <a:lnTo>
                  <a:pt x="410" y="133"/>
                </a:lnTo>
                <a:lnTo>
                  <a:pt x="412" y="137"/>
                </a:lnTo>
                <a:lnTo>
                  <a:pt x="414" y="141"/>
                </a:lnTo>
                <a:lnTo>
                  <a:pt x="416" y="146"/>
                </a:lnTo>
                <a:lnTo>
                  <a:pt x="418" y="150"/>
                </a:lnTo>
                <a:lnTo>
                  <a:pt x="420" y="154"/>
                </a:lnTo>
                <a:lnTo>
                  <a:pt x="422" y="159"/>
                </a:lnTo>
                <a:lnTo>
                  <a:pt x="424" y="163"/>
                </a:lnTo>
                <a:lnTo>
                  <a:pt x="426" y="167"/>
                </a:lnTo>
                <a:lnTo>
                  <a:pt x="428" y="172"/>
                </a:lnTo>
                <a:lnTo>
                  <a:pt x="430" y="176"/>
                </a:lnTo>
                <a:lnTo>
                  <a:pt x="432" y="180"/>
                </a:lnTo>
                <a:lnTo>
                  <a:pt x="434" y="185"/>
                </a:lnTo>
                <a:lnTo>
                  <a:pt x="436" y="189"/>
                </a:lnTo>
                <a:lnTo>
                  <a:pt x="438" y="194"/>
                </a:lnTo>
                <a:lnTo>
                  <a:pt x="440" y="198"/>
                </a:lnTo>
                <a:lnTo>
                  <a:pt x="442" y="202"/>
                </a:lnTo>
                <a:lnTo>
                  <a:pt x="444" y="207"/>
                </a:lnTo>
                <a:lnTo>
                  <a:pt x="446" y="211"/>
                </a:lnTo>
                <a:lnTo>
                  <a:pt x="448" y="216"/>
                </a:lnTo>
                <a:lnTo>
                  <a:pt x="450" y="220"/>
                </a:lnTo>
                <a:lnTo>
                  <a:pt x="452" y="225"/>
                </a:lnTo>
                <a:lnTo>
                  <a:pt x="454" y="229"/>
                </a:lnTo>
                <a:lnTo>
                  <a:pt x="456" y="233"/>
                </a:lnTo>
                <a:lnTo>
                  <a:pt x="458" y="238"/>
                </a:lnTo>
                <a:lnTo>
                  <a:pt x="460" y="242"/>
                </a:lnTo>
                <a:lnTo>
                  <a:pt x="462" y="247"/>
                </a:lnTo>
                <a:lnTo>
                  <a:pt x="464" y="251"/>
                </a:lnTo>
                <a:lnTo>
                  <a:pt x="466" y="255"/>
                </a:lnTo>
                <a:lnTo>
                  <a:pt x="468" y="260"/>
                </a:lnTo>
                <a:lnTo>
                  <a:pt x="470" y="264"/>
                </a:lnTo>
                <a:lnTo>
                  <a:pt x="472" y="268"/>
                </a:lnTo>
                <a:lnTo>
                  <a:pt x="474" y="273"/>
                </a:lnTo>
                <a:lnTo>
                  <a:pt x="476" y="277"/>
                </a:lnTo>
                <a:lnTo>
                  <a:pt x="478" y="281"/>
                </a:lnTo>
                <a:lnTo>
                  <a:pt x="480" y="285"/>
                </a:lnTo>
                <a:lnTo>
                  <a:pt x="482" y="289"/>
                </a:lnTo>
                <a:lnTo>
                  <a:pt x="484" y="293"/>
                </a:lnTo>
                <a:lnTo>
                  <a:pt x="486" y="297"/>
                </a:lnTo>
                <a:lnTo>
                  <a:pt x="488" y="301"/>
                </a:lnTo>
                <a:lnTo>
                  <a:pt x="490" y="305"/>
                </a:lnTo>
                <a:lnTo>
                  <a:pt x="492" y="309"/>
                </a:lnTo>
                <a:lnTo>
                  <a:pt x="494" y="313"/>
                </a:lnTo>
                <a:lnTo>
                  <a:pt x="496" y="317"/>
                </a:lnTo>
                <a:lnTo>
                  <a:pt x="498" y="321"/>
                </a:lnTo>
                <a:lnTo>
                  <a:pt x="500" y="325"/>
                </a:lnTo>
                <a:lnTo>
                  <a:pt x="502" y="328"/>
                </a:lnTo>
                <a:lnTo>
                  <a:pt x="504" y="332"/>
                </a:lnTo>
                <a:lnTo>
                  <a:pt x="506" y="336"/>
                </a:lnTo>
                <a:lnTo>
                  <a:pt x="508" y="339"/>
                </a:lnTo>
                <a:lnTo>
                  <a:pt x="510" y="343"/>
                </a:lnTo>
                <a:lnTo>
                  <a:pt x="512" y="346"/>
                </a:lnTo>
                <a:lnTo>
                  <a:pt x="514" y="349"/>
                </a:lnTo>
                <a:lnTo>
                  <a:pt x="516" y="353"/>
                </a:lnTo>
                <a:lnTo>
                  <a:pt x="518" y="356"/>
                </a:lnTo>
                <a:lnTo>
                  <a:pt x="520" y="359"/>
                </a:lnTo>
                <a:lnTo>
                  <a:pt x="522" y="362"/>
                </a:lnTo>
                <a:lnTo>
                  <a:pt x="524" y="365"/>
                </a:lnTo>
                <a:lnTo>
                  <a:pt x="526" y="368"/>
                </a:lnTo>
                <a:lnTo>
                  <a:pt x="528" y="371"/>
                </a:lnTo>
                <a:lnTo>
                  <a:pt x="530" y="374"/>
                </a:lnTo>
                <a:lnTo>
                  <a:pt x="532" y="377"/>
                </a:lnTo>
                <a:lnTo>
                  <a:pt x="534" y="379"/>
                </a:lnTo>
                <a:lnTo>
                  <a:pt x="536" y="382"/>
                </a:lnTo>
                <a:lnTo>
                  <a:pt x="538" y="384"/>
                </a:lnTo>
                <a:lnTo>
                  <a:pt x="540" y="387"/>
                </a:lnTo>
                <a:lnTo>
                  <a:pt x="542" y="389"/>
                </a:lnTo>
                <a:lnTo>
                  <a:pt x="544" y="391"/>
                </a:lnTo>
                <a:lnTo>
                  <a:pt x="546" y="394"/>
                </a:lnTo>
                <a:lnTo>
                  <a:pt x="548" y="396"/>
                </a:lnTo>
                <a:lnTo>
                  <a:pt x="550" y="398"/>
                </a:lnTo>
                <a:lnTo>
                  <a:pt x="552" y="400"/>
                </a:lnTo>
                <a:lnTo>
                  <a:pt x="554" y="402"/>
                </a:lnTo>
                <a:lnTo>
                  <a:pt x="556" y="403"/>
                </a:lnTo>
                <a:lnTo>
                  <a:pt x="558" y="405"/>
                </a:lnTo>
                <a:lnTo>
                  <a:pt x="560" y="407"/>
                </a:lnTo>
                <a:lnTo>
                  <a:pt x="562" y="408"/>
                </a:lnTo>
                <a:lnTo>
                  <a:pt x="564" y="410"/>
                </a:lnTo>
                <a:lnTo>
                  <a:pt x="566" y="411"/>
                </a:lnTo>
                <a:lnTo>
                  <a:pt x="568" y="412"/>
                </a:lnTo>
                <a:lnTo>
                  <a:pt x="570" y="413"/>
                </a:lnTo>
                <a:lnTo>
                  <a:pt x="572" y="414"/>
                </a:lnTo>
                <a:lnTo>
                  <a:pt x="574" y="415"/>
                </a:lnTo>
                <a:lnTo>
                  <a:pt x="576" y="416"/>
                </a:lnTo>
                <a:lnTo>
                  <a:pt x="578" y="417"/>
                </a:lnTo>
                <a:lnTo>
                  <a:pt x="580" y="418"/>
                </a:lnTo>
                <a:lnTo>
                  <a:pt x="582" y="418"/>
                </a:lnTo>
                <a:lnTo>
                  <a:pt x="584" y="419"/>
                </a:lnTo>
                <a:lnTo>
                  <a:pt x="586" y="419"/>
                </a:lnTo>
                <a:lnTo>
                  <a:pt x="588" y="420"/>
                </a:lnTo>
                <a:lnTo>
                  <a:pt x="590" y="420"/>
                </a:lnTo>
                <a:lnTo>
                  <a:pt x="592" y="420"/>
                </a:lnTo>
                <a:lnTo>
                  <a:pt x="594" y="420"/>
                </a:lnTo>
                <a:lnTo>
                  <a:pt x="595" y="420"/>
                </a:lnTo>
              </a:path>
            </a:pathLst>
          </a:cu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sp>
        <p:nvSpPr>
          <p:cNvPr id="32" name="Freeform 172">
            <a:extLst>
              <a:ext uri="{FF2B5EF4-FFF2-40B4-BE49-F238E27FC236}">
                <a16:creationId xmlns:a16="http://schemas.microsoft.com/office/drawing/2014/main" id="{5A8BA7F8-EC59-4584-B858-703B715E8088}"/>
              </a:ext>
            </a:extLst>
          </p:cNvPr>
          <p:cNvSpPr>
            <a:spLocks/>
          </p:cNvSpPr>
          <p:nvPr/>
        </p:nvSpPr>
        <p:spPr bwMode="auto">
          <a:xfrm flipV="1">
            <a:off x="6878658" y="2920667"/>
            <a:ext cx="2069399" cy="3371275"/>
          </a:xfrm>
          <a:custGeom>
            <a:avLst/>
            <a:gdLst>
              <a:gd name="T0" fmla="*/ 2147483646 w 595"/>
              <a:gd name="T1" fmla="*/ 2147483646 h 420"/>
              <a:gd name="T2" fmla="*/ 2147483646 w 595"/>
              <a:gd name="T3" fmla="*/ 2147483646 h 420"/>
              <a:gd name="T4" fmla="*/ 2147483646 w 595"/>
              <a:gd name="T5" fmla="*/ 2147483646 h 420"/>
              <a:gd name="T6" fmla="*/ 2147483646 w 595"/>
              <a:gd name="T7" fmla="*/ 2147483646 h 420"/>
              <a:gd name="T8" fmla="*/ 2147483646 w 595"/>
              <a:gd name="T9" fmla="*/ 2147483646 h 420"/>
              <a:gd name="T10" fmla="*/ 2147483646 w 595"/>
              <a:gd name="T11" fmla="*/ 2147483646 h 420"/>
              <a:gd name="T12" fmla="*/ 2147483646 w 595"/>
              <a:gd name="T13" fmla="*/ 2147483646 h 420"/>
              <a:gd name="T14" fmla="*/ 2147483646 w 595"/>
              <a:gd name="T15" fmla="*/ 2147483646 h 420"/>
              <a:gd name="T16" fmla="*/ 2147483646 w 595"/>
              <a:gd name="T17" fmla="*/ 2147483646 h 420"/>
              <a:gd name="T18" fmla="*/ 2147483646 w 595"/>
              <a:gd name="T19" fmla="*/ 2147483646 h 420"/>
              <a:gd name="T20" fmla="*/ 2147483646 w 595"/>
              <a:gd name="T21" fmla="*/ 2147483646 h 420"/>
              <a:gd name="T22" fmla="*/ 2147483646 w 595"/>
              <a:gd name="T23" fmla="*/ 2147483646 h 420"/>
              <a:gd name="T24" fmla="*/ 2147483646 w 595"/>
              <a:gd name="T25" fmla="*/ 2147483646 h 420"/>
              <a:gd name="T26" fmla="*/ 2147483646 w 595"/>
              <a:gd name="T27" fmla="*/ 2147483646 h 420"/>
              <a:gd name="T28" fmla="*/ 2147483646 w 595"/>
              <a:gd name="T29" fmla="*/ 2147483646 h 420"/>
              <a:gd name="T30" fmla="*/ 2147483646 w 595"/>
              <a:gd name="T31" fmla="*/ 2147483646 h 420"/>
              <a:gd name="T32" fmla="*/ 2147483646 w 595"/>
              <a:gd name="T33" fmla="*/ 2147483646 h 420"/>
              <a:gd name="T34" fmla="*/ 2147483646 w 595"/>
              <a:gd name="T35" fmla="*/ 2147483646 h 420"/>
              <a:gd name="T36" fmla="*/ 2147483646 w 595"/>
              <a:gd name="T37" fmla="*/ 2147483646 h 420"/>
              <a:gd name="T38" fmla="*/ 2147483646 w 595"/>
              <a:gd name="T39" fmla="*/ 2147483646 h 420"/>
              <a:gd name="T40" fmla="*/ 2147483646 w 595"/>
              <a:gd name="T41" fmla="*/ 2147483646 h 420"/>
              <a:gd name="T42" fmla="*/ 2147483646 w 595"/>
              <a:gd name="T43" fmla="*/ 2147483646 h 420"/>
              <a:gd name="T44" fmla="*/ 2147483646 w 595"/>
              <a:gd name="T45" fmla="*/ 2147483646 h 420"/>
              <a:gd name="T46" fmla="*/ 2147483646 w 595"/>
              <a:gd name="T47" fmla="*/ 2147483646 h 420"/>
              <a:gd name="T48" fmla="*/ 2147483646 w 595"/>
              <a:gd name="T49" fmla="*/ 2147483646 h 420"/>
              <a:gd name="T50" fmla="*/ 2147483646 w 595"/>
              <a:gd name="T51" fmla="*/ 2147483646 h 420"/>
              <a:gd name="T52" fmla="*/ 2147483646 w 595"/>
              <a:gd name="T53" fmla="*/ 2147483646 h 420"/>
              <a:gd name="T54" fmla="*/ 2147483646 w 595"/>
              <a:gd name="T55" fmla="*/ 2147483646 h 420"/>
              <a:gd name="T56" fmla="*/ 2147483646 w 595"/>
              <a:gd name="T57" fmla="*/ 2147483646 h 420"/>
              <a:gd name="T58" fmla="*/ 2147483646 w 595"/>
              <a:gd name="T59" fmla="*/ 0 h 420"/>
              <a:gd name="T60" fmla="*/ 2147483646 w 595"/>
              <a:gd name="T61" fmla="*/ 2147483646 h 420"/>
              <a:gd name="T62" fmla="*/ 2147483646 w 595"/>
              <a:gd name="T63" fmla="*/ 2147483646 h 420"/>
              <a:gd name="T64" fmla="*/ 2147483646 w 595"/>
              <a:gd name="T65" fmla="*/ 2147483646 h 420"/>
              <a:gd name="T66" fmla="*/ 2147483646 w 595"/>
              <a:gd name="T67" fmla="*/ 2147483646 h 420"/>
              <a:gd name="T68" fmla="*/ 2147483646 w 595"/>
              <a:gd name="T69" fmla="*/ 2147483646 h 420"/>
              <a:gd name="T70" fmla="*/ 2147483646 w 595"/>
              <a:gd name="T71" fmla="*/ 2147483646 h 420"/>
              <a:gd name="T72" fmla="*/ 2147483646 w 595"/>
              <a:gd name="T73" fmla="*/ 2147483646 h 420"/>
              <a:gd name="T74" fmla="*/ 2147483646 w 595"/>
              <a:gd name="T75" fmla="*/ 2147483646 h 420"/>
              <a:gd name="T76" fmla="*/ 2147483646 w 595"/>
              <a:gd name="T77" fmla="*/ 2147483646 h 420"/>
              <a:gd name="T78" fmla="*/ 2147483646 w 595"/>
              <a:gd name="T79" fmla="*/ 2147483646 h 420"/>
              <a:gd name="T80" fmla="*/ 2147483646 w 595"/>
              <a:gd name="T81" fmla="*/ 2147483646 h 420"/>
              <a:gd name="T82" fmla="*/ 2147483646 w 595"/>
              <a:gd name="T83" fmla="*/ 2147483646 h 420"/>
              <a:gd name="T84" fmla="*/ 2147483646 w 595"/>
              <a:gd name="T85" fmla="*/ 2147483646 h 420"/>
              <a:gd name="T86" fmla="*/ 2147483646 w 595"/>
              <a:gd name="T87" fmla="*/ 2147483646 h 420"/>
              <a:gd name="T88" fmla="*/ 2147483646 w 595"/>
              <a:gd name="T89" fmla="*/ 2147483646 h 420"/>
              <a:gd name="T90" fmla="*/ 2147483646 w 595"/>
              <a:gd name="T91" fmla="*/ 2147483646 h 420"/>
              <a:gd name="T92" fmla="*/ 2147483646 w 595"/>
              <a:gd name="T93" fmla="*/ 2147483646 h 420"/>
              <a:gd name="T94" fmla="*/ 2147483646 w 595"/>
              <a:gd name="T95" fmla="*/ 2147483646 h 420"/>
              <a:gd name="T96" fmla="*/ 2147483646 w 595"/>
              <a:gd name="T97" fmla="*/ 2147483646 h 420"/>
              <a:gd name="T98" fmla="*/ 2147483646 w 595"/>
              <a:gd name="T99" fmla="*/ 2147483646 h 420"/>
              <a:gd name="T100" fmla="*/ 2147483646 w 595"/>
              <a:gd name="T101" fmla="*/ 2147483646 h 420"/>
              <a:gd name="T102" fmla="*/ 2147483646 w 595"/>
              <a:gd name="T103" fmla="*/ 2147483646 h 420"/>
              <a:gd name="T104" fmla="*/ 2147483646 w 595"/>
              <a:gd name="T105" fmla="*/ 2147483646 h 420"/>
              <a:gd name="T106" fmla="*/ 2147483646 w 595"/>
              <a:gd name="T107" fmla="*/ 2147483646 h 420"/>
              <a:gd name="T108" fmla="*/ 2147483646 w 595"/>
              <a:gd name="T109" fmla="*/ 2147483646 h 420"/>
              <a:gd name="T110" fmla="*/ 2147483646 w 595"/>
              <a:gd name="T111" fmla="*/ 2147483646 h 420"/>
              <a:gd name="T112" fmla="*/ 2147483646 w 595"/>
              <a:gd name="T113" fmla="*/ 2147483646 h 420"/>
              <a:gd name="T114" fmla="*/ 2147483646 w 595"/>
              <a:gd name="T115" fmla="*/ 2147483646 h 420"/>
              <a:gd name="T116" fmla="*/ 2147483646 w 595"/>
              <a:gd name="T117" fmla="*/ 2147483646 h 420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95"/>
              <a:gd name="T178" fmla="*/ 0 h 420"/>
              <a:gd name="T179" fmla="*/ 595 w 595"/>
              <a:gd name="T180" fmla="*/ 420 h 420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95" h="420">
                <a:moveTo>
                  <a:pt x="0" y="420"/>
                </a:moveTo>
                <a:lnTo>
                  <a:pt x="2" y="420"/>
                </a:lnTo>
                <a:lnTo>
                  <a:pt x="4" y="420"/>
                </a:lnTo>
                <a:lnTo>
                  <a:pt x="6" y="420"/>
                </a:lnTo>
                <a:lnTo>
                  <a:pt x="8" y="419"/>
                </a:lnTo>
                <a:lnTo>
                  <a:pt x="10" y="419"/>
                </a:lnTo>
                <a:lnTo>
                  <a:pt x="12" y="418"/>
                </a:lnTo>
                <a:lnTo>
                  <a:pt x="14" y="418"/>
                </a:lnTo>
                <a:lnTo>
                  <a:pt x="16" y="417"/>
                </a:lnTo>
                <a:lnTo>
                  <a:pt x="18" y="416"/>
                </a:lnTo>
                <a:lnTo>
                  <a:pt x="20" y="415"/>
                </a:lnTo>
                <a:lnTo>
                  <a:pt x="22" y="414"/>
                </a:lnTo>
                <a:lnTo>
                  <a:pt x="24" y="413"/>
                </a:lnTo>
                <a:lnTo>
                  <a:pt x="26" y="412"/>
                </a:lnTo>
                <a:lnTo>
                  <a:pt x="28" y="411"/>
                </a:lnTo>
                <a:lnTo>
                  <a:pt x="30" y="410"/>
                </a:lnTo>
                <a:lnTo>
                  <a:pt x="32" y="408"/>
                </a:lnTo>
                <a:lnTo>
                  <a:pt x="34" y="407"/>
                </a:lnTo>
                <a:lnTo>
                  <a:pt x="36" y="405"/>
                </a:lnTo>
                <a:lnTo>
                  <a:pt x="38" y="403"/>
                </a:lnTo>
                <a:lnTo>
                  <a:pt x="40" y="401"/>
                </a:lnTo>
                <a:lnTo>
                  <a:pt x="42" y="400"/>
                </a:lnTo>
                <a:lnTo>
                  <a:pt x="44" y="398"/>
                </a:lnTo>
                <a:lnTo>
                  <a:pt x="46" y="396"/>
                </a:lnTo>
                <a:lnTo>
                  <a:pt x="48" y="393"/>
                </a:lnTo>
                <a:lnTo>
                  <a:pt x="50" y="391"/>
                </a:lnTo>
                <a:lnTo>
                  <a:pt x="52" y="389"/>
                </a:lnTo>
                <a:lnTo>
                  <a:pt x="54" y="387"/>
                </a:lnTo>
                <a:lnTo>
                  <a:pt x="56" y="384"/>
                </a:lnTo>
                <a:lnTo>
                  <a:pt x="58" y="382"/>
                </a:lnTo>
                <a:lnTo>
                  <a:pt x="60" y="379"/>
                </a:lnTo>
                <a:lnTo>
                  <a:pt x="62" y="376"/>
                </a:lnTo>
                <a:lnTo>
                  <a:pt x="64" y="374"/>
                </a:lnTo>
                <a:lnTo>
                  <a:pt x="66" y="371"/>
                </a:lnTo>
                <a:lnTo>
                  <a:pt x="68" y="368"/>
                </a:lnTo>
                <a:lnTo>
                  <a:pt x="70" y="365"/>
                </a:lnTo>
                <a:lnTo>
                  <a:pt x="72" y="362"/>
                </a:lnTo>
                <a:lnTo>
                  <a:pt x="74" y="359"/>
                </a:lnTo>
                <a:lnTo>
                  <a:pt x="76" y="356"/>
                </a:lnTo>
                <a:lnTo>
                  <a:pt x="78" y="352"/>
                </a:lnTo>
                <a:lnTo>
                  <a:pt x="80" y="349"/>
                </a:lnTo>
                <a:lnTo>
                  <a:pt x="82" y="346"/>
                </a:lnTo>
                <a:lnTo>
                  <a:pt x="84" y="342"/>
                </a:lnTo>
                <a:lnTo>
                  <a:pt x="86" y="339"/>
                </a:lnTo>
                <a:lnTo>
                  <a:pt x="88" y="335"/>
                </a:lnTo>
                <a:lnTo>
                  <a:pt x="90" y="332"/>
                </a:lnTo>
                <a:lnTo>
                  <a:pt x="92" y="328"/>
                </a:lnTo>
                <a:lnTo>
                  <a:pt x="94" y="324"/>
                </a:lnTo>
                <a:lnTo>
                  <a:pt x="96" y="321"/>
                </a:lnTo>
                <a:lnTo>
                  <a:pt x="98" y="317"/>
                </a:lnTo>
                <a:lnTo>
                  <a:pt x="100" y="313"/>
                </a:lnTo>
                <a:lnTo>
                  <a:pt x="102" y="309"/>
                </a:lnTo>
                <a:lnTo>
                  <a:pt x="104" y="305"/>
                </a:lnTo>
                <a:lnTo>
                  <a:pt x="106" y="301"/>
                </a:lnTo>
                <a:lnTo>
                  <a:pt x="108" y="297"/>
                </a:lnTo>
                <a:lnTo>
                  <a:pt x="110" y="293"/>
                </a:lnTo>
                <a:lnTo>
                  <a:pt x="112" y="289"/>
                </a:lnTo>
                <a:lnTo>
                  <a:pt x="114" y="285"/>
                </a:lnTo>
                <a:lnTo>
                  <a:pt x="116" y="281"/>
                </a:lnTo>
                <a:lnTo>
                  <a:pt x="118" y="277"/>
                </a:lnTo>
                <a:lnTo>
                  <a:pt x="120" y="272"/>
                </a:lnTo>
                <a:lnTo>
                  <a:pt x="122" y="268"/>
                </a:lnTo>
                <a:lnTo>
                  <a:pt x="124" y="264"/>
                </a:lnTo>
                <a:lnTo>
                  <a:pt x="126" y="259"/>
                </a:lnTo>
                <a:lnTo>
                  <a:pt x="128" y="255"/>
                </a:lnTo>
                <a:lnTo>
                  <a:pt x="130" y="251"/>
                </a:lnTo>
                <a:lnTo>
                  <a:pt x="132" y="246"/>
                </a:lnTo>
                <a:lnTo>
                  <a:pt x="134" y="242"/>
                </a:lnTo>
                <a:lnTo>
                  <a:pt x="136" y="238"/>
                </a:lnTo>
                <a:lnTo>
                  <a:pt x="138" y="233"/>
                </a:lnTo>
                <a:lnTo>
                  <a:pt x="140" y="229"/>
                </a:lnTo>
                <a:lnTo>
                  <a:pt x="142" y="224"/>
                </a:lnTo>
                <a:lnTo>
                  <a:pt x="144" y="220"/>
                </a:lnTo>
                <a:lnTo>
                  <a:pt x="146" y="215"/>
                </a:lnTo>
                <a:lnTo>
                  <a:pt x="148" y="211"/>
                </a:lnTo>
                <a:lnTo>
                  <a:pt x="150" y="207"/>
                </a:lnTo>
                <a:lnTo>
                  <a:pt x="152" y="202"/>
                </a:lnTo>
                <a:lnTo>
                  <a:pt x="154" y="198"/>
                </a:lnTo>
                <a:lnTo>
                  <a:pt x="156" y="193"/>
                </a:lnTo>
                <a:lnTo>
                  <a:pt x="158" y="189"/>
                </a:lnTo>
                <a:lnTo>
                  <a:pt x="160" y="184"/>
                </a:lnTo>
                <a:lnTo>
                  <a:pt x="162" y="180"/>
                </a:lnTo>
                <a:lnTo>
                  <a:pt x="164" y="176"/>
                </a:lnTo>
                <a:lnTo>
                  <a:pt x="166" y="171"/>
                </a:lnTo>
                <a:lnTo>
                  <a:pt x="168" y="167"/>
                </a:lnTo>
                <a:lnTo>
                  <a:pt x="170" y="163"/>
                </a:lnTo>
                <a:lnTo>
                  <a:pt x="172" y="158"/>
                </a:lnTo>
                <a:lnTo>
                  <a:pt x="174" y="154"/>
                </a:lnTo>
                <a:lnTo>
                  <a:pt x="176" y="150"/>
                </a:lnTo>
                <a:lnTo>
                  <a:pt x="178" y="145"/>
                </a:lnTo>
                <a:lnTo>
                  <a:pt x="180" y="141"/>
                </a:lnTo>
                <a:lnTo>
                  <a:pt x="182" y="137"/>
                </a:lnTo>
                <a:lnTo>
                  <a:pt x="184" y="133"/>
                </a:lnTo>
                <a:lnTo>
                  <a:pt x="186" y="129"/>
                </a:lnTo>
                <a:lnTo>
                  <a:pt x="188" y="125"/>
                </a:lnTo>
                <a:lnTo>
                  <a:pt x="190" y="121"/>
                </a:lnTo>
                <a:lnTo>
                  <a:pt x="192" y="117"/>
                </a:lnTo>
                <a:lnTo>
                  <a:pt x="194" y="113"/>
                </a:lnTo>
                <a:lnTo>
                  <a:pt x="196" y="109"/>
                </a:lnTo>
                <a:lnTo>
                  <a:pt x="198" y="105"/>
                </a:lnTo>
                <a:lnTo>
                  <a:pt x="200" y="101"/>
                </a:lnTo>
                <a:lnTo>
                  <a:pt x="202" y="97"/>
                </a:lnTo>
                <a:lnTo>
                  <a:pt x="204" y="94"/>
                </a:lnTo>
                <a:lnTo>
                  <a:pt x="206" y="90"/>
                </a:lnTo>
                <a:lnTo>
                  <a:pt x="208" y="86"/>
                </a:lnTo>
                <a:lnTo>
                  <a:pt x="210" y="83"/>
                </a:lnTo>
                <a:lnTo>
                  <a:pt x="212" y="79"/>
                </a:lnTo>
                <a:lnTo>
                  <a:pt x="214" y="76"/>
                </a:lnTo>
                <a:lnTo>
                  <a:pt x="216" y="72"/>
                </a:lnTo>
                <a:lnTo>
                  <a:pt x="218" y="69"/>
                </a:lnTo>
                <a:lnTo>
                  <a:pt x="220" y="66"/>
                </a:lnTo>
                <a:lnTo>
                  <a:pt x="222" y="63"/>
                </a:lnTo>
                <a:lnTo>
                  <a:pt x="224" y="59"/>
                </a:lnTo>
                <a:lnTo>
                  <a:pt x="226" y="56"/>
                </a:lnTo>
                <a:lnTo>
                  <a:pt x="228" y="53"/>
                </a:lnTo>
                <a:lnTo>
                  <a:pt x="230" y="50"/>
                </a:lnTo>
                <a:lnTo>
                  <a:pt x="232" y="48"/>
                </a:lnTo>
                <a:lnTo>
                  <a:pt x="234" y="45"/>
                </a:lnTo>
                <a:lnTo>
                  <a:pt x="236" y="42"/>
                </a:lnTo>
                <a:lnTo>
                  <a:pt x="238" y="40"/>
                </a:lnTo>
                <a:lnTo>
                  <a:pt x="240" y="37"/>
                </a:lnTo>
                <a:lnTo>
                  <a:pt x="242" y="34"/>
                </a:lnTo>
                <a:lnTo>
                  <a:pt x="244" y="32"/>
                </a:lnTo>
                <a:lnTo>
                  <a:pt x="246" y="30"/>
                </a:lnTo>
                <a:lnTo>
                  <a:pt x="248" y="28"/>
                </a:lnTo>
                <a:lnTo>
                  <a:pt x="250" y="25"/>
                </a:lnTo>
                <a:lnTo>
                  <a:pt x="252" y="23"/>
                </a:lnTo>
                <a:lnTo>
                  <a:pt x="254" y="21"/>
                </a:lnTo>
                <a:lnTo>
                  <a:pt x="256" y="19"/>
                </a:lnTo>
                <a:lnTo>
                  <a:pt x="258" y="18"/>
                </a:lnTo>
                <a:lnTo>
                  <a:pt x="260" y="16"/>
                </a:lnTo>
                <a:lnTo>
                  <a:pt x="262" y="14"/>
                </a:lnTo>
                <a:lnTo>
                  <a:pt x="264" y="13"/>
                </a:lnTo>
                <a:lnTo>
                  <a:pt x="266" y="11"/>
                </a:lnTo>
                <a:lnTo>
                  <a:pt x="268" y="10"/>
                </a:lnTo>
                <a:lnTo>
                  <a:pt x="270" y="8"/>
                </a:lnTo>
                <a:lnTo>
                  <a:pt x="272" y="7"/>
                </a:lnTo>
                <a:lnTo>
                  <a:pt x="274" y="6"/>
                </a:lnTo>
                <a:lnTo>
                  <a:pt x="276" y="5"/>
                </a:lnTo>
                <a:lnTo>
                  <a:pt x="278" y="4"/>
                </a:lnTo>
                <a:lnTo>
                  <a:pt x="280" y="3"/>
                </a:lnTo>
                <a:lnTo>
                  <a:pt x="282" y="3"/>
                </a:lnTo>
                <a:lnTo>
                  <a:pt x="284" y="2"/>
                </a:lnTo>
                <a:lnTo>
                  <a:pt x="286" y="1"/>
                </a:lnTo>
                <a:lnTo>
                  <a:pt x="288" y="1"/>
                </a:lnTo>
                <a:lnTo>
                  <a:pt x="290" y="1"/>
                </a:lnTo>
                <a:lnTo>
                  <a:pt x="292" y="0"/>
                </a:lnTo>
                <a:lnTo>
                  <a:pt x="294" y="0"/>
                </a:lnTo>
                <a:lnTo>
                  <a:pt x="296" y="0"/>
                </a:lnTo>
                <a:lnTo>
                  <a:pt x="298" y="0"/>
                </a:lnTo>
                <a:lnTo>
                  <a:pt x="300" y="0"/>
                </a:lnTo>
                <a:lnTo>
                  <a:pt x="302" y="0"/>
                </a:lnTo>
                <a:lnTo>
                  <a:pt x="304" y="1"/>
                </a:lnTo>
                <a:lnTo>
                  <a:pt x="306" y="1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3"/>
                </a:lnTo>
                <a:lnTo>
                  <a:pt x="316" y="4"/>
                </a:lnTo>
                <a:lnTo>
                  <a:pt x="318" y="5"/>
                </a:lnTo>
                <a:lnTo>
                  <a:pt x="320" y="6"/>
                </a:lnTo>
                <a:lnTo>
                  <a:pt x="322" y="7"/>
                </a:lnTo>
                <a:lnTo>
                  <a:pt x="324" y="9"/>
                </a:lnTo>
                <a:lnTo>
                  <a:pt x="326" y="10"/>
                </a:lnTo>
                <a:lnTo>
                  <a:pt x="328" y="11"/>
                </a:lnTo>
                <a:lnTo>
                  <a:pt x="330" y="13"/>
                </a:lnTo>
                <a:lnTo>
                  <a:pt x="332" y="14"/>
                </a:lnTo>
                <a:lnTo>
                  <a:pt x="334" y="16"/>
                </a:lnTo>
                <a:lnTo>
                  <a:pt x="336" y="18"/>
                </a:lnTo>
                <a:lnTo>
                  <a:pt x="338" y="20"/>
                </a:lnTo>
                <a:lnTo>
                  <a:pt x="340" y="21"/>
                </a:lnTo>
                <a:lnTo>
                  <a:pt x="342" y="23"/>
                </a:lnTo>
                <a:lnTo>
                  <a:pt x="344" y="25"/>
                </a:lnTo>
                <a:lnTo>
                  <a:pt x="346" y="28"/>
                </a:lnTo>
                <a:lnTo>
                  <a:pt x="348" y="30"/>
                </a:lnTo>
                <a:lnTo>
                  <a:pt x="350" y="32"/>
                </a:lnTo>
                <a:lnTo>
                  <a:pt x="352" y="35"/>
                </a:lnTo>
                <a:lnTo>
                  <a:pt x="354" y="37"/>
                </a:lnTo>
                <a:lnTo>
                  <a:pt x="356" y="40"/>
                </a:lnTo>
                <a:lnTo>
                  <a:pt x="358" y="42"/>
                </a:lnTo>
                <a:lnTo>
                  <a:pt x="360" y="45"/>
                </a:lnTo>
                <a:lnTo>
                  <a:pt x="362" y="48"/>
                </a:lnTo>
                <a:lnTo>
                  <a:pt x="364" y="51"/>
                </a:lnTo>
                <a:lnTo>
                  <a:pt x="366" y="54"/>
                </a:lnTo>
                <a:lnTo>
                  <a:pt x="368" y="57"/>
                </a:lnTo>
                <a:lnTo>
                  <a:pt x="370" y="60"/>
                </a:lnTo>
                <a:lnTo>
                  <a:pt x="372" y="63"/>
                </a:lnTo>
                <a:lnTo>
                  <a:pt x="374" y="66"/>
                </a:lnTo>
                <a:lnTo>
                  <a:pt x="376" y="69"/>
                </a:lnTo>
                <a:lnTo>
                  <a:pt x="378" y="73"/>
                </a:lnTo>
                <a:lnTo>
                  <a:pt x="380" y="76"/>
                </a:lnTo>
                <a:lnTo>
                  <a:pt x="382" y="79"/>
                </a:lnTo>
                <a:lnTo>
                  <a:pt x="384" y="83"/>
                </a:lnTo>
                <a:lnTo>
                  <a:pt x="386" y="87"/>
                </a:lnTo>
                <a:lnTo>
                  <a:pt x="388" y="90"/>
                </a:lnTo>
                <a:lnTo>
                  <a:pt x="390" y="94"/>
                </a:lnTo>
                <a:lnTo>
                  <a:pt x="392" y="98"/>
                </a:lnTo>
                <a:lnTo>
                  <a:pt x="394" y="101"/>
                </a:lnTo>
                <a:lnTo>
                  <a:pt x="396" y="105"/>
                </a:lnTo>
                <a:lnTo>
                  <a:pt x="398" y="109"/>
                </a:lnTo>
                <a:lnTo>
                  <a:pt x="400" y="113"/>
                </a:lnTo>
                <a:lnTo>
                  <a:pt x="402" y="117"/>
                </a:lnTo>
                <a:lnTo>
                  <a:pt x="404" y="121"/>
                </a:lnTo>
                <a:lnTo>
                  <a:pt x="406" y="125"/>
                </a:lnTo>
                <a:lnTo>
                  <a:pt x="408" y="129"/>
                </a:lnTo>
                <a:lnTo>
                  <a:pt x="410" y="133"/>
                </a:lnTo>
                <a:lnTo>
                  <a:pt x="412" y="137"/>
                </a:lnTo>
                <a:lnTo>
                  <a:pt x="414" y="141"/>
                </a:lnTo>
                <a:lnTo>
                  <a:pt x="416" y="146"/>
                </a:lnTo>
                <a:lnTo>
                  <a:pt x="418" y="150"/>
                </a:lnTo>
                <a:lnTo>
                  <a:pt x="420" y="154"/>
                </a:lnTo>
                <a:lnTo>
                  <a:pt x="422" y="159"/>
                </a:lnTo>
                <a:lnTo>
                  <a:pt x="424" y="163"/>
                </a:lnTo>
                <a:lnTo>
                  <a:pt x="426" y="167"/>
                </a:lnTo>
                <a:lnTo>
                  <a:pt x="428" y="172"/>
                </a:lnTo>
                <a:lnTo>
                  <a:pt x="430" y="176"/>
                </a:lnTo>
                <a:lnTo>
                  <a:pt x="432" y="180"/>
                </a:lnTo>
                <a:lnTo>
                  <a:pt x="434" y="185"/>
                </a:lnTo>
                <a:lnTo>
                  <a:pt x="436" y="189"/>
                </a:lnTo>
                <a:lnTo>
                  <a:pt x="438" y="194"/>
                </a:lnTo>
                <a:lnTo>
                  <a:pt x="440" y="198"/>
                </a:lnTo>
                <a:lnTo>
                  <a:pt x="442" y="202"/>
                </a:lnTo>
                <a:lnTo>
                  <a:pt x="444" y="207"/>
                </a:lnTo>
                <a:lnTo>
                  <a:pt x="446" y="211"/>
                </a:lnTo>
                <a:lnTo>
                  <a:pt x="448" y="216"/>
                </a:lnTo>
                <a:lnTo>
                  <a:pt x="450" y="220"/>
                </a:lnTo>
                <a:lnTo>
                  <a:pt x="452" y="225"/>
                </a:lnTo>
                <a:lnTo>
                  <a:pt x="454" y="229"/>
                </a:lnTo>
                <a:lnTo>
                  <a:pt x="456" y="233"/>
                </a:lnTo>
                <a:lnTo>
                  <a:pt x="458" y="238"/>
                </a:lnTo>
                <a:lnTo>
                  <a:pt x="460" y="242"/>
                </a:lnTo>
                <a:lnTo>
                  <a:pt x="462" y="247"/>
                </a:lnTo>
                <a:lnTo>
                  <a:pt x="464" y="251"/>
                </a:lnTo>
                <a:lnTo>
                  <a:pt x="466" y="255"/>
                </a:lnTo>
                <a:lnTo>
                  <a:pt x="468" y="260"/>
                </a:lnTo>
                <a:lnTo>
                  <a:pt x="470" y="264"/>
                </a:lnTo>
                <a:lnTo>
                  <a:pt x="472" y="268"/>
                </a:lnTo>
                <a:lnTo>
                  <a:pt x="474" y="273"/>
                </a:lnTo>
                <a:lnTo>
                  <a:pt x="476" y="277"/>
                </a:lnTo>
                <a:lnTo>
                  <a:pt x="478" y="281"/>
                </a:lnTo>
                <a:lnTo>
                  <a:pt x="480" y="285"/>
                </a:lnTo>
                <a:lnTo>
                  <a:pt x="482" y="289"/>
                </a:lnTo>
                <a:lnTo>
                  <a:pt x="484" y="293"/>
                </a:lnTo>
                <a:lnTo>
                  <a:pt x="486" y="297"/>
                </a:lnTo>
                <a:lnTo>
                  <a:pt x="488" y="301"/>
                </a:lnTo>
                <a:lnTo>
                  <a:pt x="490" y="305"/>
                </a:lnTo>
                <a:lnTo>
                  <a:pt x="492" y="309"/>
                </a:lnTo>
                <a:lnTo>
                  <a:pt x="494" y="313"/>
                </a:lnTo>
                <a:lnTo>
                  <a:pt x="496" y="317"/>
                </a:lnTo>
                <a:lnTo>
                  <a:pt x="498" y="321"/>
                </a:lnTo>
                <a:lnTo>
                  <a:pt x="500" y="325"/>
                </a:lnTo>
                <a:lnTo>
                  <a:pt x="502" y="328"/>
                </a:lnTo>
                <a:lnTo>
                  <a:pt x="504" y="332"/>
                </a:lnTo>
                <a:lnTo>
                  <a:pt x="506" y="336"/>
                </a:lnTo>
                <a:lnTo>
                  <a:pt x="508" y="339"/>
                </a:lnTo>
                <a:lnTo>
                  <a:pt x="510" y="343"/>
                </a:lnTo>
                <a:lnTo>
                  <a:pt x="512" y="346"/>
                </a:lnTo>
                <a:lnTo>
                  <a:pt x="514" y="349"/>
                </a:lnTo>
                <a:lnTo>
                  <a:pt x="516" y="353"/>
                </a:lnTo>
                <a:lnTo>
                  <a:pt x="518" y="356"/>
                </a:lnTo>
                <a:lnTo>
                  <a:pt x="520" y="359"/>
                </a:lnTo>
                <a:lnTo>
                  <a:pt x="522" y="362"/>
                </a:lnTo>
                <a:lnTo>
                  <a:pt x="524" y="365"/>
                </a:lnTo>
                <a:lnTo>
                  <a:pt x="526" y="368"/>
                </a:lnTo>
                <a:lnTo>
                  <a:pt x="528" y="371"/>
                </a:lnTo>
                <a:lnTo>
                  <a:pt x="530" y="374"/>
                </a:lnTo>
                <a:lnTo>
                  <a:pt x="532" y="377"/>
                </a:lnTo>
                <a:lnTo>
                  <a:pt x="534" y="379"/>
                </a:lnTo>
                <a:lnTo>
                  <a:pt x="536" y="382"/>
                </a:lnTo>
                <a:lnTo>
                  <a:pt x="538" y="384"/>
                </a:lnTo>
                <a:lnTo>
                  <a:pt x="540" y="387"/>
                </a:lnTo>
                <a:lnTo>
                  <a:pt x="542" y="389"/>
                </a:lnTo>
                <a:lnTo>
                  <a:pt x="544" y="391"/>
                </a:lnTo>
                <a:lnTo>
                  <a:pt x="546" y="394"/>
                </a:lnTo>
                <a:lnTo>
                  <a:pt x="548" y="396"/>
                </a:lnTo>
                <a:lnTo>
                  <a:pt x="550" y="398"/>
                </a:lnTo>
                <a:lnTo>
                  <a:pt x="552" y="400"/>
                </a:lnTo>
                <a:lnTo>
                  <a:pt x="554" y="402"/>
                </a:lnTo>
                <a:lnTo>
                  <a:pt x="556" y="403"/>
                </a:lnTo>
                <a:lnTo>
                  <a:pt x="558" y="405"/>
                </a:lnTo>
                <a:lnTo>
                  <a:pt x="560" y="407"/>
                </a:lnTo>
                <a:lnTo>
                  <a:pt x="562" y="408"/>
                </a:lnTo>
                <a:lnTo>
                  <a:pt x="564" y="410"/>
                </a:lnTo>
                <a:lnTo>
                  <a:pt x="566" y="411"/>
                </a:lnTo>
                <a:lnTo>
                  <a:pt x="568" y="412"/>
                </a:lnTo>
                <a:lnTo>
                  <a:pt x="570" y="413"/>
                </a:lnTo>
                <a:lnTo>
                  <a:pt x="572" y="414"/>
                </a:lnTo>
                <a:lnTo>
                  <a:pt x="574" y="415"/>
                </a:lnTo>
                <a:lnTo>
                  <a:pt x="576" y="416"/>
                </a:lnTo>
                <a:lnTo>
                  <a:pt x="578" y="417"/>
                </a:lnTo>
                <a:lnTo>
                  <a:pt x="580" y="418"/>
                </a:lnTo>
                <a:lnTo>
                  <a:pt x="582" y="418"/>
                </a:lnTo>
                <a:lnTo>
                  <a:pt x="584" y="419"/>
                </a:lnTo>
                <a:lnTo>
                  <a:pt x="586" y="419"/>
                </a:lnTo>
                <a:lnTo>
                  <a:pt x="588" y="420"/>
                </a:lnTo>
                <a:lnTo>
                  <a:pt x="590" y="420"/>
                </a:lnTo>
                <a:lnTo>
                  <a:pt x="592" y="420"/>
                </a:lnTo>
                <a:lnTo>
                  <a:pt x="594" y="420"/>
                </a:lnTo>
                <a:lnTo>
                  <a:pt x="595" y="420"/>
                </a:lnTo>
              </a:path>
            </a:pathLst>
          </a:cu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sp>
        <p:nvSpPr>
          <p:cNvPr id="33" name="Freeform 172">
            <a:extLst>
              <a:ext uri="{FF2B5EF4-FFF2-40B4-BE49-F238E27FC236}">
                <a16:creationId xmlns:a16="http://schemas.microsoft.com/office/drawing/2014/main" id="{568E1D62-FBFB-4040-B27F-3D924B1F87ED}"/>
              </a:ext>
            </a:extLst>
          </p:cNvPr>
          <p:cNvSpPr>
            <a:spLocks/>
          </p:cNvSpPr>
          <p:nvPr/>
        </p:nvSpPr>
        <p:spPr bwMode="auto">
          <a:xfrm flipV="1">
            <a:off x="8990486" y="2920667"/>
            <a:ext cx="2069399" cy="3371275"/>
          </a:xfrm>
          <a:custGeom>
            <a:avLst/>
            <a:gdLst>
              <a:gd name="T0" fmla="*/ 2147483646 w 595"/>
              <a:gd name="T1" fmla="*/ 2147483646 h 420"/>
              <a:gd name="T2" fmla="*/ 2147483646 w 595"/>
              <a:gd name="T3" fmla="*/ 2147483646 h 420"/>
              <a:gd name="T4" fmla="*/ 2147483646 w 595"/>
              <a:gd name="T5" fmla="*/ 2147483646 h 420"/>
              <a:gd name="T6" fmla="*/ 2147483646 w 595"/>
              <a:gd name="T7" fmla="*/ 2147483646 h 420"/>
              <a:gd name="T8" fmla="*/ 2147483646 w 595"/>
              <a:gd name="T9" fmla="*/ 2147483646 h 420"/>
              <a:gd name="T10" fmla="*/ 2147483646 w 595"/>
              <a:gd name="T11" fmla="*/ 2147483646 h 420"/>
              <a:gd name="T12" fmla="*/ 2147483646 w 595"/>
              <a:gd name="T13" fmla="*/ 2147483646 h 420"/>
              <a:gd name="T14" fmla="*/ 2147483646 w 595"/>
              <a:gd name="T15" fmla="*/ 2147483646 h 420"/>
              <a:gd name="T16" fmla="*/ 2147483646 w 595"/>
              <a:gd name="T17" fmla="*/ 2147483646 h 420"/>
              <a:gd name="T18" fmla="*/ 2147483646 w 595"/>
              <a:gd name="T19" fmla="*/ 2147483646 h 420"/>
              <a:gd name="T20" fmla="*/ 2147483646 w 595"/>
              <a:gd name="T21" fmla="*/ 2147483646 h 420"/>
              <a:gd name="T22" fmla="*/ 2147483646 w 595"/>
              <a:gd name="T23" fmla="*/ 2147483646 h 420"/>
              <a:gd name="T24" fmla="*/ 2147483646 w 595"/>
              <a:gd name="T25" fmla="*/ 2147483646 h 420"/>
              <a:gd name="T26" fmla="*/ 2147483646 w 595"/>
              <a:gd name="T27" fmla="*/ 2147483646 h 420"/>
              <a:gd name="T28" fmla="*/ 2147483646 w 595"/>
              <a:gd name="T29" fmla="*/ 2147483646 h 420"/>
              <a:gd name="T30" fmla="*/ 2147483646 w 595"/>
              <a:gd name="T31" fmla="*/ 2147483646 h 420"/>
              <a:gd name="T32" fmla="*/ 2147483646 w 595"/>
              <a:gd name="T33" fmla="*/ 2147483646 h 420"/>
              <a:gd name="T34" fmla="*/ 2147483646 w 595"/>
              <a:gd name="T35" fmla="*/ 2147483646 h 420"/>
              <a:gd name="T36" fmla="*/ 2147483646 w 595"/>
              <a:gd name="T37" fmla="*/ 2147483646 h 420"/>
              <a:gd name="T38" fmla="*/ 2147483646 w 595"/>
              <a:gd name="T39" fmla="*/ 2147483646 h 420"/>
              <a:gd name="T40" fmla="*/ 2147483646 w 595"/>
              <a:gd name="T41" fmla="*/ 2147483646 h 420"/>
              <a:gd name="T42" fmla="*/ 2147483646 w 595"/>
              <a:gd name="T43" fmla="*/ 2147483646 h 420"/>
              <a:gd name="T44" fmla="*/ 2147483646 w 595"/>
              <a:gd name="T45" fmla="*/ 2147483646 h 420"/>
              <a:gd name="T46" fmla="*/ 2147483646 w 595"/>
              <a:gd name="T47" fmla="*/ 2147483646 h 420"/>
              <a:gd name="T48" fmla="*/ 2147483646 w 595"/>
              <a:gd name="T49" fmla="*/ 2147483646 h 420"/>
              <a:gd name="T50" fmla="*/ 2147483646 w 595"/>
              <a:gd name="T51" fmla="*/ 2147483646 h 420"/>
              <a:gd name="T52" fmla="*/ 2147483646 w 595"/>
              <a:gd name="T53" fmla="*/ 2147483646 h 420"/>
              <a:gd name="T54" fmla="*/ 2147483646 w 595"/>
              <a:gd name="T55" fmla="*/ 2147483646 h 420"/>
              <a:gd name="T56" fmla="*/ 2147483646 w 595"/>
              <a:gd name="T57" fmla="*/ 2147483646 h 420"/>
              <a:gd name="T58" fmla="*/ 2147483646 w 595"/>
              <a:gd name="T59" fmla="*/ 0 h 420"/>
              <a:gd name="T60" fmla="*/ 2147483646 w 595"/>
              <a:gd name="T61" fmla="*/ 2147483646 h 420"/>
              <a:gd name="T62" fmla="*/ 2147483646 w 595"/>
              <a:gd name="T63" fmla="*/ 2147483646 h 420"/>
              <a:gd name="T64" fmla="*/ 2147483646 w 595"/>
              <a:gd name="T65" fmla="*/ 2147483646 h 420"/>
              <a:gd name="T66" fmla="*/ 2147483646 w 595"/>
              <a:gd name="T67" fmla="*/ 2147483646 h 420"/>
              <a:gd name="T68" fmla="*/ 2147483646 w 595"/>
              <a:gd name="T69" fmla="*/ 2147483646 h 420"/>
              <a:gd name="T70" fmla="*/ 2147483646 w 595"/>
              <a:gd name="T71" fmla="*/ 2147483646 h 420"/>
              <a:gd name="T72" fmla="*/ 2147483646 w 595"/>
              <a:gd name="T73" fmla="*/ 2147483646 h 420"/>
              <a:gd name="T74" fmla="*/ 2147483646 w 595"/>
              <a:gd name="T75" fmla="*/ 2147483646 h 420"/>
              <a:gd name="T76" fmla="*/ 2147483646 w 595"/>
              <a:gd name="T77" fmla="*/ 2147483646 h 420"/>
              <a:gd name="T78" fmla="*/ 2147483646 w 595"/>
              <a:gd name="T79" fmla="*/ 2147483646 h 420"/>
              <a:gd name="T80" fmla="*/ 2147483646 w 595"/>
              <a:gd name="T81" fmla="*/ 2147483646 h 420"/>
              <a:gd name="T82" fmla="*/ 2147483646 w 595"/>
              <a:gd name="T83" fmla="*/ 2147483646 h 420"/>
              <a:gd name="T84" fmla="*/ 2147483646 w 595"/>
              <a:gd name="T85" fmla="*/ 2147483646 h 420"/>
              <a:gd name="T86" fmla="*/ 2147483646 w 595"/>
              <a:gd name="T87" fmla="*/ 2147483646 h 420"/>
              <a:gd name="T88" fmla="*/ 2147483646 w 595"/>
              <a:gd name="T89" fmla="*/ 2147483646 h 420"/>
              <a:gd name="T90" fmla="*/ 2147483646 w 595"/>
              <a:gd name="T91" fmla="*/ 2147483646 h 420"/>
              <a:gd name="T92" fmla="*/ 2147483646 w 595"/>
              <a:gd name="T93" fmla="*/ 2147483646 h 420"/>
              <a:gd name="T94" fmla="*/ 2147483646 w 595"/>
              <a:gd name="T95" fmla="*/ 2147483646 h 420"/>
              <a:gd name="T96" fmla="*/ 2147483646 w 595"/>
              <a:gd name="T97" fmla="*/ 2147483646 h 420"/>
              <a:gd name="T98" fmla="*/ 2147483646 w 595"/>
              <a:gd name="T99" fmla="*/ 2147483646 h 420"/>
              <a:gd name="T100" fmla="*/ 2147483646 w 595"/>
              <a:gd name="T101" fmla="*/ 2147483646 h 420"/>
              <a:gd name="T102" fmla="*/ 2147483646 w 595"/>
              <a:gd name="T103" fmla="*/ 2147483646 h 420"/>
              <a:gd name="T104" fmla="*/ 2147483646 w 595"/>
              <a:gd name="T105" fmla="*/ 2147483646 h 420"/>
              <a:gd name="T106" fmla="*/ 2147483646 w 595"/>
              <a:gd name="T107" fmla="*/ 2147483646 h 420"/>
              <a:gd name="T108" fmla="*/ 2147483646 w 595"/>
              <a:gd name="T109" fmla="*/ 2147483646 h 420"/>
              <a:gd name="T110" fmla="*/ 2147483646 w 595"/>
              <a:gd name="T111" fmla="*/ 2147483646 h 420"/>
              <a:gd name="T112" fmla="*/ 2147483646 w 595"/>
              <a:gd name="T113" fmla="*/ 2147483646 h 420"/>
              <a:gd name="T114" fmla="*/ 2147483646 w 595"/>
              <a:gd name="T115" fmla="*/ 2147483646 h 420"/>
              <a:gd name="T116" fmla="*/ 2147483646 w 595"/>
              <a:gd name="T117" fmla="*/ 2147483646 h 420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95"/>
              <a:gd name="T178" fmla="*/ 0 h 420"/>
              <a:gd name="T179" fmla="*/ 595 w 595"/>
              <a:gd name="T180" fmla="*/ 420 h 420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95" h="420">
                <a:moveTo>
                  <a:pt x="0" y="420"/>
                </a:moveTo>
                <a:lnTo>
                  <a:pt x="2" y="420"/>
                </a:lnTo>
                <a:lnTo>
                  <a:pt x="4" y="420"/>
                </a:lnTo>
                <a:lnTo>
                  <a:pt x="6" y="420"/>
                </a:lnTo>
                <a:lnTo>
                  <a:pt x="8" y="419"/>
                </a:lnTo>
                <a:lnTo>
                  <a:pt x="10" y="419"/>
                </a:lnTo>
                <a:lnTo>
                  <a:pt x="12" y="418"/>
                </a:lnTo>
                <a:lnTo>
                  <a:pt x="14" y="418"/>
                </a:lnTo>
                <a:lnTo>
                  <a:pt x="16" y="417"/>
                </a:lnTo>
                <a:lnTo>
                  <a:pt x="18" y="416"/>
                </a:lnTo>
                <a:lnTo>
                  <a:pt x="20" y="415"/>
                </a:lnTo>
                <a:lnTo>
                  <a:pt x="22" y="414"/>
                </a:lnTo>
                <a:lnTo>
                  <a:pt x="24" y="413"/>
                </a:lnTo>
                <a:lnTo>
                  <a:pt x="26" y="412"/>
                </a:lnTo>
                <a:lnTo>
                  <a:pt x="28" y="411"/>
                </a:lnTo>
                <a:lnTo>
                  <a:pt x="30" y="410"/>
                </a:lnTo>
                <a:lnTo>
                  <a:pt x="32" y="408"/>
                </a:lnTo>
                <a:lnTo>
                  <a:pt x="34" y="407"/>
                </a:lnTo>
                <a:lnTo>
                  <a:pt x="36" y="405"/>
                </a:lnTo>
                <a:lnTo>
                  <a:pt x="38" y="403"/>
                </a:lnTo>
                <a:lnTo>
                  <a:pt x="40" y="401"/>
                </a:lnTo>
                <a:lnTo>
                  <a:pt x="42" y="400"/>
                </a:lnTo>
                <a:lnTo>
                  <a:pt x="44" y="398"/>
                </a:lnTo>
                <a:lnTo>
                  <a:pt x="46" y="396"/>
                </a:lnTo>
                <a:lnTo>
                  <a:pt x="48" y="393"/>
                </a:lnTo>
                <a:lnTo>
                  <a:pt x="50" y="391"/>
                </a:lnTo>
                <a:lnTo>
                  <a:pt x="52" y="389"/>
                </a:lnTo>
                <a:lnTo>
                  <a:pt x="54" y="387"/>
                </a:lnTo>
                <a:lnTo>
                  <a:pt x="56" y="384"/>
                </a:lnTo>
                <a:lnTo>
                  <a:pt x="58" y="382"/>
                </a:lnTo>
                <a:lnTo>
                  <a:pt x="60" y="379"/>
                </a:lnTo>
                <a:lnTo>
                  <a:pt x="62" y="376"/>
                </a:lnTo>
                <a:lnTo>
                  <a:pt x="64" y="374"/>
                </a:lnTo>
                <a:lnTo>
                  <a:pt x="66" y="371"/>
                </a:lnTo>
                <a:lnTo>
                  <a:pt x="68" y="368"/>
                </a:lnTo>
                <a:lnTo>
                  <a:pt x="70" y="365"/>
                </a:lnTo>
                <a:lnTo>
                  <a:pt x="72" y="362"/>
                </a:lnTo>
                <a:lnTo>
                  <a:pt x="74" y="359"/>
                </a:lnTo>
                <a:lnTo>
                  <a:pt x="76" y="356"/>
                </a:lnTo>
                <a:lnTo>
                  <a:pt x="78" y="352"/>
                </a:lnTo>
                <a:lnTo>
                  <a:pt x="80" y="349"/>
                </a:lnTo>
                <a:lnTo>
                  <a:pt x="82" y="346"/>
                </a:lnTo>
                <a:lnTo>
                  <a:pt x="84" y="342"/>
                </a:lnTo>
                <a:lnTo>
                  <a:pt x="86" y="339"/>
                </a:lnTo>
                <a:lnTo>
                  <a:pt x="88" y="335"/>
                </a:lnTo>
                <a:lnTo>
                  <a:pt x="90" y="332"/>
                </a:lnTo>
                <a:lnTo>
                  <a:pt x="92" y="328"/>
                </a:lnTo>
                <a:lnTo>
                  <a:pt x="94" y="324"/>
                </a:lnTo>
                <a:lnTo>
                  <a:pt x="96" y="321"/>
                </a:lnTo>
                <a:lnTo>
                  <a:pt x="98" y="317"/>
                </a:lnTo>
                <a:lnTo>
                  <a:pt x="100" y="313"/>
                </a:lnTo>
                <a:lnTo>
                  <a:pt x="102" y="309"/>
                </a:lnTo>
                <a:lnTo>
                  <a:pt x="104" y="305"/>
                </a:lnTo>
                <a:lnTo>
                  <a:pt x="106" y="301"/>
                </a:lnTo>
                <a:lnTo>
                  <a:pt x="108" y="297"/>
                </a:lnTo>
                <a:lnTo>
                  <a:pt x="110" y="293"/>
                </a:lnTo>
                <a:lnTo>
                  <a:pt x="112" y="289"/>
                </a:lnTo>
                <a:lnTo>
                  <a:pt x="114" y="285"/>
                </a:lnTo>
                <a:lnTo>
                  <a:pt x="116" y="281"/>
                </a:lnTo>
                <a:lnTo>
                  <a:pt x="118" y="277"/>
                </a:lnTo>
                <a:lnTo>
                  <a:pt x="120" y="272"/>
                </a:lnTo>
                <a:lnTo>
                  <a:pt x="122" y="268"/>
                </a:lnTo>
                <a:lnTo>
                  <a:pt x="124" y="264"/>
                </a:lnTo>
                <a:lnTo>
                  <a:pt x="126" y="259"/>
                </a:lnTo>
                <a:lnTo>
                  <a:pt x="128" y="255"/>
                </a:lnTo>
                <a:lnTo>
                  <a:pt x="130" y="251"/>
                </a:lnTo>
                <a:lnTo>
                  <a:pt x="132" y="246"/>
                </a:lnTo>
                <a:lnTo>
                  <a:pt x="134" y="242"/>
                </a:lnTo>
                <a:lnTo>
                  <a:pt x="136" y="238"/>
                </a:lnTo>
                <a:lnTo>
                  <a:pt x="138" y="233"/>
                </a:lnTo>
                <a:lnTo>
                  <a:pt x="140" y="229"/>
                </a:lnTo>
                <a:lnTo>
                  <a:pt x="142" y="224"/>
                </a:lnTo>
                <a:lnTo>
                  <a:pt x="144" y="220"/>
                </a:lnTo>
                <a:lnTo>
                  <a:pt x="146" y="215"/>
                </a:lnTo>
                <a:lnTo>
                  <a:pt x="148" y="211"/>
                </a:lnTo>
                <a:lnTo>
                  <a:pt x="150" y="207"/>
                </a:lnTo>
                <a:lnTo>
                  <a:pt x="152" y="202"/>
                </a:lnTo>
                <a:lnTo>
                  <a:pt x="154" y="198"/>
                </a:lnTo>
                <a:lnTo>
                  <a:pt x="156" y="193"/>
                </a:lnTo>
                <a:lnTo>
                  <a:pt x="158" y="189"/>
                </a:lnTo>
                <a:lnTo>
                  <a:pt x="160" y="184"/>
                </a:lnTo>
                <a:lnTo>
                  <a:pt x="162" y="180"/>
                </a:lnTo>
                <a:lnTo>
                  <a:pt x="164" y="176"/>
                </a:lnTo>
                <a:lnTo>
                  <a:pt x="166" y="171"/>
                </a:lnTo>
                <a:lnTo>
                  <a:pt x="168" y="167"/>
                </a:lnTo>
                <a:lnTo>
                  <a:pt x="170" y="163"/>
                </a:lnTo>
                <a:lnTo>
                  <a:pt x="172" y="158"/>
                </a:lnTo>
                <a:lnTo>
                  <a:pt x="174" y="154"/>
                </a:lnTo>
                <a:lnTo>
                  <a:pt x="176" y="150"/>
                </a:lnTo>
                <a:lnTo>
                  <a:pt x="178" y="145"/>
                </a:lnTo>
                <a:lnTo>
                  <a:pt x="180" y="141"/>
                </a:lnTo>
                <a:lnTo>
                  <a:pt x="182" y="137"/>
                </a:lnTo>
                <a:lnTo>
                  <a:pt x="184" y="133"/>
                </a:lnTo>
                <a:lnTo>
                  <a:pt x="186" y="129"/>
                </a:lnTo>
                <a:lnTo>
                  <a:pt x="188" y="125"/>
                </a:lnTo>
                <a:lnTo>
                  <a:pt x="190" y="121"/>
                </a:lnTo>
                <a:lnTo>
                  <a:pt x="192" y="117"/>
                </a:lnTo>
                <a:lnTo>
                  <a:pt x="194" y="113"/>
                </a:lnTo>
                <a:lnTo>
                  <a:pt x="196" y="109"/>
                </a:lnTo>
                <a:lnTo>
                  <a:pt x="198" y="105"/>
                </a:lnTo>
                <a:lnTo>
                  <a:pt x="200" y="101"/>
                </a:lnTo>
                <a:lnTo>
                  <a:pt x="202" y="97"/>
                </a:lnTo>
                <a:lnTo>
                  <a:pt x="204" y="94"/>
                </a:lnTo>
                <a:lnTo>
                  <a:pt x="206" y="90"/>
                </a:lnTo>
                <a:lnTo>
                  <a:pt x="208" y="86"/>
                </a:lnTo>
                <a:lnTo>
                  <a:pt x="210" y="83"/>
                </a:lnTo>
                <a:lnTo>
                  <a:pt x="212" y="79"/>
                </a:lnTo>
                <a:lnTo>
                  <a:pt x="214" y="76"/>
                </a:lnTo>
                <a:lnTo>
                  <a:pt x="216" y="72"/>
                </a:lnTo>
                <a:lnTo>
                  <a:pt x="218" y="69"/>
                </a:lnTo>
                <a:lnTo>
                  <a:pt x="220" y="66"/>
                </a:lnTo>
                <a:lnTo>
                  <a:pt x="222" y="63"/>
                </a:lnTo>
                <a:lnTo>
                  <a:pt x="224" y="59"/>
                </a:lnTo>
                <a:lnTo>
                  <a:pt x="226" y="56"/>
                </a:lnTo>
                <a:lnTo>
                  <a:pt x="228" y="53"/>
                </a:lnTo>
                <a:lnTo>
                  <a:pt x="230" y="50"/>
                </a:lnTo>
                <a:lnTo>
                  <a:pt x="232" y="48"/>
                </a:lnTo>
                <a:lnTo>
                  <a:pt x="234" y="45"/>
                </a:lnTo>
                <a:lnTo>
                  <a:pt x="236" y="42"/>
                </a:lnTo>
                <a:lnTo>
                  <a:pt x="238" y="40"/>
                </a:lnTo>
                <a:lnTo>
                  <a:pt x="240" y="37"/>
                </a:lnTo>
                <a:lnTo>
                  <a:pt x="242" y="34"/>
                </a:lnTo>
                <a:lnTo>
                  <a:pt x="244" y="32"/>
                </a:lnTo>
                <a:lnTo>
                  <a:pt x="246" y="30"/>
                </a:lnTo>
                <a:lnTo>
                  <a:pt x="248" y="28"/>
                </a:lnTo>
                <a:lnTo>
                  <a:pt x="250" y="25"/>
                </a:lnTo>
                <a:lnTo>
                  <a:pt x="252" y="23"/>
                </a:lnTo>
                <a:lnTo>
                  <a:pt x="254" y="21"/>
                </a:lnTo>
                <a:lnTo>
                  <a:pt x="256" y="19"/>
                </a:lnTo>
                <a:lnTo>
                  <a:pt x="258" y="18"/>
                </a:lnTo>
                <a:lnTo>
                  <a:pt x="260" y="16"/>
                </a:lnTo>
                <a:lnTo>
                  <a:pt x="262" y="14"/>
                </a:lnTo>
                <a:lnTo>
                  <a:pt x="264" y="13"/>
                </a:lnTo>
                <a:lnTo>
                  <a:pt x="266" y="11"/>
                </a:lnTo>
                <a:lnTo>
                  <a:pt x="268" y="10"/>
                </a:lnTo>
                <a:lnTo>
                  <a:pt x="270" y="8"/>
                </a:lnTo>
                <a:lnTo>
                  <a:pt x="272" y="7"/>
                </a:lnTo>
                <a:lnTo>
                  <a:pt x="274" y="6"/>
                </a:lnTo>
                <a:lnTo>
                  <a:pt x="276" y="5"/>
                </a:lnTo>
                <a:lnTo>
                  <a:pt x="278" y="4"/>
                </a:lnTo>
                <a:lnTo>
                  <a:pt x="280" y="3"/>
                </a:lnTo>
                <a:lnTo>
                  <a:pt x="282" y="3"/>
                </a:lnTo>
                <a:lnTo>
                  <a:pt x="284" y="2"/>
                </a:lnTo>
                <a:lnTo>
                  <a:pt x="286" y="1"/>
                </a:lnTo>
                <a:lnTo>
                  <a:pt x="288" y="1"/>
                </a:lnTo>
                <a:lnTo>
                  <a:pt x="290" y="1"/>
                </a:lnTo>
                <a:lnTo>
                  <a:pt x="292" y="0"/>
                </a:lnTo>
                <a:lnTo>
                  <a:pt x="294" y="0"/>
                </a:lnTo>
                <a:lnTo>
                  <a:pt x="296" y="0"/>
                </a:lnTo>
                <a:lnTo>
                  <a:pt x="298" y="0"/>
                </a:lnTo>
                <a:lnTo>
                  <a:pt x="300" y="0"/>
                </a:lnTo>
                <a:lnTo>
                  <a:pt x="302" y="0"/>
                </a:lnTo>
                <a:lnTo>
                  <a:pt x="304" y="1"/>
                </a:lnTo>
                <a:lnTo>
                  <a:pt x="306" y="1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3"/>
                </a:lnTo>
                <a:lnTo>
                  <a:pt x="316" y="4"/>
                </a:lnTo>
                <a:lnTo>
                  <a:pt x="318" y="5"/>
                </a:lnTo>
                <a:lnTo>
                  <a:pt x="320" y="6"/>
                </a:lnTo>
                <a:lnTo>
                  <a:pt x="322" y="7"/>
                </a:lnTo>
                <a:lnTo>
                  <a:pt x="324" y="9"/>
                </a:lnTo>
                <a:lnTo>
                  <a:pt x="326" y="10"/>
                </a:lnTo>
                <a:lnTo>
                  <a:pt x="328" y="11"/>
                </a:lnTo>
                <a:lnTo>
                  <a:pt x="330" y="13"/>
                </a:lnTo>
                <a:lnTo>
                  <a:pt x="332" y="14"/>
                </a:lnTo>
                <a:lnTo>
                  <a:pt x="334" y="16"/>
                </a:lnTo>
                <a:lnTo>
                  <a:pt x="336" y="18"/>
                </a:lnTo>
                <a:lnTo>
                  <a:pt x="338" y="20"/>
                </a:lnTo>
                <a:lnTo>
                  <a:pt x="340" y="21"/>
                </a:lnTo>
                <a:lnTo>
                  <a:pt x="342" y="23"/>
                </a:lnTo>
                <a:lnTo>
                  <a:pt x="344" y="25"/>
                </a:lnTo>
                <a:lnTo>
                  <a:pt x="346" y="28"/>
                </a:lnTo>
                <a:lnTo>
                  <a:pt x="348" y="30"/>
                </a:lnTo>
                <a:lnTo>
                  <a:pt x="350" y="32"/>
                </a:lnTo>
                <a:lnTo>
                  <a:pt x="352" y="35"/>
                </a:lnTo>
                <a:lnTo>
                  <a:pt x="354" y="37"/>
                </a:lnTo>
                <a:lnTo>
                  <a:pt x="356" y="40"/>
                </a:lnTo>
                <a:lnTo>
                  <a:pt x="358" y="42"/>
                </a:lnTo>
                <a:lnTo>
                  <a:pt x="360" y="45"/>
                </a:lnTo>
                <a:lnTo>
                  <a:pt x="362" y="48"/>
                </a:lnTo>
                <a:lnTo>
                  <a:pt x="364" y="51"/>
                </a:lnTo>
                <a:lnTo>
                  <a:pt x="366" y="54"/>
                </a:lnTo>
                <a:lnTo>
                  <a:pt x="368" y="57"/>
                </a:lnTo>
                <a:lnTo>
                  <a:pt x="370" y="60"/>
                </a:lnTo>
                <a:lnTo>
                  <a:pt x="372" y="63"/>
                </a:lnTo>
                <a:lnTo>
                  <a:pt x="374" y="66"/>
                </a:lnTo>
                <a:lnTo>
                  <a:pt x="376" y="69"/>
                </a:lnTo>
                <a:lnTo>
                  <a:pt x="378" y="73"/>
                </a:lnTo>
                <a:lnTo>
                  <a:pt x="380" y="76"/>
                </a:lnTo>
                <a:lnTo>
                  <a:pt x="382" y="79"/>
                </a:lnTo>
                <a:lnTo>
                  <a:pt x="384" y="83"/>
                </a:lnTo>
                <a:lnTo>
                  <a:pt x="386" y="87"/>
                </a:lnTo>
                <a:lnTo>
                  <a:pt x="388" y="90"/>
                </a:lnTo>
                <a:lnTo>
                  <a:pt x="390" y="94"/>
                </a:lnTo>
                <a:lnTo>
                  <a:pt x="392" y="98"/>
                </a:lnTo>
                <a:lnTo>
                  <a:pt x="394" y="101"/>
                </a:lnTo>
                <a:lnTo>
                  <a:pt x="396" y="105"/>
                </a:lnTo>
                <a:lnTo>
                  <a:pt x="398" y="109"/>
                </a:lnTo>
                <a:lnTo>
                  <a:pt x="400" y="113"/>
                </a:lnTo>
                <a:lnTo>
                  <a:pt x="402" y="117"/>
                </a:lnTo>
                <a:lnTo>
                  <a:pt x="404" y="121"/>
                </a:lnTo>
                <a:lnTo>
                  <a:pt x="406" y="125"/>
                </a:lnTo>
                <a:lnTo>
                  <a:pt x="408" y="129"/>
                </a:lnTo>
                <a:lnTo>
                  <a:pt x="410" y="133"/>
                </a:lnTo>
                <a:lnTo>
                  <a:pt x="412" y="137"/>
                </a:lnTo>
                <a:lnTo>
                  <a:pt x="414" y="141"/>
                </a:lnTo>
                <a:lnTo>
                  <a:pt x="416" y="146"/>
                </a:lnTo>
                <a:lnTo>
                  <a:pt x="418" y="150"/>
                </a:lnTo>
                <a:lnTo>
                  <a:pt x="420" y="154"/>
                </a:lnTo>
                <a:lnTo>
                  <a:pt x="422" y="159"/>
                </a:lnTo>
                <a:lnTo>
                  <a:pt x="424" y="163"/>
                </a:lnTo>
                <a:lnTo>
                  <a:pt x="426" y="167"/>
                </a:lnTo>
                <a:lnTo>
                  <a:pt x="428" y="172"/>
                </a:lnTo>
                <a:lnTo>
                  <a:pt x="430" y="176"/>
                </a:lnTo>
                <a:lnTo>
                  <a:pt x="432" y="180"/>
                </a:lnTo>
                <a:lnTo>
                  <a:pt x="434" y="185"/>
                </a:lnTo>
                <a:lnTo>
                  <a:pt x="436" y="189"/>
                </a:lnTo>
                <a:lnTo>
                  <a:pt x="438" y="194"/>
                </a:lnTo>
                <a:lnTo>
                  <a:pt x="440" y="198"/>
                </a:lnTo>
                <a:lnTo>
                  <a:pt x="442" y="202"/>
                </a:lnTo>
                <a:lnTo>
                  <a:pt x="444" y="207"/>
                </a:lnTo>
                <a:lnTo>
                  <a:pt x="446" y="211"/>
                </a:lnTo>
                <a:lnTo>
                  <a:pt x="448" y="216"/>
                </a:lnTo>
                <a:lnTo>
                  <a:pt x="450" y="220"/>
                </a:lnTo>
                <a:lnTo>
                  <a:pt x="452" y="225"/>
                </a:lnTo>
                <a:lnTo>
                  <a:pt x="454" y="229"/>
                </a:lnTo>
                <a:lnTo>
                  <a:pt x="456" y="233"/>
                </a:lnTo>
                <a:lnTo>
                  <a:pt x="458" y="238"/>
                </a:lnTo>
                <a:lnTo>
                  <a:pt x="460" y="242"/>
                </a:lnTo>
                <a:lnTo>
                  <a:pt x="462" y="247"/>
                </a:lnTo>
                <a:lnTo>
                  <a:pt x="464" y="251"/>
                </a:lnTo>
                <a:lnTo>
                  <a:pt x="466" y="255"/>
                </a:lnTo>
                <a:lnTo>
                  <a:pt x="468" y="260"/>
                </a:lnTo>
                <a:lnTo>
                  <a:pt x="470" y="264"/>
                </a:lnTo>
                <a:lnTo>
                  <a:pt x="472" y="268"/>
                </a:lnTo>
                <a:lnTo>
                  <a:pt x="474" y="273"/>
                </a:lnTo>
                <a:lnTo>
                  <a:pt x="476" y="277"/>
                </a:lnTo>
                <a:lnTo>
                  <a:pt x="478" y="281"/>
                </a:lnTo>
                <a:lnTo>
                  <a:pt x="480" y="285"/>
                </a:lnTo>
                <a:lnTo>
                  <a:pt x="482" y="289"/>
                </a:lnTo>
                <a:lnTo>
                  <a:pt x="484" y="293"/>
                </a:lnTo>
                <a:lnTo>
                  <a:pt x="486" y="297"/>
                </a:lnTo>
                <a:lnTo>
                  <a:pt x="488" y="301"/>
                </a:lnTo>
                <a:lnTo>
                  <a:pt x="490" y="305"/>
                </a:lnTo>
                <a:lnTo>
                  <a:pt x="492" y="309"/>
                </a:lnTo>
                <a:lnTo>
                  <a:pt x="494" y="313"/>
                </a:lnTo>
                <a:lnTo>
                  <a:pt x="496" y="317"/>
                </a:lnTo>
                <a:lnTo>
                  <a:pt x="498" y="321"/>
                </a:lnTo>
                <a:lnTo>
                  <a:pt x="500" y="325"/>
                </a:lnTo>
                <a:lnTo>
                  <a:pt x="502" y="328"/>
                </a:lnTo>
                <a:lnTo>
                  <a:pt x="504" y="332"/>
                </a:lnTo>
                <a:lnTo>
                  <a:pt x="506" y="336"/>
                </a:lnTo>
                <a:lnTo>
                  <a:pt x="508" y="339"/>
                </a:lnTo>
                <a:lnTo>
                  <a:pt x="510" y="343"/>
                </a:lnTo>
                <a:lnTo>
                  <a:pt x="512" y="346"/>
                </a:lnTo>
                <a:lnTo>
                  <a:pt x="514" y="349"/>
                </a:lnTo>
                <a:lnTo>
                  <a:pt x="516" y="353"/>
                </a:lnTo>
                <a:lnTo>
                  <a:pt x="518" y="356"/>
                </a:lnTo>
                <a:lnTo>
                  <a:pt x="520" y="359"/>
                </a:lnTo>
                <a:lnTo>
                  <a:pt x="522" y="362"/>
                </a:lnTo>
                <a:lnTo>
                  <a:pt x="524" y="365"/>
                </a:lnTo>
                <a:lnTo>
                  <a:pt x="526" y="368"/>
                </a:lnTo>
                <a:lnTo>
                  <a:pt x="528" y="371"/>
                </a:lnTo>
                <a:lnTo>
                  <a:pt x="530" y="374"/>
                </a:lnTo>
                <a:lnTo>
                  <a:pt x="532" y="377"/>
                </a:lnTo>
                <a:lnTo>
                  <a:pt x="534" y="379"/>
                </a:lnTo>
                <a:lnTo>
                  <a:pt x="536" y="382"/>
                </a:lnTo>
                <a:lnTo>
                  <a:pt x="538" y="384"/>
                </a:lnTo>
                <a:lnTo>
                  <a:pt x="540" y="387"/>
                </a:lnTo>
                <a:lnTo>
                  <a:pt x="542" y="389"/>
                </a:lnTo>
                <a:lnTo>
                  <a:pt x="544" y="391"/>
                </a:lnTo>
                <a:lnTo>
                  <a:pt x="546" y="394"/>
                </a:lnTo>
                <a:lnTo>
                  <a:pt x="548" y="396"/>
                </a:lnTo>
                <a:lnTo>
                  <a:pt x="550" y="398"/>
                </a:lnTo>
                <a:lnTo>
                  <a:pt x="552" y="400"/>
                </a:lnTo>
                <a:lnTo>
                  <a:pt x="554" y="402"/>
                </a:lnTo>
                <a:lnTo>
                  <a:pt x="556" y="403"/>
                </a:lnTo>
                <a:lnTo>
                  <a:pt x="558" y="405"/>
                </a:lnTo>
                <a:lnTo>
                  <a:pt x="560" y="407"/>
                </a:lnTo>
                <a:lnTo>
                  <a:pt x="562" y="408"/>
                </a:lnTo>
                <a:lnTo>
                  <a:pt x="564" y="410"/>
                </a:lnTo>
                <a:lnTo>
                  <a:pt x="566" y="411"/>
                </a:lnTo>
                <a:lnTo>
                  <a:pt x="568" y="412"/>
                </a:lnTo>
                <a:lnTo>
                  <a:pt x="570" y="413"/>
                </a:lnTo>
                <a:lnTo>
                  <a:pt x="572" y="414"/>
                </a:lnTo>
                <a:lnTo>
                  <a:pt x="574" y="415"/>
                </a:lnTo>
                <a:lnTo>
                  <a:pt x="576" y="416"/>
                </a:lnTo>
                <a:lnTo>
                  <a:pt x="578" y="417"/>
                </a:lnTo>
                <a:lnTo>
                  <a:pt x="580" y="418"/>
                </a:lnTo>
                <a:lnTo>
                  <a:pt x="582" y="418"/>
                </a:lnTo>
                <a:lnTo>
                  <a:pt x="584" y="419"/>
                </a:lnTo>
                <a:lnTo>
                  <a:pt x="586" y="419"/>
                </a:lnTo>
                <a:lnTo>
                  <a:pt x="588" y="420"/>
                </a:lnTo>
                <a:lnTo>
                  <a:pt x="590" y="420"/>
                </a:lnTo>
                <a:lnTo>
                  <a:pt x="592" y="420"/>
                </a:lnTo>
                <a:lnTo>
                  <a:pt x="594" y="420"/>
                </a:lnTo>
                <a:lnTo>
                  <a:pt x="595" y="420"/>
                </a:lnTo>
              </a:path>
            </a:pathLst>
          </a:cu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sp>
        <p:nvSpPr>
          <p:cNvPr id="34" name="Freeform 172">
            <a:extLst>
              <a:ext uri="{FF2B5EF4-FFF2-40B4-BE49-F238E27FC236}">
                <a16:creationId xmlns:a16="http://schemas.microsoft.com/office/drawing/2014/main" id="{A5FBD158-85C1-44A5-B98D-CC2811308786}"/>
              </a:ext>
            </a:extLst>
          </p:cNvPr>
          <p:cNvSpPr>
            <a:spLocks/>
          </p:cNvSpPr>
          <p:nvPr/>
        </p:nvSpPr>
        <p:spPr bwMode="auto">
          <a:xfrm flipV="1">
            <a:off x="2633228" y="2920667"/>
            <a:ext cx="2069399" cy="3371275"/>
          </a:xfrm>
          <a:custGeom>
            <a:avLst/>
            <a:gdLst>
              <a:gd name="T0" fmla="*/ 2147483646 w 595"/>
              <a:gd name="T1" fmla="*/ 2147483646 h 420"/>
              <a:gd name="T2" fmla="*/ 2147483646 w 595"/>
              <a:gd name="T3" fmla="*/ 2147483646 h 420"/>
              <a:gd name="T4" fmla="*/ 2147483646 w 595"/>
              <a:gd name="T5" fmla="*/ 2147483646 h 420"/>
              <a:gd name="T6" fmla="*/ 2147483646 w 595"/>
              <a:gd name="T7" fmla="*/ 2147483646 h 420"/>
              <a:gd name="T8" fmla="*/ 2147483646 w 595"/>
              <a:gd name="T9" fmla="*/ 2147483646 h 420"/>
              <a:gd name="T10" fmla="*/ 2147483646 w 595"/>
              <a:gd name="T11" fmla="*/ 2147483646 h 420"/>
              <a:gd name="T12" fmla="*/ 2147483646 w 595"/>
              <a:gd name="T13" fmla="*/ 2147483646 h 420"/>
              <a:gd name="T14" fmla="*/ 2147483646 w 595"/>
              <a:gd name="T15" fmla="*/ 2147483646 h 420"/>
              <a:gd name="T16" fmla="*/ 2147483646 w 595"/>
              <a:gd name="T17" fmla="*/ 2147483646 h 420"/>
              <a:gd name="T18" fmla="*/ 2147483646 w 595"/>
              <a:gd name="T19" fmla="*/ 2147483646 h 420"/>
              <a:gd name="T20" fmla="*/ 2147483646 w 595"/>
              <a:gd name="T21" fmla="*/ 2147483646 h 420"/>
              <a:gd name="T22" fmla="*/ 2147483646 w 595"/>
              <a:gd name="T23" fmla="*/ 2147483646 h 420"/>
              <a:gd name="T24" fmla="*/ 2147483646 w 595"/>
              <a:gd name="T25" fmla="*/ 2147483646 h 420"/>
              <a:gd name="T26" fmla="*/ 2147483646 w 595"/>
              <a:gd name="T27" fmla="*/ 2147483646 h 420"/>
              <a:gd name="T28" fmla="*/ 2147483646 w 595"/>
              <a:gd name="T29" fmla="*/ 2147483646 h 420"/>
              <a:gd name="T30" fmla="*/ 2147483646 w 595"/>
              <a:gd name="T31" fmla="*/ 2147483646 h 420"/>
              <a:gd name="T32" fmla="*/ 2147483646 w 595"/>
              <a:gd name="T33" fmla="*/ 2147483646 h 420"/>
              <a:gd name="T34" fmla="*/ 2147483646 w 595"/>
              <a:gd name="T35" fmla="*/ 2147483646 h 420"/>
              <a:gd name="T36" fmla="*/ 2147483646 w 595"/>
              <a:gd name="T37" fmla="*/ 2147483646 h 420"/>
              <a:gd name="T38" fmla="*/ 2147483646 w 595"/>
              <a:gd name="T39" fmla="*/ 2147483646 h 420"/>
              <a:gd name="T40" fmla="*/ 2147483646 w 595"/>
              <a:gd name="T41" fmla="*/ 2147483646 h 420"/>
              <a:gd name="T42" fmla="*/ 2147483646 w 595"/>
              <a:gd name="T43" fmla="*/ 2147483646 h 420"/>
              <a:gd name="T44" fmla="*/ 2147483646 w 595"/>
              <a:gd name="T45" fmla="*/ 2147483646 h 420"/>
              <a:gd name="T46" fmla="*/ 2147483646 w 595"/>
              <a:gd name="T47" fmla="*/ 2147483646 h 420"/>
              <a:gd name="T48" fmla="*/ 2147483646 w 595"/>
              <a:gd name="T49" fmla="*/ 2147483646 h 420"/>
              <a:gd name="T50" fmla="*/ 2147483646 w 595"/>
              <a:gd name="T51" fmla="*/ 2147483646 h 420"/>
              <a:gd name="T52" fmla="*/ 2147483646 w 595"/>
              <a:gd name="T53" fmla="*/ 2147483646 h 420"/>
              <a:gd name="T54" fmla="*/ 2147483646 w 595"/>
              <a:gd name="T55" fmla="*/ 2147483646 h 420"/>
              <a:gd name="T56" fmla="*/ 2147483646 w 595"/>
              <a:gd name="T57" fmla="*/ 2147483646 h 420"/>
              <a:gd name="T58" fmla="*/ 2147483646 w 595"/>
              <a:gd name="T59" fmla="*/ 0 h 420"/>
              <a:gd name="T60" fmla="*/ 2147483646 w 595"/>
              <a:gd name="T61" fmla="*/ 2147483646 h 420"/>
              <a:gd name="T62" fmla="*/ 2147483646 w 595"/>
              <a:gd name="T63" fmla="*/ 2147483646 h 420"/>
              <a:gd name="T64" fmla="*/ 2147483646 w 595"/>
              <a:gd name="T65" fmla="*/ 2147483646 h 420"/>
              <a:gd name="T66" fmla="*/ 2147483646 w 595"/>
              <a:gd name="T67" fmla="*/ 2147483646 h 420"/>
              <a:gd name="T68" fmla="*/ 2147483646 w 595"/>
              <a:gd name="T69" fmla="*/ 2147483646 h 420"/>
              <a:gd name="T70" fmla="*/ 2147483646 w 595"/>
              <a:gd name="T71" fmla="*/ 2147483646 h 420"/>
              <a:gd name="T72" fmla="*/ 2147483646 w 595"/>
              <a:gd name="T73" fmla="*/ 2147483646 h 420"/>
              <a:gd name="T74" fmla="*/ 2147483646 w 595"/>
              <a:gd name="T75" fmla="*/ 2147483646 h 420"/>
              <a:gd name="T76" fmla="*/ 2147483646 w 595"/>
              <a:gd name="T77" fmla="*/ 2147483646 h 420"/>
              <a:gd name="T78" fmla="*/ 2147483646 w 595"/>
              <a:gd name="T79" fmla="*/ 2147483646 h 420"/>
              <a:gd name="T80" fmla="*/ 2147483646 w 595"/>
              <a:gd name="T81" fmla="*/ 2147483646 h 420"/>
              <a:gd name="T82" fmla="*/ 2147483646 w 595"/>
              <a:gd name="T83" fmla="*/ 2147483646 h 420"/>
              <a:gd name="T84" fmla="*/ 2147483646 w 595"/>
              <a:gd name="T85" fmla="*/ 2147483646 h 420"/>
              <a:gd name="T86" fmla="*/ 2147483646 w 595"/>
              <a:gd name="T87" fmla="*/ 2147483646 h 420"/>
              <a:gd name="T88" fmla="*/ 2147483646 w 595"/>
              <a:gd name="T89" fmla="*/ 2147483646 h 420"/>
              <a:gd name="T90" fmla="*/ 2147483646 w 595"/>
              <a:gd name="T91" fmla="*/ 2147483646 h 420"/>
              <a:gd name="T92" fmla="*/ 2147483646 w 595"/>
              <a:gd name="T93" fmla="*/ 2147483646 h 420"/>
              <a:gd name="T94" fmla="*/ 2147483646 w 595"/>
              <a:gd name="T95" fmla="*/ 2147483646 h 420"/>
              <a:gd name="T96" fmla="*/ 2147483646 w 595"/>
              <a:gd name="T97" fmla="*/ 2147483646 h 420"/>
              <a:gd name="T98" fmla="*/ 2147483646 w 595"/>
              <a:gd name="T99" fmla="*/ 2147483646 h 420"/>
              <a:gd name="T100" fmla="*/ 2147483646 w 595"/>
              <a:gd name="T101" fmla="*/ 2147483646 h 420"/>
              <a:gd name="T102" fmla="*/ 2147483646 w 595"/>
              <a:gd name="T103" fmla="*/ 2147483646 h 420"/>
              <a:gd name="T104" fmla="*/ 2147483646 w 595"/>
              <a:gd name="T105" fmla="*/ 2147483646 h 420"/>
              <a:gd name="T106" fmla="*/ 2147483646 w 595"/>
              <a:gd name="T107" fmla="*/ 2147483646 h 420"/>
              <a:gd name="T108" fmla="*/ 2147483646 w 595"/>
              <a:gd name="T109" fmla="*/ 2147483646 h 420"/>
              <a:gd name="T110" fmla="*/ 2147483646 w 595"/>
              <a:gd name="T111" fmla="*/ 2147483646 h 420"/>
              <a:gd name="T112" fmla="*/ 2147483646 w 595"/>
              <a:gd name="T113" fmla="*/ 2147483646 h 420"/>
              <a:gd name="T114" fmla="*/ 2147483646 w 595"/>
              <a:gd name="T115" fmla="*/ 2147483646 h 420"/>
              <a:gd name="T116" fmla="*/ 2147483646 w 595"/>
              <a:gd name="T117" fmla="*/ 2147483646 h 420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95"/>
              <a:gd name="T178" fmla="*/ 0 h 420"/>
              <a:gd name="T179" fmla="*/ 595 w 595"/>
              <a:gd name="T180" fmla="*/ 420 h 420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95" h="420">
                <a:moveTo>
                  <a:pt x="0" y="420"/>
                </a:moveTo>
                <a:lnTo>
                  <a:pt x="2" y="420"/>
                </a:lnTo>
                <a:lnTo>
                  <a:pt x="4" y="420"/>
                </a:lnTo>
                <a:lnTo>
                  <a:pt x="6" y="420"/>
                </a:lnTo>
                <a:lnTo>
                  <a:pt x="8" y="419"/>
                </a:lnTo>
                <a:lnTo>
                  <a:pt x="10" y="419"/>
                </a:lnTo>
                <a:lnTo>
                  <a:pt x="12" y="418"/>
                </a:lnTo>
                <a:lnTo>
                  <a:pt x="14" y="418"/>
                </a:lnTo>
                <a:lnTo>
                  <a:pt x="16" y="417"/>
                </a:lnTo>
                <a:lnTo>
                  <a:pt x="18" y="416"/>
                </a:lnTo>
                <a:lnTo>
                  <a:pt x="20" y="415"/>
                </a:lnTo>
                <a:lnTo>
                  <a:pt x="22" y="414"/>
                </a:lnTo>
                <a:lnTo>
                  <a:pt x="24" y="413"/>
                </a:lnTo>
                <a:lnTo>
                  <a:pt x="26" y="412"/>
                </a:lnTo>
                <a:lnTo>
                  <a:pt x="28" y="411"/>
                </a:lnTo>
                <a:lnTo>
                  <a:pt x="30" y="410"/>
                </a:lnTo>
                <a:lnTo>
                  <a:pt x="32" y="408"/>
                </a:lnTo>
                <a:lnTo>
                  <a:pt x="34" y="407"/>
                </a:lnTo>
                <a:lnTo>
                  <a:pt x="36" y="405"/>
                </a:lnTo>
                <a:lnTo>
                  <a:pt x="38" y="403"/>
                </a:lnTo>
                <a:lnTo>
                  <a:pt x="40" y="401"/>
                </a:lnTo>
                <a:lnTo>
                  <a:pt x="42" y="400"/>
                </a:lnTo>
                <a:lnTo>
                  <a:pt x="44" y="398"/>
                </a:lnTo>
                <a:lnTo>
                  <a:pt x="46" y="396"/>
                </a:lnTo>
                <a:lnTo>
                  <a:pt x="48" y="393"/>
                </a:lnTo>
                <a:lnTo>
                  <a:pt x="50" y="391"/>
                </a:lnTo>
                <a:lnTo>
                  <a:pt x="52" y="389"/>
                </a:lnTo>
                <a:lnTo>
                  <a:pt x="54" y="387"/>
                </a:lnTo>
                <a:lnTo>
                  <a:pt x="56" y="384"/>
                </a:lnTo>
                <a:lnTo>
                  <a:pt x="58" y="382"/>
                </a:lnTo>
                <a:lnTo>
                  <a:pt x="60" y="379"/>
                </a:lnTo>
                <a:lnTo>
                  <a:pt x="62" y="376"/>
                </a:lnTo>
                <a:lnTo>
                  <a:pt x="64" y="374"/>
                </a:lnTo>
                <a:lnTo>
                  <a:pt x="66" y="371"/>
                </a:lnTo>
                <a:lnTo>
                  <a:pt x="68" y="368"/>
                </a:lnTo>
                <a:lnTo>
                  <a:pt x="70" y="365"/>
                </a:lnTo>
                <a:lnTo>
                  <a:pt x="72" y="362"/>
                </a:lnTo>
                <a:lnTo>
                  <a:pt x="74" y="359"/>
                </a:lnTo>
                <a:lnTo>
                  <a:pt x="76" y="356"/>
                </a:lnTo>
                <a:lnTo>
                  <a:pt x="78" y="352"/>
                </a:lnTo>
                <a:lnTo>
                  <a:pt x="80" y="349"/>
                </a:lnTo>
                <a:lnTo>
                  <a:pt x="82" y="346"/>
                </a:lnTo>
                <a:lnTo>
                  <a:pt x="84" y="342"/>
                </a:lnTo>
                <a:lnTo>
                  <a:pt x="86" y="339"/>
                </a:lnTo>
                <a:lnTo>
                  <a:pt x="88" y="335"/>
                </a:lnTo>
                <a:lnTo>
                  <a:pt x="90" y="332"/>
                </a:lnTo>
                <a:lnTo>
                  <a:pt x="92" y="328"/>
                </a:lnTo>
                <a:lnTo>
                  <a:pt x="94" y="324"/>
                </a:lnTo>
                <a:lnTo>
                  <a:pt x="96" y="321"/>
                </a:lnTo>
                <a:lnTo>
                  <a:pt x="98" y="317"/>
                </a:lnTo>
                <a:lnTo>
                  <a:pt x="100" y="313"/>
                </a:lnTo>
                <a:lnTo>
                  <a:pt x="102" y="309"/>
                </a:lnTo>
                <a:lnTo>
                  <a:pt x="104" y="305"/>
                </a:lnTo>
                <a:lnTo>
                  <a:pt x="106" y="301"/>
                </a:lnTo>
                <a:lnTo>
                  <a:pt x="108" y="297"/>
                </a:lnTo>
                <a:lnTo>
                  <a:pt x="110" y="293"/>
                </a:lnTo>
                <a:lnTo>
                  <a:pt x="112" y="289"/>
                </a:lnTo>
                <a:lnTo>
                  <a:pt x="114" y="285"/>
                </a:lnTo>
                <a:lnTo>
                  <a:pt x="116" y="281"/>
                </a:lnTo>
                <a:lnTo>
                  <a:pt x="118" y="277"/>
                </a:lnTo>
                <a:lnTo>
                  <a:pt x="120" y="272"/>
                </a:lnTo>
                <a:lnTo>
                  <a:pt x="122" y="268"/>
                </a:lnTo>
                <a:lnTo>
                  <a:pt x="124" y="264"/>
                </a:lnTo>
                <a:lnTo>
                  <a:pt x="126" y="259"/>
                </a:lnTo>
                <a:lnTo>
                  <a:pt x="128" y="255"/>
                </a:lnTo>
                <a:lnTo>
                  <a:pt x="130" y="251"/>
                </a:lnTo>
                <a:lnTo>
                  <a:pt x="132" y="246"/>
                </a:lnTo>
                <a:lnTo>
                  <a:pt x="134" y="242"/>
                </a:lnTo>
                <a:lnTo>
                  <a:pt x="136" y="238"/>
                </a:lnTo>
                <a:lnTo>
                  <a:pt x="138" y="233"/>
                </a:lnTo>
                <a:lnTo>
                  <a:pt x="140" y="229"/>
                </a:lnTo>
                <a:lnTo>
                  <a:pt x="142" y="224"/>
                </a:lnTo>
                <a:lnTo>
                  <a:pt x="144" y="220"/>
                </a:lnTo>
                <a:lnTo>
                  <a:pt x="146" y="215"/>
                </a:lnTo>
                <a:lnTo>
                  <a:pt x="148" y="211"/>
                </a:lnTo>
                <a:lnTo>
                  <a:pt x="150" y="207"/>
                </a:lnTo>
                <a:lnTo>
                  <a:pt x="152" y="202"/>
                </a:lnTo>
                <a:lnTo>
                  <a:pt x="154" y="198"/>
                </a:lnTo>
                <a:lnTo>
                  <a:pt x="156" y="193"/>
                </a:lnTo>
                <a:lnTo>
                  <a:pt x="158" y="189"/>
                </a:lnTo>
                <a:lnTo>
                  <a:pt x="160" y="184"/>
                </a:lnTo>
                <a:lnTo>
                  <a:pt x="162" y="180"/>
                </a:lnTo>
                <a:lnTo>
                  <a:pt x="164" y="176"/>
                </a:lnTo>
                <a:lnTo>
                  <a:pt x="166" y="171"/>
                </a:lnTo>
                <a:lnTo>
                  <a:pt x="168" y="167"/>
                </a:lnTo>
                <a:lnTo>
                  <a:pt x="170" y="163"/>
                </a:lnTo>
                <a:lnTo>
                  <a:pt x="172" y="158"/>
                </a:lnTo>
                <a:lnTo>
                  <a:pt x="174" y="154"/>
                </a:lnTo>
                <a:lnTo>
                  <a:pt x="176" y="150"/>
                </a:lnTo>
                <a:lnTo>
                  <a:pt x="178" y="145"/>
                </a:lnTo>
                <a:lnTo>
                  <a:pt x="180" y="141"/>
                </a:lnTo>
                <a:lnTo>
                  <a:pt x="182" y="137"/>
                </a:lnTo>
                <a:lnTo>
                  <a:pt x="184" y="133"/>
                </a:lnTo>
                <a:lnTo>
                  <a:pt x="186" y="129"/>
                </a:lnTo>
                <a:lnTo>
                  <a:pt x="188" y="125"/>
                </a:lnTo>
                <a:lnTo>
                  <a:pt x="190" y="121"/>
                </a:lnTo>
                <a:lnTo>
                  <a:pt x="192" y="117"/>
                </a:lnTo>
                <a:lnTo>
                  <a:pt x="194" y="113"/>
                </a:lnTo>
                <a:lnTo>
                  <a:pt x="196" y="109"/>
                </a:lnTo>
                <a:lnTo>
                  <a:pt x="198" y="105"/>
                </a:lnTo>
                <a:lnTo>
                  <a:pt x="200" y="101"/>
                </a:lnTo>
                <a:lnTo>
                  <a:pt x="202" y="97"/>
                </a:lnTo>
                <a:lnTo>
                  <a:pt x="204" y="94"/>
                </a:lnTo>
                <a:lnTo>
                  <a:pt x="206" y="90"/>
                </a:lnTo>
                <a:lnTo>
                  <a:pt x="208" y="86"/>
                </a:lnTo>
                <a:lnTo>
                  <a:pt x="210" y="83"/>
                </a:lnTo>
                <a:lnTo>
                  <a:pt x="212" y="79"/>
                </a:lnTo>
                <a:lnTo>
                  <a:pt x="214" y="76"/>
                </a:lnTo>
                <a:lnTo>
                  <a:pt x="216" y="72"/>
                </a:lnTo>
                <a:lnTo>
                  <a:pt x="218" y="69"/>
                </a:lnTo>
                <a:lnTo>
                  <a:pt x="220" y="66"/>
                </a:lnTo>
                <a:lnTo>
                  <a:pt x="222" y="63"/>
                </a:lnTo>
                <a:lnTo>
                  <a:pt x="224" y="59"/>
                </a:lnTo>
                <a:lnTo>
                  <a:pt x="226" y="56"/>
                </a:lnTo>
                <a:lnTo>
                  <a:pt x="228" y="53"/>
                </a:lnTo>
                <a:lnTo>
                  <a:pt x="230" y="50"/>
                </a:lnTo>
                <a:lnTo>
                  <a:pt x="232" y="48"/>
                </a:lnTo>
                <a:lnTo>
                  <a:pt x="234" y="45"/>
                </a:lnTo>
                <a:lnTo>
                  <a:pt x="236" y="42"/>
                </a:lnTo>
                <a:lnTo>
                  <a:pt x="238" y="40"/>
                </a:lnTo>
                <a:lnTo>
                  <a:pt x="240" y="37"/>
                </a:lnTo>
                <a:lnTo>
                  <a:pt x="242" y="34"/>
                </a:lnTo>
                <a:lnTo>
                  <a:pt x="244" y="32"/>
                </a:lnTo>
                <a:lnTo>
                  <a:pt x="246" y="30"/>
                </a:lnTo>
                <a:lnTo>
                  <a:pt x="248" y="28"/>
                </a:lnTo>
                <a:lnTo>
                  <a:pt x="250" y="25"/>
                </a:lnTo>
                <a:lnTo>
                  <a:pt x="252" y="23"/>
                </a:lnTo>
                <a:lnTo>
                  <a:pt x="254" y="21"/>
                </a:lnTo>
                <a:lnTo>
                  <a:pt x="256" y="19"/>
                </a:lnTo>
                <a:lnTo>
                  <a:pt x="258" y="18"/>
                </a:lnTo>
                <a:lnTo>
                  <a:pt x="260" y="16"/>
                </a:lnTo>
                <a:lnTo>
                  <a:pt x="262" y="14"/>
                </a:lnTo>
                <a:lnTo>
                  <a:pt x="264" y="13"/>
                </a:lnTo>
                <a:lnTo>
                  <a:pt x="266" y="11"/>
                </a:lnTo>
                <a:lnTo>
                  <a:pt x="268" y="10"/>
                </a:lnTo>
                <a:lnTo>
                  <a:pt x="270" y="8"/>
                </a:lnTo>
                <a:lnTo>
                  <a:pt x="272" y="7"/>
                </a:lnTo>
                <a:lnTo>
                  <a:pt x="274" y="6"/>
                </a:lnTo>
                <a:lnTo>
                  <a:pt x="276" y="5"/>
                </a:lnTo>
                <a:lnTo>
                  <a:pt x="278" y="4"/>
                </a:lnTo>
                <a:lnTo>
                  <a:pt x="280" y="3"/>
                </a:lnTo>
                <a:lnTo>
                  <a:pt x="282" y="3"/>
                </a:lnTo>
                <a:lnTo>
                  <a:pt x="284" y="2"/>
                </a:lnTo>
                <a:lnTo>
                  <a:pt x="286" y="1"/>
                </a:lnTo>
                <a:lnTo>
                  <a:pt x="288" y="1"/>
                </a:lnTo>
                <a:lnTo>
                  <a:pt x="290" y="1"/>
                </a:lnTo>
                <a:lnTo>
                  <a:pt x="292" y="0"/>
                </a:lnTo>
                <a:lnTo>
                  <a:pt x="294" y="0"/>
                </a:lnTo>
                <a:lnTo>
                  <a:pt x="296" y="0"/>
                </a:lnTo>
                <a:lnTo>
                  <a:pt x="298" y="0"/>
                </a:lnTo>
                <a:lnTo>
                  <a:pt x="300" y="0"/>
                </a:lnTo>
                <a:lnTo>
                  <a:pt x="302" y="0"/>
                </a:lnTo>
                <a:lnTo>
                  <a:pt x="304" y="1"/>
                </a:lnTo>
                <a:lnTo>
                  <a:pt x="306" y="1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3"/>
                </a:lnTo>
                <a:lnTo>
                  <a:pt x="316" y="4"/>
                </a:lnTo>
                <a:lnTo>
                  <a:pt x="318" y="5"/>
                </a:lnTo>
                <a:lnTo>
                  <a:pt x="320" y="6"/>
                </a:lnTo>
                <a:lnTo>
                  <a:pt x="322" y="7"/>
                </a:lnTo>
                <a:lnTo>
                  <a:pt x="324" y="9"/>
                </a:lnTo>
                <a:lnTo>
                  <a:pt x="326" y="10"/>
                </a:lnTo>
                <a:lnTo>
                  <a:pt x="328" y="11"/>
                </a:lnTo>
                <a:lnTo>
                  <a:pt x="330" y="13"/>
                </a:lnTo>
                <a:lnTo>
                  <a:pt x="332" y="14"/>
                </a:lnTo>
                <a:lnTo>
                  <a:pt x="334" y="16"/>
                </a:lnTo>
                <a:lnTo>
                  <a:pt x="336" y="18"/>
                </a:lnTo>
                <a:lnTo>
                  <a:pt x="338" y="20"/>
                </a:lnTo>
                <a:lnTo>
                  <a:pt x="340" y="21"/>
                </a:lnTo>
                <a:lnTo>
                  <a:pt x="342" y="23"/>
                </a:lnTo>
                <a:lnTo>
                  <a:pt x="344" y="25"/>
                </a:lnTo>
                <a:lnTo>
                  <a:pt x="346" y="28"/>
                </a:lnTo>
                <a:lnTo>
                  <a:pt x="348" y="30"/>
                </a:lnTo>
                <a:lnTo>
                  <a:pt x="350" y="32"/>
                </a:lnTo>
                <a:lnTo>
                  <a:pt x="352" y="35"/>
                </a:lnTo>
                <a:lnTo>
                  <a:pt x="354" y="37"/>
                </a:lnTo>
                <a:lnTo>
                  <a:pt x="356" y="40"/>
                </a:lnTo>
                <a:lnTo>
                  <a:pt x="358" y="42"/>
                </a:lnTo>
                <a:lnTo>
                  <a:pt x="360" y="45"/>
                </a:lnTo>
                <a:lnTo>
                  <a:pt x="362" y="48"/>
                </a:lnTo>
                <a:lnTo>
                  <a:pt x="364" y="51"/>
                </a:lnTo>
                <a:lnTo>
                  <a:pt x="366" y="54"/>
                </a:lnTo>
                <a:lnTo>
                  <a:pt x="368" y="57"/>
                </a:lnTo>
                <a:lnTo>
                  <a:pt x="370" y="60"/>
                </a:lnTo>
                <a:lnTo>
                  <a:pt x="372" y="63"/>
                </a:lnTo>
                <a:lnTo>
                  <a:pt x="374" y="66"/>
                </a:lnTo>
                <a:lnTo>
                  <a:pt x="376" y="69"/>
                </a:lnTo>
                <a:lnTo>
                  <a:pt x="378" y="73"/>
                </a:lnTo>
                <a:lnTo>
                  <a:pt x="380" y="76"/>
                </a:lnTo>
                <a:lnTo>
                  <a:pt x="382" y="79"/>
                </a:lnTo>
                <a:lnTo>
                  <a:pt x="384" y="83"/>
                </a:lnTo>
                <a:lnTo>
                  <a:pt x="386" y="87"/>
                </a:lnTo>
                <a:lnTo>
                  <a:pt x="388" y="90"/>
                </a:lnTo>
                <a:lnTo>
                  <a:pt x="390" y="94"/>
                </a:lnTo>
                <a:lnTo>
                  <a:pt x="392" y="98"/>
                </a:lnTo>
                <a:lnTo>
                  <a:pt x="394" y="101"/>
                </a:lnTo>
                <a:lnTo>
                  <a:pt x="396" y="105"/>
                </a:lnTo>
                <a:lnTo>
                  <a:pt x="398" y="109"/>
                </a:lnTo>
                <a:lnTo>
                  <a:pt x="400" y="113"/>
                </a:lnTo>
                <a:lnTo>
                  <a:pt x="402" y="117"/>
                </a:lnTo>
                <a:lnTo>
                  <a:pt x="404" y="121"/>
                </a:lnTo>
                <a:lnTo>
                  <a:pt x="406" y="125"/>
                </a:lnTo>
                <a:lnTo>
                  <a:pt x="408" y="129"/>
                </a:lnTo>
                <a:lnTo>
                  <a:pt x="410" y="133"/>
                </a:lnTo>
                <a:lnTo>
                  <a:pt x="412" y="137"/>
                </a:lnTo>
                <a:lnTo>
                  <a:pt x="414" y="141"/>
                </a:lnTo>
                <a:lnTo>
                  <a:pt x="416" y="146"/>
                </a:lnTo>
                <a:lnTo>
                  <a:pt x="418" y="150"/>
                </a:lnTo>
                <a:lnTo>
                  <a:pt x="420" y="154"/>
                </a:lnTo>
                <a:lnTo>
                  <a:pt x="422" y="159"/>
                </a:lnTo>
                <a:lnTo>
                  <a:pt x="424" y="163"/>
                </a:lnTo>
                <a:lnTo>
                  <a:pt x="426" y="167"/>
                </a:lnTo>
                <a:lnTo>
                  <a:pt x="428" y="172"/>
                </a:lnTo>
                <a:lnTo>
                  <a:pt x="430" y="176"/>
                </a:lnTo>
                <a:lnTo>
                  <a:pt x="432" y="180"/>
                </a:lnTo>
                <a:lnTo>
                  <a:pt x="434" y="185"/>
                </a:lnTo>
                <a:lnTo>
                  <a:pt x="436" y="189"/>
                </a:lnTo>
                <a:lnTo>
                  <a:pt x="438" y="194"/>
                </a:lnTo>
                <a:lnTo>
                  <a:pt x="440" y="198"/>
                </a:lnTo>
                <a:lnTo>
                  <a:pt x="442" y="202"/>
                </a:lnTo>
                <a:lnTo>
                  <a:pt x="444" y="207"/>
                </a:lnTo>
                <a:lnTo>
                  <a:pt x="446" y="211"/>
                </a:lnTo>
                <a:lnTo>
                  <a:pt x="448" y="216"/>
                </a:lnTo>
                <a:lnTo>
                  <a:pt x="450" y="220"/>
                </a:lnTo>
                <a:lnTo>
                  <a:pt x="452" y="225"/>
                </a:lnTo>
                <a:lnTo>
                  <a:pt x="454" y="229"/>
                </a:lnTo>
                <a:lnTo>
                  <a:pt x="456" y="233"/>
                </a:lnTo>
                <a:lnTo>
                  <a:pt x="458" y="238"/>
                </a:lnTo>
                <a:lnTo>
                  <a:pt x="460" y="242"/>
                </a:lnTo>
                <a:lnTo>
                  <a:pt x="462" y="247"/>
                </a:lnTo>
                <a:lnTo>
                  <a:pt x="464" y="251"/>
                </a:lnTo>
                <a:lnTo>
                  <a:pt x="466" y="255"/>
                </a:lnTo>
                <a:lnTo>
                  <a:pt x="468" y="260"/>
                </a:lnTo>
                <a:lnTo>
                  <a:pt x="470" y="264"/>
                </a:lnTo>
                <a:lnTo>
                  <a:pt x="472" y="268"/>
                </a:lnTo>
                <a:lnTo>
                  <a:pt x="474" y="273"/>
                </a:lnTo>
                <a:lnTo>
                  <a:pt x="476" y="277"/>
                </a:lnTo>
                <a:lnTo>
                  <a:pt x="478" y="281"/>
                </a:lnTo>
                <a:lnTo>
                  <a:pt x="480" y="285"/>
                </a:lnTo>
                <a:lnTo>
                  <a:pt x="482" y="289"/>
                </a:lnTo>
                <a:lnTo>
                  <a:pt x="484" y="293"/>
                </a:lnTo>
                <a:lnTo>
                  <a:pt x="486" y="297"/>
                </a:lnTo>
                <a:lnTo>
                  <a:pt x="488" y="301"/>
                </a:lnTo>
                <a:lnTo>
                  <a:pt x="490" y="305"/>
                </a:lnTo>
                <a:lnTo>
                  <a:pt x="492" y="309"/>
                </a:lnTo>
                <a:lnTo>
                  <a:pt x="494" y="313"/>
                </a:lnTo>
                <a:lnTo>
                  <a:pt x="496" y="317"/>
                </a:lnTo>
                <a:lnTo>
                  <a:pt x="498" y="321"/>
                </a:lnTo>
                <a:lnTo>
                  <a:pt x="500" y="325"/>
                </a:lnTo>
                <a:lnTo>
                  <a:pt x="502" y="328"/>
                </a:lnTo>
                <a:lnTo>
                  <a:pt x="504" y="332"/>
                </a:lnTo>
                <a:lnTo>
                  <a:pt x="506" y="336"/>
                </a:lnTo>
                <a:lnTo>
                  <a:pt x="508" y="339"/>
                </a:lnTo>
                <a:lnTo>
                  <a:pt x="510" y="343"/>
                </a:lnTo>
                <a:lnTo>
                  <a:pt x="512" y="346"/>
                </a:lnTo>
                <a:lnTo>
                  <a:pt x="514" y="349"/>
                </a:lnTo>
                <a:lnTo>
                  <a:pt x="516" y="353"/>
                </a:lnTo>
                <a:lnTo>
                  <a:pt x="518" y="356"/>
                </a:lnTo>
                <a:lnTo>
                  <a:pt x="520" y="359"/>
                </a:lnTo>
                <a:lnTo>
                  <a:pt x="522" y="362"/>
                </a:lnTo>
                <a:lnTo>
                  <a:pt x="524" y="365"/>
                </a:lnTo>
                <a:lnTo>
                  <a:pt x="526" y="368"/>
                </a:lnTo>
                <a:lnTo>
                  <a:pt x="528" y="371"/>
                </a:lnTo>
                <a:lnTo>
                  <a:pt x="530" y="374"/>
                </a:lnTo>
                <a:lnTo>
                  <a:pt x="532" y="377"/>
                </a:lnTo>
                <a:lnTo>
                  <a:pt x="534" y="379"/>
                </a:lnTo>
                <a:lnTo>
                  <a:pt x="536" y="382"/>
                </a:lnTo>
                <a:lnTo>
                  <a:pt x="538" y="384"/>
                </a:lnTo>
                <a:lnTo>
                  <a:pt x="540" y="387"/>
                </a:lnTo>
                <a:lnTo>
                  <a:pt x="542" y="389"/>
                </a:lnTo>
                <a:lnTo>
                  <a:pt x="544" y="391"/>
                </a:lnTo>
                <a:lnTo>
                  <a:pt x="546" y="394"/>
                </a:lnTo>
                <a:lnTo>
                  <a:pt x="548" y="396"/>
                </a:lnTo>
                <a:lnTo>
                  <a:pt x="550" y="398"/>
                </a:lnTo>
                <a:lnTo>
                  <a:pt x="552" y="400"/>
                </a:lnTo>
                <a:lnTo>
                  <a:pt x="554" y="402"/>
                </a:lnTo>
                <a:lnTo>
                  <a:pt x="556" y="403"/>
                </a:lnTo>
                <a:lnTo>
                  <a:pt x="558" y="405"/>
                </a:lnTo>
                <a:lnTo>
                  <a:pt x="560" y="407"/>
                </a:lnTo>
                <a:lnTo>
                  <a:pt x="562" y="408"/>
                </a:lnTo>
                <a:lnTo>
                  <a:pt x="564" y="410"/>
                </a:lnTo>
                <a:lnTo>
                  <a:pt x="566" y="411"/>
                </a:lnTo>
                <a:lnTo>
                  <a:pt x="568" y="412"/>
                </a:lnTo>
                <a:lnTo>
                  <a:pt x="570" y="413"/>
                </a:lnTo>
                <a:lnTo>
                  <a:pt x="572" y="414"/>
                </a:lnTo>
                <a:lnTo>
                  <a:pt x="574" y="415"/>
                </a:lnTo>
                <a:lnTo>
                  <a:pt x="576" y="416"/>
                </a:lnTo>
                <a:lnTo>
                  <a:pt x="578" y="417"/>
                </a:lnTo>
                <a:lnTo>
                  <a:pt x="580" y="418"/>
                </a:lnTo>
                <a:lnTo>
                  <a:pt x="582" y="418"/>
                </a:lnTo>
                <a:lnTo>
                  <a:pt x="584" y="419"/>
                </a:lnTo>
                <a:lnTo>
                  <a:pt x="586" y="419"/>
                </a:lnTo>
                <a:lnTo>
                  <a:pt x="588" y="420"/>
                </a:lnTo>
                <a:lnTo>
                  <a:pt x="590" y="420"/>
                </a:lnTo>
                <a:lnTo>
                  <a:pt x="592" y="420"/>
                </a:lnTo>
                <a:lnTo>
                  <a:pt x="594" y="420"/>
                </a:lnTo>
                <a:lnTo>
                  <a:pt x="595" y="420"/>
                </a:lnTo>
              </a:path>
            </a:pathLst>
          </a:cu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sp>
        <p:nvSpPr>
          <p:cNvPr id="35" name="Freeform 172">
            <a:extLst>
              <a:ext uri="{FF2B5EF4-FFF2-40B4-BE49-F238E27FC236}">
                <a16:creationId xmlns:a16="http://schemas.microsoft.com/office/drawing/2014/main" id="{B19515EA-5D84-4995-B1D9-4FC34A5E3D5D}"/>
              </a:ext>
            </a:extLst>
          </p:cNvPr>
          <p:cNvSpPr>
            <a:spLocks/>
          </p:cNvSpPr>
          <p:nvPr/>
        </p:nvSpPr>
        <p:spPr bwMode="auto">
          <a:xfrm flipV="1">
            <a:off x="532284" y="2898895"/>
            <a:ext cx="2069399" cy="3371275"/>
          </a:xfrm>
          <a:custGeom>
            <a:avLst/>
            <a:gdLst>
              <a:gd name="T0" fmla="*/ 2147483646 w 595"/>
              <a:gd name="T1" fmla="*/ 2147483646 h 420"/>
              <a:gd name="T2" fmla="*/ 2147483646 w 595"/>
              <a:gd name="T3" fmla="*/ 2147483646 h 420"/>
              <a:gd name="T4" fmla="*/ 2147483646 w 595"/>
              <a:gd name="T5" fmla="*/ 2147483646 h 420"/>
              <a:gd name="T6" fmla="*/ 2147483646 w 595"/>
              <a:gd name="T7" fmla="*/ 2147483646 h 420"/>
              <a:gd name="T8" fmla="*/ 2147483646 w 595"/>
              <a:gd name="T9" fmla="*/ 2147483646 h 420"/>
              <a:gd name="T10" fmla="*/ 2147483646 w 595"/>
              <a:gd name="T11" fmla="*/ 2147483646 h 420"/>
              <a:gd name="T12" fmla="*/ 2147483646 w 595"/>
              <a:gd name="T13" fmla="*/ 2147483646 h 420"/>
              <a:gd name="T14" fmla="*/ 2147483646 w 595"/>
              <a:gd name="T15" fmla="*/ 2147483646 h 420"/>
              <a:gd name="T16" fmla="*/ 2147483646 w 595"/>
              <a:gd name="T17" fmla="*/ 2147483646 h 420"/>
              <a:gd name="T18" fmla="*/ 2147483646 w 595"/>
              <a:gd name="T19" fmla="*/ 2147483646 h 420"/>
              <a:gd name="T20" fmla="*/ 2147483646 w 595"/>
              <a:gd name="T21" fmla="*/ 2147483646 h 420"/>
              <a:gd name="T22" fmla="*/ 2147483646 w 595"/>
              <a:gd name="T23" fmla="*/ 2147483646 h 420"/>
              <a:gd name="T24" fmla="*/ 2147483646 w 595"/>
              <a:gd name="T25" fmla="*/ 2147483646 h 420"/>
              <a:gd name="T26" fmla="*/ 2147483646 w 595"/>
              <a:gd name="T27" fmla="*/ 2147483646 h 420"/>
              <a:gd name="T28" fmla="*/ 2147483646 w 595"/>
              <a:gd name="T29" fmla="*/ 2147483646 h 420"/>
              <a:gd name="T30" fmla="*/ 2147483646 w 595"/>
              <a:gd name="T31" fmla="*/ 2147483646 h 420"/>
              <a:gd name="T32" fmla="*/ 2147483646 w 595"/>
              <a:gd name="T33" fmla="*/ 2147483646 h 420"/>
              <a:gd name="T34" fmla="*/ 2147483646 w 595"/>
              <a:gd name="T35" fmla="*/ 2147483646 h 420"/>
              <a:gd name="T36" fmla="*/ 2147483646 w 595"/>
              <a:gd name="T37" fmla="*/ 2147483646 h 420"/>
              <a:gd name="T38" fmla="*/ 2147483646 w 595"/>
              <a:gd name="T39" fmla="*/ 2147483646 h 420"/>
              <a:gd name="T40" fmla="*/ 2147483646 w 595"/>
              <a:gd name="T41" fmla="*/ 2147483646 h 420"/>
              <a:gd name="T42" fmla="*/ 2147483646 w 595"/>
              <a:gd name="T43" fmla="*/ 2147483646 h 420"/>
              <a:gd name="T44" fmla="*/ 2147483646 w 595"/>
              <a:gd name="T45" fmla="*/ 2147483646 h 420"/>
              <a:gd name="T46" fmla="*/ 2147483646 w 595"/>
              <a:gd name="T47" fmla="*/ 2147483646 h 420"/>
              <a:gd name="T48" fmla="*/ 2147483646 w 595"/>
              <a:gd name="T49" fmla="*/ 2147483646 h 420"/>
              <a:gd name="T50" fmla="*/ 2147483646 w 595"/>
              <a:gd name="T51" fmla="*/ 2147483646 h 420"/>
              <a:gd name="T52" fmla="*/ 2147483646 w 595"/>
              <a:gd name="T53" fmla="*/ 2147483646 h 420"/>
              <a:gd name="T54" fmla="*/ 2147483646 w 595"/>
              <a:gd name="T55" fmla="*/ 2147483646 h 420"/>
              <a:gd name="T56" fmla="*/ 2147483646 w 595"/>
              <a:gd name="T57" fmla="*/ 2147483646 h 420"/>
              <a:gd name="T58" fmla="*/ 2147483646 w 595"/>
              <a:gd name="T59" fmla="*/ 0 h 420"/>
              <a:gd name="T60" fmla="*/ 2147483646 w 595"/>
              <a:gd name="T61" fmla="*/ 2147483646 h 420"/>
              <a:gd name="T62" fmla="*/ 2147483646 w 595"/>
              <a:gd name="T63" fmla="*/ 2147483646 h 420"/>
              <a:gd name="T64" fmla="*/ 2147483646 w 595"/>
              <a:gd name="T65" fmla="*/ 2147483646 h 420"/>
              <a:gd name="T66" fmla="*/ 2147483646 w 595"/>
              <a:gd name="T67" fmla="*/ 2147483646 h 420"/>
              <a:gd name="T68" fmla="*/ 2147483646 w 595"/>
              <a:gd name="T69" fmla="*/ 2147483646 h 420"/>
              <a:gd name="T70" fmla="*/ 2147483646 w 595"/>
              <a:gd name="T71" fmla="*/ 2147483646 h 420"/>
              <a:gd name="T72" fmla="*/ 2147483646 w 595"/>
              <a:gd name="T73" fmla="*/ 2147483646 h 420"/>
              <a:gd name="T74" fmla="*/ 2147483646 w 595"/>
              <a:gd name="T75" fmla="*/ 2147483646 h 420"/>
              <a:gd name="T76" fmla="*/ 2147483646 w 595"/>
              <a:gd name="T77" fmla="*/ 2147483646 h 420"/>
              <a:gd name="T78" fmla="*/ 2147483646 w 595"/>
              <a:gd name="T79" fmla="*/ 2147483646 h 420"/>
              <a:gd name="T80" fmla="*/ 2147483646 w 595"/>
              <a:gd name="T81" fmla="*/ 2147483646 h 420"/>
              <a:gd name="T82" fmla="*/ 2147483646 w 595"/>
              <a:gd name="T83" fmla="*/ 2147483646 h 420"/>
              <a:gd name="T84" fmla="*/ 2147483646 w 595"/>
              <a:gd name="T85" fmla="*/ 2147483646 h 420"/>
              <a:gd name="T86" fmla="*/ 2147483646 w 595"/>
              <a:gd name="T87" fmla="*/ 2147483646 h 420"/>
              <a:gd name="T88" fmla="*/ 2147483646 w 595"/>
              <a:gd name="T89" fmla="*/ 2147483646 h 420"/>
              <a:gd name="T90" fmla="*/ 2147483646 w 595"/>
              <a:gd name="T91" fmla="*/ 2147483646 h 420"/>
              <a:gd name="T92" fmla="*/ 2147483646 w 595"/>
              <a:gd name="T93" fmla="*/ 2147483646 h 420"/>
              <a:gd name="T94" fmla="*/ 2147483646 w 595"/>
              <a:gd name="T95" fmla="*/ 2147483646 h 420"/>
              <a:gd name="T96" fmla="*/ 2147483646 w 595"/>
              <a:gd name="T97" fmla="*/ 2147483646 h 420"/>
              <a:gd name="T98" fmla="*/ 2147483646 w 595"/>
              <a:gd name="T99" fmla="*/ 2147483646 h 420"/>
              <a:gd name="T100" fmla="*/ 2147483646 w 595"/>
              <a:gd name="T101" fmla="*/ 2147483646 h 420"/>
              <a:gd name="T102" fmla="*/ 2147483646 w 595"/>
              <a:gd name="T103" fmla="*/ 2147483646 h 420"/>
              <a:gd name="T104" fmla="*/ 2147483646 w 595"/>
              <a:gd name="T105" fmla="*/ 2147483646 h 420"/>
              <a:gd name="T106" fmla="*/ 2147483646 w 595"/>
              <a:gd name="T107" fmla="*/ 2147483646 h 420"/>
              <a:gd name="T108" fmla="*/ 2147483646 w 595"/>
              <a:gd name="T109" fmla="*/ 2147483646 h 420"/>
              <a:gd name="T110" fmla="*/ 2147483646 w 595"/>
              <a:gd name="T111" fmla="*/ 2147483646 h 420"/>
              <a:gd name="T112" fmla="*/ 2147483646 w 595"/>
              <a:gd name="T113" fmla="*/ 2147483646 h 420"/>
              <a:gd name="T114" fmla="*/ 2147483646 w 595"/>
              <a:gd name="T115" fmla="*/ 2147483646 h 420"/>
              <a:gd name="T116" fmla="*/ 2147483646 w 595"/>
              <a:gd name="T117" fmla="*/ 2147483646 h 420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95"/>
              <a:gd name="T178" fmla="*/ 0 h 420"/>
              <a:gd name="T179" fmla="*/ 595 w 595"/>
              <a:gd name="T180" fmla="*/ 420 h 420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95" h="420">
                <a:moveTo>
                  <a:pt x="0" y="420"/>
                </a:moveTo>
                <a:lnTo>
                  <a:pt x="2" y="420"/>
                </a:lnTo>
                <a:lnTo>
                  <a:pt x="4" y="420"/>
                </a:lnTo>
                <a:lnTo>
                  <a:pt x="6" y="420"/>
                </a:lnTo>
                <a:lnTo>
                  <a:pt x="8" y="419"/>
                </a:lnTo>
                <a:lnTo>
                  <a:pt x="10" y="419"/>
                </a:lnTo>
                <a:lnTo>
                  <a:pt x="12" y="418"/>
                </a:lnTo>
                <a:lnTo>
                  <a:pt x="14" y="418"/>
                </a:lnTo>
                <a:lnTo>
                  <a:pt x="16" y="417"/>
                </a:lnTo>
                <a:lnTo>
                  <a:pt x="18" y="416"/>
                </a:lnTo>
                <a:lnTo>
                  <a:pt x="20" y="415"/>
                </a:lnTo>
                <a:lnTo>
                  <a:pt x="22" y="414"/>
                </a:lnTo>
                <a:lnTo>
                  <a:pt x="24" y="413"/>
                </a:lnTo>
                <a:lnTo>
                  <a:pt x="26" y="412"/>
                </a:lnTo>
                <a:lnTo>
                  <a:pt x="28" y="411"/>
                </a:lnTo>
                <a:lnTo>
                  <a:pt x="30" y="410"/>
                </a:lnTo>
                <a:lnTo>
                  <a:pt x="32" y="408"/>
                </a:lnTo>
                <a:lnTo>
                  <a:pt x="34" y="407"/>
                </a:lnTo>
                <a:lnTo>
                  <a:pt x="36" y="405"/>
                </a:lnTo>
                <a:lnTo>
                  <a:pt x="38" y="403"/>
                </a:lnTo>
                <a:lnTo>
                  <a:pt x="40" y="401"/>
                </a:lnTo>
                <a:lnTo>
                  <a:pt x="42" y="400"/>
                </a:lnTo>
                <a:lnTo>
                  <a:pt x="44" y="398"/>
                </a:lnTo>
                <a:lnTo>
                  <a:pt x="46" y="396"/>
                </a:lnTo>
                <a:lnTo>
                  <a:pt x="48" y="393"/>
                </a:lnTo>
                <a:lnTo>
                  <a:pt x="50" y="391"/>
                </a:lnTo>
                <a:lnTo>
                  <a:pt x="52" y="389"/>
                </a:lnTo>
                <a:lnTo>
                  <a:pt x="54" y="387"/>
                </a:lnTo>
                <a:lnTo>
                  <a:pt x="56" y="384"/>
                </a:lnTo>
                <a:lnTo>
                  <a:pt x="58" y="382"/>
                </a:lnTo>
                <a:lnTo>
                  <a:pt x="60" y="379"/>
                </a:lnTo>
                <a:lnTo>
                  <a:pt x="62" y="376"/>
                </a:lnTo>
                <a:lnTo>
                  <a:pt x="64" y="374"/>
                </a:lnTo>
                <a:lnTo>
                  <a:pt x="66" y="371"/>
                </a:lnTo>
                <a:lnTo>
                  <a:pt x="68" y="368"/>
                </a:lnTo>
                <a:lnTo>
                  <a:pt x="70" y="365"/>
                </a:lnTo>
                <a:lnTo>
                  <a:pt x="72" y="362"/>
                </a:lnTo>
                <a:lnTo>
                  <a:pt x="74" y="359"/>
                </a:lnTo>
                <a:lnTo>
                  <a:pt x="76" y="356"/>
                </a:lnTo>
                <a:lnTo>
                  <a:pt x="78" y="352"/>
                </a:lnTo>
                <a:lnTo>
                  <a:pt x="80" y="349"/>
                </a:lnTo>
                <a:lnTo>
                  <a:pt x="82" y="346"/>
                </a:lnTo>
                <a:lnTo>
                  <a:pt x="84" y="342"/>
                </a:lnTo>
                <a:lnTo>
                  <a:pt x="86" y="339"/>
                </a:lnTo>
                <a:lnTo>
                  <a:pt x="88" y="335"/>
                </a:lnTo>
                <a:lnTo>
                  <a:pt x="90" y="332"/>
                </a:lnTo>
                <a:lnTo>
                  <a:pt x="92" y="328"/>
                </a:lnTo>
                <a:lnTo>
                  <a:pt x="94" y="324"/>
                </a:lnTo>
                <a:lnTo>
                  <a:pt x="96" y="321"/>
                </a:lnTo>
                <a:lnTo>
                  <a:pt x="98" y="317"/>
                </a:lnTo>
                <a:lnTo>
                  <a:pt x="100" y="313"/>
                </a:lnTo>
                <a:lnTo>
                  <a:pt x="102" y="309"/>
                </a:lnTo>
                <a:lnTo>
                  <a:pt x="104" y="305"/>
                </a:lnTo>
                <a:lnTo>
                  <a:pt x="106" y="301"/>
                </a:lnTo>
                <a:lnTo>
                  <a:pt x="108" y="297"/>
                </a:lnTo>
                <a:lnTo>
                  <a:pt x="110" y="293"/>
                </a:lnTo>
                <a:lnTo>
                  <a:pt x="112" y="289"/>
                </a:lnTo>
                <a:lnTo>
                  <a:pt x="114" y="285"/>
                </a:lnTo>
                <a:lnTo>
                  <a:pt x="116" y="281"/>
                </a:lnTo>
                <a:lnTo>
                  <a:pt x="118" y="277"/>
                </a:lnTo>
                <a:lnTo>
                  <a:pt x="120" y="272"/>
                </a:lnTo>
                <a:lnTo>
                  <a:pt x="122" y="268"/>
                </a:lnTo>
                <a:lnTo>
                  <a:pt x="124" y="264"/>
                </a:lnTo>
                <a:lnTo>
                  <a:pt x="126" y="259"/>
                </a:lnTo>
                <a:lnTo>
                  <a:pt x="128" y="255"/>
                </a:lnTo>
                <a:lnTo>
                  <a:pt x="130" y="251"/>
                </a:lnTo>
                <a:lnTo>
                  <a:pt x="132" y="246"/>
                </a:lnTo>
                <a:lnTo>
                  <a:pt x="134" y="242"/>
                </a:lnTo>
                <a:lnTo>
                  <a:pt x="136" y="238"/>
                </a:lnTo>
                <a:lnTo>
                  <a:pt x="138" y="233"/>
                </a:lnTo>
                <a:lnTo>
                  <a:pt x="140" y="229"/>
                </a:lnTo>
                <a:lnTo>
                  <a:pt x="142" y="224"/>
                </a:lnTo>
                <a:lnTo>
                  <a:pt x="144" y="220"/>
                </a:lnTo>
                <a:lnTo>
                  <a:pt x="146" y="215"/>
                </a:lnTo>
                <a:lnTo>
                  <a:pt x="148" y="211"/>
                </a:lnTo>
                <a:lnTo>
                  <a:pt x="150" y="207"/>
                </a:lnTo>
                <a:lnTo>
                  <a:pt x="152" y="202"/>
                </a:lnTo>
                <a:lnTo>
                  <a:pt x="154" y="198"/>
                </a:lnTo>
                <a:lnTo>
                  <a:pt x="156" y="193"/>
                </a:lnTo>
                <a:lnTo>
                  <a:pt x="158" y="189"/>
                </a:lnTo>
                <a:lnTo>
                  <a:pt x="160" y="184"/>
                </a:lnTo>
                <a:lnTo>
                  <a:pt x="162" y="180"/>
                </a:lnTo>
                <a:lnTo>
                  <a:pt x="164" y="176"/>
                </a:lnTo>
                <a:lnTo>
                  <a:pt x="166" y="171"/>
                </a:lnTo>
                <a:lnTo>
                  <a:pt x="168" y="167"/>
                </a:lnTo>
                <a:lnTo>
                  <a:pt x="170" y="163"/>
                </a:lnTo>
                <a:lnTo>
                  <a:pt x="172" y="158"/>
                </a:lnTo>
                <a:lnTo>
                  <a:pt x="174" y="154"/>
                </a:lnTo>
                <a:lnTo>
                  <a:pt x="176" y="150"/>
                </a:lnTo>
                <a:lnTo>
                  <a:pt x="178" y="145"/>
                </a:lnTo>
                <a:lnTo>
                  <a:pt x="180" y="141"/>
                </a:lnTo>
                <a:lnTo>
                  <a:pt x="182" y="137"/>
                </a:lnTo>
                <a:lnTo>
                  <a:pt x="184" y="133"/>
                </a:lnTo>
                <a:lnTo>
                  <a:pt x="186" y="129"/>
                </a:lnTo>
                <a:lnTo>
                  <a:pt x="188" y="125"/>
                </a:lnTo>
                <a:lnTo>
                  <a:pt x="190" y="121"/>
                </a:lnTo>
                <a:lnTo>
                  <a:pt x="192" y="117"/>
                </a:lnTo>
                <a:lnTo>
                  <a:pt x="194" y="113"/>
                </a:lnTo>
                <a:lnTo>
                  <a:pt x="196" y="109"/>
                </a:lnTo>
                <a:lnTo>
                  <a:pt x="198" y="105"/>
                </a:lnTo>
                <a:lnTo>
                  <a:pt x="200" y="101"/>
                </a:lnTo>
                <a:lnTo>
                  <a:pt x="202" y="97"/>
                </a:lnTo>
                <a:lnTo>
                  <a:pt x="204" y="94"/>
                </a:lnTo>
                <a:lnTo>
                  <a:pt x="206" y="90"/>
                </a:lnTo>
                <a:lnTo>
                  <a:pt x="208" y="86"/>
                </a:lnTo>
                <a:lnTo>
                  <a:pt x="210" y="83"/>
                </a:lnTo>
                <a:lnTo>
                  <a:pt x="212" y="79"/>
                </a:lnTo>
                <a:lnTo>
                  <a:pt x="214" y="76"/>
                </a:lnTo>
                <a:lnTo>
                  <a:pt x="216" y="72"/>
                </a:lnTo>
                <a:lnTo>
                  <a:pt x="218" y="69"/>
                </a:lnTo>
                <a:lnTo>
                  <a:pt x="220" y="66"/>
                </a:lnTo>
                <a:lnTo>
                  <a:pt x="222" y="63"/>
                </a:lnTo>
                <a:lnTo>
                  <a:pt x="224" y="59"/>
                </a:lnTo>
                <a:lnTo>
                  <a:pt x="226" y="56"/>
                </a:lnTo>
                <a:lnTo>
                  <a:pt x="228" y="53"/>
                </a:lnTo>
                <a:lnTo>
                  <a:pt x="230" y="50"/>
                </a:lnTo>
                <a:lnTo>
                  <a:pt x="232" y="48"/>
                </a:lnTo>
                <a:lnTo>
                  <a:pt x="234" y="45"/>
                </a:lnTo>
                <a:lnTo>
                  <a:pt x="236" y="42"/>
                </a:lnTo>
                <a:lnTo>
                  <a:pt x="238" y="40"/>
                </a:lnTo>
                <a:lnTo>
                  <a:pt x="240" y="37"/>
                </a:lnTo>
                <a:lnTo>
                  <a:pt x="242" y="34"/>
                </a:lnTo>
                <a:lnTo>
                  <a:pt x="244" y="32"/>
                </a:lnTo>
                <a:lnTo>
                  <a:pt x="246" y="30"/>
                </a:lnTo>
                <a:lnTo>
                  <a:pt x="248" y="28"/>
                </a:lnTo>
                <a:lnTo>
                  <a:pt x="250" y="25"/>
                </a:lnTo>
                <a:lnTo>
                  <a:pt x="252" y="23"/>
                </a:lnTo>
                <a:lnTo>
                  <a:pt x="254" y="21"/>
                </a:lnTo>
                <a:lnTo>
                  <a:pt x="256" y="19"/>
                </a:lnTo>
                <a:lnTo>
                  <a:pt x="258" y="18"/>
                </a:lnTo>
                <a:lnTo>
                  <a:pt x="260" y="16"/>
                </a:lnTo>
                <a:lnTo>
                  <a:pt x="262" y="14"/>
                </a:lnTo>
                <a:lnTo>
                  <a:pt x="264" y="13"/>
                </a:lnTo>
                <a:lnTo>
                  <a:pt x="266" y="11"/>
                </a:lnTo>
                <a:lnTo>
                  <a:pt x="268" y="10"/>
                </a:lnTo>
                <a:lnTo>
                  <a:pt x="270" y="8"/>
                </a:lnTo>
                <a:lnTo>
                  <a:pt x="272" y="7"/>
                </a:lnTo>
                <a:lnTo>
                  <a:pt x="274" y="6"/>
                </a:lnTo>
                <a:lnTo>
                  <a:pt x="276" y="5"/>
                </a:lnTo>
                <a:lnTo>
                  <a:pt x="278" y="4"/>
                </a:lnTo>
                <a:lnTo>
                  <a:pt x="280" y="3"/>
                </a:lnTo>
                <a:lnTo>
                  <a:pt x="282" y="3"/>
                </a:lnTo>
                <a:lnTo>
                  <a:pt x="284" y="2"/>
                </a:lnTo>
                <a:lnTo>
                  <a:pt x="286" y="1"/>
                </a:lnTo>
                <a:lnTo>
                  <a:pt x="288" y="1"/>
                </a:lnTo>
                <a:lnTo>
                  <a:pt x="290" y="1"/>
                </a:lnTo>
                <a:lnTo>
                  <a:pt x="292" y="0"/>
                </a:lnTo>
                <a:lnTo>
                  <a:pt x="294" y="0"/>
                </a:lnTo>
                <a:lnTo>
                  <a:pt x="296" y="0"/>
                </a:lnTo>
                <a:lnTo>
                  <a:pt x="298" y="0"/>
                </a:lnTo>
                <a:lnTo>
                  <a:pt x="300" y="0"/>
                </a:lnTo>
                <a:lnTo>
                  <a:pt x="302" y="0"/>
                </a:lnTo>
                <a:lnTo>
                  <a:pt x="304" y="1"/>
                </a:lnTo>
                <a:lnTo>
                  <a:pt x="306" y="1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3"/>
                </a:lnTo>
                <a:lnTo>
                  <a:pt x="316" y="4"/>
                </a:lnTo>
                <a:lnTo>
                  <a:pt x="318" y="5"/>
                </a:lnTo>
                <a:lnTo>
                  <a:pt x="320" y="6"/>
                </a:lnTo>
                <a:lnTo>
                  <a:pt x="322" y="7"/>
                </a:lnTo>
                <a:lnTo>
                  <a:pt x="324" y="9"/>
                </a:lnTo>
                <a:lnTo>
                  <a:pt x="326" y="10"/>
                </a:lnTo>
                <a:lnTo>
                  <a:pt x="328" y="11"/>
                </a:lnTo>
                <a:lnTo>
                  <a:pt x="330" y="13"/>
                </a:lnTo>
                <a:lnTo>
                  <a:pt x="332" y="14"/>
                </a:lnTo>
                <a:lnTo>
                  <a:pt x="334" y="16"/>
                </a:lnTo>
                <a:lnTo>
                  <a:pt x="336" y="18"/>
                </a:lnTo>
                <a:lnTo>
                  <a:pt x="338" y="20"/>
                </a:lnTo>
                <a:lnTo>
                  <a:pt x="340" y="21"/>
                </a:lnTo>
                <a:lnTo>
                  <a:pt x="342" y="23"/>
                </a:lnTo>
                <a:lnTo>
                  <a:pt x="344" y="25"/>
                </a:lnTo>
                <a:lnTo>
                  <a:pt x="346" y="28"/>
                </a:lnTo>
                <a:lnTo>
                  <a:pt x="348" y="30"/>
                </a:lnTo>
                <a:lnTo>
                  <a:pt x="350" y="32"/>
                </a:lnTo>
                <a:lnTo>
                  <a:pt x="352" y="35"/>
                </a:lnTo>
                <a:lnTo>
                  <a:pt x="354" y="37"/>
                </a:lnTo>
                <a:lnTo>
                  <a:pt x="356" y="40"/>
                </a:lnTo>
                <a:lnTo>
                  <a:pt x="358" y="42"/>
                </a:lnTo>
                <a:lnTo>
                  <a:pt x="360" y="45"/>
                </a:lnTo>
                <a:lnTo>
                  <a:pt x="362" y="48"/>
                </a:lnTo>
                <a:lnTo>
                  <a:pt x="364" y="51"/>
                </a:lnTo>
                <a:lnTo>
                  <a:pt x="366" y="54"/>
                </a:lnTo>
                <a:lnTo>
                  <a:pt x="368" y="57"/>
                </a:lnTo>
                <a:lnTo>
                  <a:pt x="370" y="60"/>
                </a:lnTo>
                <a:lnTo>
                  <a:pt x="372" y="63"/>
                </a:lnTo>
                <a:lnTo>
                  <a:pt x="374" y="66"/>
                </a:lnTo>
                <a:lnTo>
                  <a:pt x="376" y="69"/>
                </a:lnTo>
                <a:lnTo>
                  <a:pt x="378" y="73"/>
                </a:lnTo>
                <a:lnTo>
                  <a:pt x="380" y="76"/>
                </a:lnTo>
                <a:lnTo>
                  <a:pt x="382" y="79"/>
                </a:lnTo>
                <a:lnTo>
                  <a:pt x="384" y="83"/>
                </a:lnTo>
                <a:lnTo>
                  <a:pt x="386" y="87"/>
                </a:lnTo>
                <a:lnTo>
                  <a:pt x="388" y="90"/>
                </a:lnTo>
                <a:lnTo>
                  <a:pt x="390" y="94"/>
                </a:lnTo>
                <a:lnTo>
                  <a:pt x="392" y="98"/>
                </a:lnTo>
                <a:lnTo>
                  <a:pt x="394" y="101"/>
                </a:lnTo>
                <a:lnTo>
                  <a:pt x="396" y="105"/>
                </a:lnTo>
                <a:lnTo>
                  <a:pt x="398" y="109"/>
                </a:lnTo>
                <a:lnTo>
                  <a:pt x="400" y="113"/>
                </a:lnTo>
                <a:lnTo>
                  <a:pt x="402" y="117"/>
                </a:lnTo>
                <a:lnTo>
                  <a:pt x="404" y="121"/>
                </a:lnTo>
                <a:lnTo>
                  <a:pt x="406" y="125"/>
                </a:lnTo>
                <a:lnTo>
                  <a:pt x="408" y="129"/>
                </a:lnTo>
                <a:lnTo>
                  <a:pt x="410" y="133"/>
                </a:lnTo>
                <a:lnTo>
                  <a:pt x="412" y="137"/>
                </a:lnTo>
                <a:lnTo>
                  <a:pt x="414" y="141"/>
                </a:lnTo>
                <a:lnTo>
                  <a:pt x="416" y="146"/>
                </a:lnTo>
                <a:lnTo>
                  <a:pt x="418" y="150"/>
                </a:lnTo>
                <a:lnTo>
                  <a:pt x="420" y="154"/>
                </a:lnTo>
                <a:lnTo>
                  <a:pt x="422" y="159"/>
                </a:lnTo>
                <a:lnTo>
                  <a:pt x="424" y="163"/>
                </a:lnTo>
                <a:lnTo>
                  <a:pt x="426" y="167"/>
                </a:lnTo>
                <a:lnTo>
                  <a:pt x="428" y="172"/>
                </a:lnTo>
                <a:lnTo>
                  <a:pt x="430" y="176"/>
                </a:lnTo>
                <a:lnTo>
                  <a:pt x="432" y="180"/>
                </a:lnTo>
                <a:lnTo>
                  <a:pt x="434" y="185"/>
                </a:lnTo>
                <a:lnTo>
                  <a:pt x="436" y="189"/>
                </a:lnTo>
                <a:lnTo>
                  <a:pt x="438" y="194"/>
                </a:lnTo>
                <a:lnTo>
                  <a:pt x="440" y="198"/>
                </a:lnTo>
                <a:lnTo>
                  <a:pt x="442" y="202"/>
                </a:lnTo>
                <a:lnTo>
                  <a:pt x="444" y="207"/>
                </a:lnTo>
                <a:lnTo>
                  <a:pt x="446" y="211"/>
                </a:lnTo>
                <a:lnTo>
                  <a:pt x="448" y="216"/>
                </a:lnTo>
                <a:lnTo>
                  <a:pt x="450" y="220"/>
                </a:lnTo>
                <a:lnTo>
                  <a:pt x="452" y="225"/>
                </a:lnTo>
                <a:lnTo>
                  <a:pt x="454" y="229"/>
                </a:lnTo>
                <a:lnTo>
                  <a:pt x="456" y="233"/>
                </a:lnTo>
                <a:lnTo>
                  <a:pt x="458" y="238"/>
                </a:lnTo>
                <a:lnTo>
                  <a:pt x="460" y="242"/>
                </a:lnTo>
                <a:lnTo>
                  <a:pt x="462" y="247"/>
                </a:lnTo>
                <a:lnTo>
                  <a:pt x="464" y="251"/>
                </a:lnTo>
                <a:lnTo>
                  <a:pt x="466" y="255"/>
                </a:lnTo>
                <a:lnTo>
                  <a:pt x="468" y="260"/>
                </a:lnTo>
                <a:lnTo>
                  <a:pt x="470" y="264"/>
                </a:lnTo>
                <a:lnTo>
                  <a:pt x="472" y="268"/>
                </a:lnTo>
                <a:lnTo>
                  <a:pt x="474" y="273"/>
                </a:lnTo>
                <a:lnTo>
                  <a:pt x="476" y="277"/>
                </a:lnTo>
                <a:lnTo>
                  <a:pt x="478" y="281"/>
                </a:lnTo>
                <a:lnTo>
                  <a:pt x="480" y="285"/>
                </a:lnTo>
                <a:lnTo>
                  <a:pt x="482" y="289"/>
                </a:lnTo>
                <a:lnTo>
                  <a:pt x="484" y="293"/>
                </a:lnTo>
                <a:lnTo>
                  <a:pt x="486" y="297"/>
                </a:lnTo>
                <a:lnTo>
                  <a:pt x="488" y="301"/>
                </a:lnTo>
                <a:lnTo>
                  <a:pt x="490" y="305"/>
                </a:lnTo>
                <a:lnTo>
                  <a:pt x="492" y="309"/>
                </a:lnTo>
                <a:lnTo>
                  <a:pt x="494" y="313"/>
                </a:lnTo>
                <a:lnTo>
                  <a:pt x="496" y="317"/>
                </a:lnTo>
                <a:lnTo>
                  <a:pt x="498" y="321"/>
                </a:lnTo>
                <a:lnTo>
                  <a:pt x="500" y="325"/>
                </a:lnTo>
                <a:lnTo>
                  <a:pt x="502" y="328"/>
                </a:lnTo>
                <a:lnTo>
                  <a:pt x="504" y="332"/>
                </a:lnTo>
                <a:lnTo>
                  <a:pt x="506" y="336"/>
                </a:lnTo>
                <a:lnTo>
                  <a:pt x="508" y="339"/>
                </a:lnTo>
                <a:lnTo>
                  <a:pt x="510" y="343"/>
                </a:lnTo>
                <a:lnTo>
                  <a:pt x="512" y="346"/>
                </a:lnTo>
                <a:lnTo>
                  <a:pt x="514" y="349"/>
                </a:lnTo>
                <a:lnTo>
                  <a:pt x="516" y="353"/>
                </a:lnTo>
                <a:lnTo>
                  <a:pt x="518" y="356"/>
                </a:lnTo>
                <a:lnTo>
                  <a:pt x="520" y="359"/>
                </a:lnTo>
                <a:lnTo>
                  <a:pt x="522" y="362"/>
                </a:lnTo>
                <a:lnTo>
                  <a:pt x="524" y="365"/>
                </a:lnTo>
                <a:lnTo>
                  <a:pt x="526" y="368"/>
                </a:lnTo>
                <a:lnTo>
                  <a:pt x="528" y="371"/>
                </a:lnTo>
                <a:lnTo>
                  <a:pt x="530" y="374"/>
                </a:lnTo>
                <a:lnTo>
                  <a:pt x="532" y="377"/>
                </a:lnTo>
                <a:lnTo>
                  <a:pt x="534" y="379"/>
                </a:lnTo>
                <a:lnTo>
                  <a:pt x="536" y="382"/>
                </a:lnTo>
                <a:lnTo>
                  <a:pt x="538" y="384"/>
                </a:lnTo>
                <a:lnTo>
                  <a:pt x="540" y="387"/>
                </a:lnTo>
                <a:lnTo>
                  <a:pt x="542" y="389"/>
                </a:lnTo>
                <a:lnTo>
                  <a:pt x="544" y="391"/>
                </a:lnTo>
                <a:lnTo>
                  <a:pt x="546" y="394"/>
                </a:lnTo>
                <a:lnTo>
                  <a:pt x="548" y="396"/>
                </a:lnTo>
                <a:lnTo>
                  <a:pt x="550" y="398"/>
                </a:lnTo>
                <a:lnTo>
                  <a:pt x="552" y="400"/>
                </a:lnTo>
                <a:lnTo>
                  <a:pt x="554" y="402"/>
                </a:lnTo>
                <a:lnTo>
                  <a:pt x="556" y="403"/>
                </a:lnTo>
                <a:lnTo>
                  <a:pt x="558" y="405"/>
                </a:lnTo>
                <a:lnTo>
                  <a:pt x="560" y="407"/>
                </a:lnTo>
                <a:lnTo>
                  <a:pt x="562" y="408"/>
                </a:lnTo>
                <a:lnTo>
                  <a:pt x="564" y="410"/>
                </a:lnTo>
                <a:lnTo>
                  <a:pt x="566" y="411"/>
                </a:lnTo>
                <a:lnTo>
                  <a:pt x="568" y="412"/>
                </a:lnTo>
                <a:lnTo>
                  <a:pt x="570" y="413"/>
                </a:lnTo>
                <a:lnTo>
                  <a:pt x="572" y="414"/>
                </a:lnTo>
                <a:lnTo>
                  <a:pt x="574" y="415"/>
                </a:lnTo>
                <a:lnTo>
                  <a:pt x="576" y="416"/>
                </a:lnTo>
                <a:lnTo>
                  <a:pt x="578" y="417"/>
                </a:lnTo>
                <a:lnTo>
                  <a:pt x="580" y="418"/>
                </a:lnTo>
                <a:lnTo>
                  <a:pt x="582" y="418"/>
                </a:lnTo>
                <a:lnTo>
                  <a:pt x="584" y="419"/>
                </a:lnTo>
                <a:lnTo>
                  <a:pt x="586" y="419"/>
                </a:lnTo>
                <a:lnTo>
                  <a:pt x="588" y="420"/>
                </a:lnTo>
                <a:lnTo>
                  <a:pt x="590" y="420"/>
                </a:lnTo>
                <a:lnTo>
                  <a:pt x="592" y="420"/>
                </a:lnTo>
                <a:lnTo>
                  <a:pt x="594" y="420"/>
                </a:lnTo>
                <a:lnTo>
                  <a:pt x="595" y="420"/>
                </a:lnTo>
              </a:path>
            </a:pathLst>
          </a:cu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768E6D1-EDBF-4897-B81A-F0D395FF95A1}"/>
                  </a:ext>
                </a:extLst>
              </p14:cNvPr>
              <p14:cNvContentPartPr/>
              <p14:nvPr/>
            </p14:nvContentPartPr>
            <p14:xfrm>
              <a:off x="1086120" y="2004120"/>
              <a:ext cx="11108880" cy="47102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768E6D1-EDBF-4897-B81A-F0D395FF95A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76760" y="1994760"/>
                <a:ext cx="11127600" cy="47289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602837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6F62A3D-F71A-4AAF-93EF-F3FFB6C5EFFE}"/>
              </a:ext>
            </a:extLst>
          </p:cNvPr>
          <p:cNvSpPr txBox="1"/>
          <p:nvPr/>
        </p:nvSpPr>
        <p:spPr>
          <a:xfrm>
            <a:off x="208871" y="278948"/>
            <a:ext cx="9298251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</a:rPr>
              <a:t>To find the Maximum points, first get the max height for the Y-coordinate.  Y = 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BFF89C-69E1-4B71-94AD-17D814758311}"/>
              </a:ext>
            </a:extLst>
          </p:cNvPr>
          <p:cNvSpPr txBox="1"/>
          <p:nvPr/>
        </p:nvSpPr>
        <p:spPr>
          <a:xfrm>
            <a:off x="197984" y="768805"/>
            <a:ext cx="9510168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</a:rPr>
              <a:t>To get the “x” coordinates, get the first one, then add the period to find the rest…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2CC4F7C-8F64-4791-808D-2DF148E83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619001"/>
              </p:ext>
            </p:extLst>
          </p:nvPr>
        </p:nvGraphicFramePr>
        <p:xfrm>
          <a:off x="314325" y="1318078"/>
          <a:ext cx="47386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393480" progId="Equation.DSMT4">
                  <p:embed/>
                </p:oleObj>
              </mc:Choice>
              <mc:Fallback>
                <p:oleObj name="Equation" r:id="rId4" imgW="20574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2CC4F7C-8F64-4791-808D-2DF148E83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325" y="1318078"/>
                        <a:ext cx="4738688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E025C62-37B6-478C-BC63-D61D28815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060644"/>
              </p:ext>
            </p:extLst>
          </p:nvPr>
        </p:nvGraphicFramePr>
        <p:xfrm>
          <a:off x="5490936" y="1279753"/>
          <a:ext cx="31591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482400" progId="Equation.DSMT4">
                  <p:embed/>
                </p:oleObj>
              </mc:Choice>
              <mc:Fallback>
                <p:oleObj name="Equation" r:id="rId6" imgW="137160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E025C62-37B6-478C-BC63-D61D28815A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0936" y="1279753"/>
                        <a:ext cx="3159125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F6BDCC-0C23-409A-96FA-62BD9D5C3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127959"/>
              </p:ext>
            </p:extLst>
          </p:nvPr>
        </p:nvGraphicFramePr>
        <p:xfrm>
          <a:off x="274638" y="2493963"/>
          <a:ext cx="47085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393480" progId="Equation.DSMT4">
                  <p:embed/>
                </p:oleObj>
              </mc:Choice>
              <mc:Fallback>
                <p:oleObj name="Equation" r:id="rId8" imgW="20444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9F6BDCC-0C23-409A-96FA-62BD9D5C3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638" y="2493963"/>
                        <a:ext cx="4708525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865AD71-B13C-4D29-90FA-38EC75231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530792"/>
              </p:ext>
            </p:extLst>
          </p:nvPr>
        </p:nvGraphicFramePr>
        <p:xfrm>
          <a:off x="5530624" y="2455863"/>
          <a:ext cx="34528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482400" progId="Equation.DSMT4">
                  <p:embed/>
                </p:oleObj>
              </mc:Choice>
              <mc:Fallback>
                <p:oleObj name="Equation" r:id="rId10" imgW="149832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865AD71-B13C-4D29-90FA-38EC75231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0624" y="2455863"/>
                        <a:ext cx="3452812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37E837B-8D2F-4E55-AC3F-503DAD2F903B}"/>
              </a:ext>
            </a:extLst>
          </p:cNvPr>
          <p:cNvSpPr txBox="1"/>
          <p:nvPr/>
        </p:nvSpPr>
        <p:spPr>
          <a:xfrm>
            <a:off x="219758" y="3697063"/>
            <a:ext cx="8317149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</a:rPr>
              <a:t>To find the “x” intercepts, make Y=0 and then algebraically solve for “x”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65650A5-7ED2-4ADC-9B27-E92517167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110293"/>
              </p:ext>
            </p:extLst>
          </p:nvPr>
        </p:nvGraphicFramePr>
        <p:xfrm>
          <a:off x="375785" y="4201206"/>
          <a:ext cx="339566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431640" progId="Equation.DSMT4">
                  <p:embed/>
                </p:oleObj>
              </mc:Choice>
              <mc:Fallback>
                <p:oleObj name="Equation" r:id="rId12" imgW="147312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65650A5-7ED2-4ADC-9B27-E92517167D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5785" y="4201206"/>
                        <a:ext cx="3395662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4AB2D7-98C8-45DC-BA3C-D932DE07A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15290"/>
              </p:ext>
            </p:extLst>
          </p:nvPr>
        </p:nvGraphicFramePr>
        <p:xfrm>
          <a:off x="131310" y="5092474"/>
          <a:ext cx="1639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393480" progId="Equation.DSMT4">
                  <p:embed/>
                </p:oleObj>
              </mc:Choice>
              <mc:Fallback>
                <p:oleObj name="Equation" r:id="rId14" imgW="7110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24AB2D7-98C8-45DC-BA3C-D932DE07A2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1310" y="5092474"/>
                        <a:ext cx="163988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96FCCAD-C1C3-4255-9F1E-B395959C0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624173"/>
              </p:ext>
            </p:extLst>
          </p:nvPr>
        </p:nvGraphicFramePr>
        <p:xfrm>
          <a:off x="150586" y="6169932"/>
          <a:ext cx="30194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880" imgH="203040" progId="Equation.DSMT4">
                  <p:embed/>
                </p:oleObj>
              </mc:Choice>
              <mc:Fallback>
                <p:oleObj name="Equation" r:id="rId16" imgW="13078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96FCCAD-C1C3-4255-9F1E-B395959C01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0586" y="6169932"/>
                        <a:ext cx="30194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C19902D-5428-4AA1-92B4-40AE897C3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44610"/>
              </p:ext>
            </p:extLst>
          </p:nvPr>
        </p:nvGraphicFramePr>
        <p:xfrm>
          <a:off x="4931002" y="4178754"/>
          <a:ext cx="310356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6040" imgH="431640" progId="Equation.DSMT4">
                  <p:embed/>
                </p:oleObj>
              </mc:Choice>
              <mc:Fallback>
                <p:oleObj name="Equation" r:id="rId18" imgW="134604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C19902D-5428-4AA1-92B4-40AE897C36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31002" y="4178754"/>
                        <a:ext cx="3103562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CC85BF0-A89B-4458-A36E-333D1B19F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12750"/>
              </p:ext>
            </p:extLst>
          </p:nvPr>
        </p:nvGraphicFramePr>
        <p:xfrm>
          <a:off x="8513763" y="4112306"/>
          <a:ext cx="31305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640" imgH="431640" progId="Equation.DSMT4">
                  <p:embed/>
                </p:oleObj>
              </mc:Choice>
              <mc:Fallback>
                <p:oleObj name="Equation" r:id="rId20" imgW="135864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CC85BF0-A89B-4458-A36E-333D1B19F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13763" y="4112306"/>
                        <a:ext cx="3130550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4086B44-7EDE-4BE5-B20B-E0BDE69A1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04810"/>
              </p:ext>
            </p:extLst>
          </p:nvPr>
        </p:nvGraphicFramePr>
        <p:xfrm>
          <a:off x="5003800" y="5702300"/>
          <a:ext cx="31321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58640" imgH="431640" progId="Equation.DSMT4">
                  <p:embed/>
                </p:oleObj>
              </mc:Choice>
              <mc:Fallback>
                <p:oleObj name="Equation" r:id="rId22" imgW="135864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4086B44-7EDE-4BE5-B20B-E0BDE69A1F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03800" y="5702300"/>
                        <a:ext cx="3132138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5E1695E3-2441-4D31-A0D7-7EA1284CA8A9}"/>
              </a:ext>
            </a:extLst>
          </p:cNvPr>
          <p:cNvSpPr txBox="1"/>
          <p:nvPr/>
        </p:nvSpPr>
        <p:spPr>
          <a:xfrm>
            <a:off x="6315758" y="5177520"/>
            <a:ext cx="3448380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solidFill>
                  <a:srgbClr val="FF0000"/>
                </a:solidFill>
              </a:rPr>
              <a:t>Solve for “x” in RADIANS!!!!!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F660535-6759-493C-8FF3-58F6595A2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22572"/>
              </p:ext>
            </p:extLst>
          </p:nvPr>
        </p:nvGraphicFramePr>
        <p:xfrm>
          <a:off x="8570686" y="5735185"/>
          <a:ext cx="33369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47560" imgH="431640" progId="Equation.DSMT4">
                  <p:embed/>
                </p:oleObj>
              </mc:Choice>
              <mc:Fallback>
                <p:oleObj name="Equation" r:id="rId24" imgW="144756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F660535-6759-493C-8FF3-58F6595A2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70686" y="5735185"/>
                        <a:ext cx="3336925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986C52F-B623-40BD-AD25-E654DA637449}"/>
                  </a:ext>
                </a:extLst>
              </p14:cNvPr>
              <p14:cNvContentPartPr/>
              <p14:nvPr/>
            </p14:nvContentPartPr>
            <p14:xfrm>
              <a:off x="1559160" y="2326680"/>
              <a:ext cx="8787960" cy="43124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986C52F-B623-40BD-AD25-E654DA637449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549800" y="2317320"/>
                <a:ext cx="8806680" cy="43311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30220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80EF88-14DB-4584-96C7-3B4456F16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107717"/>
              </p:ext>
            </p:extLst>
          </p:nvPr>
        </p:nvGraphicFramePr>
        <p:xfrm>
          <a:off x="584200" y="215900"/>
          <a:ext cx="31321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431640" progId="Equation.DSMT4">
                  <p:embed/>
                </p:oleObj>
              </mc:Choice>
              <mc:Fallback>
                <p:oleObj name="Equation" r:id="rId4" imgW="135864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80EF88-14DB-4584-96C7-3B4456F16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4200" y="215900"/>
                        <a:ext cx="3132138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221D86-3D83-4CC0-890F-048095BF5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95719"/>
              </p:ext>
            </p:extLst>
          </p:nvPr>
        </p:nvGraphicFramePr>
        <p:xfrm>
          <a:off x="6741886" y="96385"/>
          <a:ext cx="33369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431640" progId="Equation.DSMT4">
                  <p:embed/>
                </p:oleObj>
              </mc:Choice>
              <mc:Fallback>
                <p:oleObj name="Equation" r:id="rId6" imgW="14475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9221D86-3D83-4CC0-890F-048095BF57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1886" y="96385"/>
                        <a:ext cx="3336925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519991A-228E-4285-9843-125988E54CF3}"/>
                  </a:ext>
                </a:extLst>
              </p14:cNvPr>
              <p14:cNvContentPartPr/>
              <p14:nvPr/>
            </p14:nvContentPartPr>
            <p14:xfrm>
              <a:off x="372960" y="265680"/>
              <a:ext cx="10639800" cy="5910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519991A-228E-4285-9843-125988E54CF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3600" y="256320"/>
                <a:ext cx="10658520" cy="59288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24030536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4th edition)"/>
  <p:tag name="ISPRING_ULTRA_SCORM_COURSE_ID" val="D06B5F21-CF6A-4CE7-95E3-866443B1EC8D"/>
  <p:tag name="ISPRING_CMI5_LAUNCH_METHOD" val="any window"/>
  <p:tag name="ISPRING_SCORM_RATE_SLIDES" val="1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SCORM_PASSING_SCORE" val="100.000000"/>
  <p:tag name="ISPRING_PRESENTATION_TITLE" val="Math 12 Honours CH4 Practice Test Review"/>
  <p:tag name="ISPRING_FIRST_PUBLISH" val="1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3F837FE-8A69-4EE3-8187-D21238807C34}:26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2282DBF-8037-45D1-BA9B-1DFD3E6C60AC}:26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D64B5D8-141B-4C15-9CD4-216FBA192876}:26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C3B0E38-71DF-4162-BD2A-11BC9C070B95}:26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534E062-F6B7-4594-BCE7-B34EC6755C0E}:26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759CD2C-E839-41E5-906D-5C137CCE2949}:26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1B809C1-14EA-446D-B9B1-B164D857E67D}:27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1ED7B6B-8F21-44B2-9364-019C630D4DE4}:27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DD8386F-DB4C-49BA-9AEA-2ECD3B16F709}:27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AE9A1E8-C59F-45C5-82FE-829C6F0F0594}:27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D294046-D9A6-4437-9EBE-EE3CE5E6F4F9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3087F38-60AD-40FD-9CD2-DC2C7609F1CB}:27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F3896FA-1173-4A0B-AB3F-398FAC49F857}:2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E5B034E-6EFA-4242-B78F-510D145EA27C}:25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2D7EE0E-05BA-4715-B7BD-FECA8457B682}:26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57EA50C-C6C7-4E08-A417-ADA71C927E0F}:25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18D30D4-18F4-45CE-B0B8-B10F3C5C275E}:25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E763D4C-FF1B-451F-9859-2231C2C51731}:26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C49DD1E-CF26-4494-B6EB-2EB69556E6B1}:26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1B85779-2A34-4586-B005-2BE0D77CF08B}:26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65C68EC-6F68-4CA4-986A-9A3B68DDB4E9}">
  <ds:schemaRefs>
    <ds:schemaRef ds:uri="d00fb86e-a52e-4f2f-9300-62c8872f8705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schemas.openxmlformats.org/package/2006/metadata/core-properties"/>
    <ds:schemaRef ds:uri="http://purl.org/dc/terms/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0EBF3008-E3DF-4E03-908E-40158467413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3BF1E6C-B8A8-495F-881F-C7A9E753D55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62</TotalTime>
  <Words>592</Words>
  <Application>Microsoft Office PowerPoint</Application>
  <PresentationFormat>Widescreen</PresentationFormat>
  <Paragraphs>46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Office Theme</vt:lpstr>
      <vt:lpstr>Equation</vt:lpstr>
      <vt:lpstr>Math 12 Honors CH4 Practice Test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2 Honours CH4 Practice Test Review</dc:title>
  <dc:creator>Danny Young</dc:creator>
  <cp:lastModifiedBy>Danny Young</cp:lastModifiedBy>
  <cp:revision>10</cp:revision>
  <dcterms:created xsi:type="dcterms:W3CDTF">2023-01-23T06:23:50Z</dcterms:created>
  <dcterms:modified xsi:type="dcterms:W3CDTF">2024-06-02T22:59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